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Action1.xml" ContentType="application/vnd.ms-office.inkAction+xml"/>
  <Override PartName="/ppt/ink/inkAction2.xml" ContentType="application/vnd.ms-office.inkAction+xml"/>
  <Override PartName="/ppt/ink/inkAction3.xml" ContentType="application/vnd.ms-office.inkAction+xml"/>
  <Override PartName="/ppt/ink/inkAction4.xml" ContentType="application/vnd.ms-office.inkAction+xml"/>
  <Override PartName="/ppt/ink/inkAction5.xml" ContentType="application/vnd.ms-office.inkAction+xml"/>
  <Override PartName="/ppt/ink/inkAction6.xml" ContentType="application/vnd.ms-office.inkAction+xml"/>
  <Override PartName="/ppt/ink/inkAction7.xml" ContentType="application/vnd.ms-office.inkAction+xml"/>
  <Override PartName="/ppt/ink/inkAction8.xml" ContentType="application/vnd.ms-office.inkAction+xml"/>
  <Override PartName="/ppt/ink/inkAction9.xml" ContentType="application/vnd.ms-office.inkAction+xml"/>
  <Override PartName="/ppt/ink/inkAction10.xml" ContentType="application/vnd.ms-office.inkAction+xml"/>
  <Override PartName="/ppt/ink/inkAction11.xml" ContentType="application/vnd.ms-office.inkAction+xml"/>
  <Override PartName="/ppt/ink/inkAction12.xml" ContentType="application/vnd.ms-office.inkAction+xml"/>
  <Override PartName="/ppt/ink/inkAction13.xml" ContentType="application/vnd.ms-office.inkAction+xml"/>
  <Override PartName="/ppt/ink/inkAction14.xml" ContentType="application/vnd.ms-office.inkAction+xml"/>
  <Override PartName="/ppt/ink/inkAction15.xml" ContentType="application/vnd.ms-office.inkAction+xml"/>
  <Override PartName="/ppt/ink/inkAction16.xml" ContentType="application/vnd.ms-office.inkAction+xml"/>
  <Override PartName="/ppt/ink/inkAction17.xml" ContentType="application/vnd.ms-office.inkAction+xml"/>
  <Override PartName="/ppt/ink/inkAction18.xml" ContentType="application/vnd.ms-office.inkAction+xml"/>
  <Override PartName="/ppt/ink/inkAction19.xml" ContentType="application/vnd.ms-office.inkAction+xml"/>
  <Override PartName="/ppt/ink/inkAction20.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508" r:id="rId2"/>
    <p:sldId id="377" r:id="rId3"/>
    <p:sldId id="264" r:id="rId4"/>
    <p:sldId id="509" r:id="rId5"/>
    <p:sldId id="510" r:id="rId6"/>
    <p:sldId id="511" r:id="rId7"/>
    <p:sldId id="514" r:id="rId8"/>
    <p:sldId id="512" r:id="rId9"/>
    <p:sldId id="513" r:id="rId10"/>
    <p:sldId id="515" r:id="rId11"/>
    <p:sldId id="516" r:id="rId12"/>
    <p:sldId id="517" r:id="rId13"/>
    <p:sldId id="518" r:id="rId14"/>
    <p:sldId id="519" r:id="rId15"/>
    <p:sldId id="520" r:id="rId16"/>
    <p:sldId id="521" r:id="rId17"/>
    <p:sldId id="522" r:id="rId18"/>
    <p:sldId id="523" r:id="rId19"/>
    <p:sldId id="524" r:id="rId20"/>
    <p:sldId id="525" r:id="rId21"/>
    <p:sldId id="526"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8T09:49:56.563"/>
    </inkml:context>
    <inkml:brush xml:id="br0">
      <inkml:brushProperty name="width" value="0.05292" units="cm"/>
      <inkml:brushProperty name="height" value="0.05292" units="cm"/>
      <inkml:brushProperty name="color" value="#FF0000"/>
    </inkml:brush>
  </inkml:definitions>
  <iact:action type="add" startTime="10222">
    <iact:property name="dataType"/>
    <iact:actionData xml:id="d0">
      <inkml:trace xmlns:inkml="http://www.w3.org/2003/InkML" xml:id="stk0" contextRef="#ctx0" brushRef="#br0">17654 10057 0,'-23'0'19,"112"0"-19,110 0 0,23 0 0,464 0 1,-353 0 0,21 0 8,-88 0-1,0 0-1,-45 0 2,-66 0-2,-66 22 3,-23-22-3,-44 0 9</inkml:trace>
    </iact:actionData>
  </iact:action>
  <iact:action type="add" startTime="10803">
    <iact:property name="dataType"/>
    <iact:actionData xml:id="d1">
      <inkml:trace xmlns:inkml="http://www.w3.org/2003/InkML" xml:id="stk1" contextRef="#ctx0" brushRef="#br0">17786 10478 0,'45'0'65,"65"0"-57,68 0 0,65 0 1,23 0-2,22 0 2,22 0-3,22 0 3,-22 0-3,23 0 3,-90 0-2,-110 0 2,0 0-1,-89 0 1,-21 0 7</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39:41.892"/>
    </inkml:context>
    <inkml:brush xml:id="br0">
      <inkml:brushProperty name="width" value="0.05292" units="cm"/>
      <inkml:brushProperty name="height" value="0.05292" units="cm"/>
      <inkml:brushProperty name="color" value="#FF0000"/>
    </inkml:brush>
  </inkml:definitions>
  <iact:action type="add" startTime="4296">
    <iact:property name="dataType"/>
    <iact:actionData xml:id="d0">
      <inkml:trace xmlns:inkml="http://www.w3.org/2003/InkML" xml:id="stk0" contextRef="#ctx0" brushRef="#br0">21308 2348 0,'0'0'0,"44"22"82,134-22-76,87 0 2,1 0 0,0 0-1,-44 0 1,21 0 0,-43 0 0,-68 0-1,-65 0 2</inkml:trace>
    </iact:actionData>
  </iact:action>
  <iact:action type="add" startTime="4647">
    <iact:property name="dataType"/>
    <iact:actionData xml:id="d1">
      <inkml:trace xmlns:inkml="http://www.w3.org/2003/InkML" xml:id="stk1" contextRef="#ctx0" brushRef="#br0">21397 2813 0,'22'0'43,"67"0"-37,66 0 1,22 0 1,22 0 0,89 0-1,44 0 3,111 0-3,155 0 1</inkml:trace>
    </iact:actionData>
  </iact:action>
  <iact:action type="add" startTime="35353">
    <iact:property name="dataType"/>
    <iact:actionData xml:id="d2">
      <inkml:trace xmlns:inkml="http://www.w3.org/2003/InkML" xml:id="stk2" contextRef="#ctx0" brushRef="#br0">19138 4785 0,'22'-22'47,"0"0"-31,0 22-9,44-23 1,1 1 0,-23 22 0,45-44 1,-45 44-2,0 0 1,-21-22 0,-1 22 25</inkml:trace>
    </iact:actionData>
  </iact:action>
  <iact:action type="add" startTime="35809">
    <iact:property name="dataType"/>
    <iact:actionData xml:id="d3">
      <inkml:trace xmlns:inkml="http://www.w3.org/2003/InkML" xml:id="stk3" contextRef="#ctx0" brushRef="#br0">19381 4874 0,'22'0'77,"23"-23"-68,21 1-2,-22-22 1,23 44 0,-1-22 1,-21 22-1</inkml:trace>
    </iact:actionData>
  </iact:action>
  <iact:action type="add" startTime="38640">
    <iact:property name="dataType"/>
    <iact:actionData xml:id="d4">
      <inkml:trace xmlns:inkml="http://www.w3.org/2003/InkML" xml:id="stk4" contextRef="#ctx0" brushRef="#br0">10344 8396 0,'0'-23'49,"44"1"-42,23 0 1,-1 22-2,1-22 3,-23 22 1,23 0-3,-23-22 0,0 22 1,-22 0 0,23-22 0,-23 22 48</inkml:trace>
    </iact:actionData>
  </iact:action>
  <iact:action type="add" startTime="39128">
    <iact:property name="dataType"/>
    <iact:actionData xml:id="d5">
      <inkml:trace xmlns:inkml="http://www.w3.org/2003/InkML" xml:id="stk5" contextRef="#ctx0" brushRef="#br0">10411 8617 0,'22'0'13,"0"0"-3,22 0-4,67-22 3,-22 22-1,-1-44 0,45 21 1,-44 23-1,-1-22 0</inkml:trace>
    </iact:actionData>
  </iact:action>
  <iact:action type="add" startTime="45743">
    <iact:property name="dataType"/>
    <iact:actionData xml:id="d6">
      <inkml:trace xmlns:inkml="http://www.w3.org/2003/InkML" xml:id="stk6" contextRef="#ctx0" brushRef="#br0">12559 7310 0,'0'44'48,"0"23"-38,0 21-3,0 1 0,0-22 2,0-23-1,0 22-1,0-44 9</inkml:trace>
    </iact:actionData>
  </iact:action>
  <iact:action type="add" startTime="46408">
    <iact:property name="dataType"/>
    <iact:actionData xml:id="d7">
      <inkml:trace xmlns:inkml="http://www.w3.org/2003/InkML" xml:id="stk7" contextRef="#ctx0" brushRef="#br0">12404 7709 0,'0'-22'14,"22"22"12,0 44-17,1 22-3,21-43 2,-44-1-1,22 22 1,0-22 1,-22 0 6,22-22 75,-22-22-83,0 0 2,0 0-2,22 0 2,-22 0 15,23 22-16,-23-23 63,0 1-48,0 0-14</inkml:trace>
    </iact:actionData>
  </iact:action>
  <iact:action type="add" startTime="47440">
    <iact:property name="dataType"/>
    <iact:actionData xml:id="d8">
      <inkml:trace xmlns:inkml="http://www.w3.org/2003/InkML" xml:id="stk8" contextRef="#ctx0" brushRef="#br0">12227 8484 0,'0'-22'25,"-22"22"-19,22 44 11,0 1-9,0-23-1,0 22 1,0-22-1,0 0 2,0 1-1,0-1-1,0 22 9,22-44 25,0 0-1,0 0-23,22 0-9,-21 0 0,-1 0-1,-22-22 0,22 0 9,-22 0-8,0-23 0,0 23 0,0-22 0,0 22 0,0-1 0,0 1 0,0 0 18,-22 22 53,-23 0-31,23 0-40,0 0 0,0 0 8</inkml:trace>
    </iact:actionData>
  </iact:action>
  <iact:action type="add" startTime="48480">
    <iact:property name="dataType"/>
    <iact:actionData xml:id="d9">
      <inkml:trace xmlns:inkml="http://www.w3.org/2003/InkML" xml:id="stk9" contextRef="#ctx0" brushRef="#br0">12404 8418 0,'0'22'49,"0"0"-42,0 44 2,22-21-4,-22-1 4,0-22-1,0 0-1,0 1 10</inkml:trace>
    </iact:actionData>
  </iact:action>
  <iact:action type="add" startTime="48975">
    <iact:property name="dataType"/>
    <iact:actionData xml:id="d10">
      <inkml:trace xmlns:inkml="http://www.w3.org/2003/InkML" xml:id="stk10" contextRef="#ctx0" brushRef="#br0">12448 8617 0,'0'-22'35,"45"0"-21,-23 0-6,0 22-1,22 0 2,-22 0-2,1 0 9</inkml:trace>
    </iact:actionData>
  </iact:action>
  <iact:action type="add" startTime="49376">
    <iact:property name="dataType"/>
    <iact:actionData xml:id="d11">
      <inkml:trace xmlns:inkml="http://www.w3.org/2003/InkML" xml:id="stk11" contextRef="#ctx0" brushRef="#br0">12758 8462 0,'0'44'30,"0"23"-21,0-23-2,0 23 1,0-23 2,0 0-3,0-22 0,0 0 10</inkml:trace>
    </iact:actionData>
  </iact:action>
  <iact:action type="add" startTime="50080">
    <iact:property name="dataType"/>
    <iact:actionData xml:id="d12">
      <inkml:trace xmlns:inkml="http://www.w3.org/2003/InkML" xml:id="stk12" contextRef="#ctx0" brushRef="#br0">12005 8329 0,'23'-22'49,"-1"22"-43,0 0 2,22-22 0,-22 22 0,0 0 32</inkml:trace>
    </iact:actionData>
  </iact:action>
  <iact:action type="add" startTime="50624">
    <iact:property name="dataType"/>
    <iact:actionData xml:id="d13">
      <inkml:trace xmlns:inkml="http://www.w3.org/2003/InkML" xml:id="stk13" contextRef="#ctx0" brushRef="#br0">13046 8484 0,'23'22'74,"65"0"-68,45 1 1,-22-23 1,22 0 0,-45 22 1,-43-22-2,-1 0 1</inkml:trace>
    </iact:actionData>
  </iact:action>
  <iact:action type="add" startTime="51040">
    <iact:property name="dataType"/>
    <iact:actionData xml:id="d14">
      <inkml:trace xmlns:inkml="http://www.w3.org/2003/InkML" xml:id="stk14" contextRef="#ctx0" brushRef="#br0">13401 8418 0,'0'22'58,"0"22"-53,0 23 3,0-23 0,0 0 0,0 1 1,0-23-2,0 44 1,0-44 0,0 23 8</inkml:trace>
    </iact:actionData>
  </iact:action>
  <iact:action type="add" startTime="51545">
    <iact:property name="dataType"/>
    <iact:actionData xml:id="d15">
      <inkml:trace xmlns:inkml="http://www.w3.org/2003/InkML" xml:id="stk15" contextRef="#ctx0" brushRef="#br0">14198 8440 0,'22'0'72,"-22"44"-67,0 23 4,-22 21-2,22-43 1,-22-1 1,22 0-1,-22-22 0,22 0 15</inkml:trace>
    </iact:actionData>
  </iact:action>
  <iact:action type="add" startTime="51944">
    <iact:property name="dataType"/>
    <iact:actionData xml:id="d16">
      <inkml:trace xmlns:inkml="http://www.w3.org/2003/InkML" xml:id="stk16" contextRef="#ctx0" brushRef="#br0">14154 8750 0,'0'-22'9,"0"0"5,22 22 2,22-22-7,-22 22-2,1 0 1,-1 0 0,0 0 0,0 0 2,0 0 4,0 0-5,23 0 6,-23 0-7,22 0 0,0 0 0,1 0 0,-1-23 0,0 1 8</inkml:trace>
    </iact:actionData>
  </iact:action>
  <iact:action type="add" startTime="52360">
    <iact:property name="dataType"/>
    <iact:actionData xml:id="d17">
      <inkml:trace xmlns:inkml="http://www.w3.org/2003/InkML" xml:id="stk17" contextRef="#ctx0" brushRef="#br0">14663 8595 0,'0'44'39,"0"45"-31,0-23 0,0 1 1,0-1-2,0-44 1,0 23 0,0-23 8,-22-22 24</inkml:trace>
    </iact:actionData>
  </iact:action>
  <iact:action type="add" startTime="52800">
    <iact:property name="dataType"/>
    <iact:actionData xml:id="d18">
      <inkml:trace xmlns:inkml="http://www.w3.org/2003/InkML" xml:id="stk18" contextRef="#ctx0" brushRef="#br0">13977 8218 0,'0'-22'50,"22"22"-45,0 0 4,22 0-1,-22 0-1,1 0 1,-1 0 0</inkml:trace>
    </iact:actionData>
  </iact:action>
  <iact:action type="add" startTime="53264">
    <iact:property name="dataType"/>
    <iact:actionData xml:id="d19">
      <inkml:trace xmlns:inkml="http://www.w3.org/2003/InkML" xml:id="stk19" contextRef="#ctx0" brushRef="#br0">13955 8085 0,'0'45'56,"0"-1"-48,22 22-1,-22-43 1,0 43 0,0-44 0</inkml:trace>
    </iact:actionData>
  </iact:action>
  <iact:action type="add" startTime="53882">
    <iact:property name="dataType"/>
    <iact:actionData xml:id="d20">
      <inkml:trace xmlns:inkml="http://www.w3.org/2003/InkML" xml:id="stk20" contextRef="#ctx0" brushRef="#br0">13910 8174 0,'0'0'6,"67"0"-4,-23 0 5,0 0-1,-22 0 2</inkml:trace>
    </iact:actionData>
  </iact:action>
  <iact:action type="add" startTime="54824">
    <iact:property name="dataType"/>
    <iact:actionData xml:id="d21">
      <inkml:trace xmlns:inkml="http://www.w3.org/2003/InkML" xml:id="stk21" contextRef="#ctx0" brushRef="#br0">11585 9016 0,'44'0'15,"-22"0"-7,-22 22 0,0 22 0,22-22 0,-22 23 0,22-1 0,-22-22 0,0 0 0,0 0 0,0 1-1,0-1 42</inkml:trace>
    </iact:actionData>
  </iact:action>
  <iact:action type="add" startTime="55122">
    <iact:property name="dataType"/>
    <iact:actionData xml:id="d22">
      <inkml:trace xmlns:inkml="http://www.w3.org/2003/InkML" xml:id="stk22" contextRef="#ctx0" brushRef="#br0">11562 9016 0,'45'0'13,"-1"0"-5,-44 22 0,44 0 0,-22 0 0,23 0 0,-1 1 0,-44-1 0,44 0 1,-22 0-1,-22 0 31,23-22 0,-1-22-30</inkml:trace>
    </iact:actionData>
  </iact:action>
  <iact:action type="add" startTime="55423">
    <iact:property name="dataType"/>
    <iact:actionData xml:id="d23">
      <inkml:trace xmlns:inkml="http://www.w3.org/2003/InkML" xml:id="stk23" contextRef="#ctx0" brushRef="#br0">11961 8971 0,'0'45'65,"0"-23"-58,22 22 1,0-22 0,-22 23 1,0-23 5</inkml:trace>
    </iact:actionData>
  </iact:action>
  <iact:action type="add" startTime="55783">
    <iact:property name="dataType"/>
    <iact:actionData xml:id="d24">
      <inkml:trace xmlns:inkml="http://www.w3.org/2003/InkML" xml:id="stk24" contextRef="#ctx0" brushRef="#br0">12138 9038 0,'22'0'50,"1"44"-35,-23 45-8,22-45 2,0 0-2,0-21 2,-22-1 0,22 0 36,22-44-21,-44 0-16,45-45 2,-23 45-3,-22 0 1,0 0 0,22 0 64,0 44-48,0 0-14,-22 0-6,0 44 5,23-43 0,-1-1 6</inkml:trace>
    </iact:actionData>
  </iact:action>
  <iact:action type="add" startTime="86695">
    <iact:property name="dataType"/>
    <iact:actionData xml:id="d25">
      <inkml:trace xmlns:inkml="http://www.w3.org/2003/InkML" xml:id="stk25" contextRef="#ctx0" brushRef="#br0">16967 6801 0,'-22'0'147,"-23"-22"-141,23-1 9,-22 23-6,0 0-2,22 0 1,-23 0 0,1-22 0,0 22 8,21 0 0,1 0-8,0-22 8,0 22 40,0 0-24,0 0-17,0 0-7,-1 0 9,1 0 24,0 0-10,0 0-5,0 0-4,0 0 1,-23 22-7,45 0 33,-22-22-26,22 23 18,0 21-9,0-22-16,0 0-7,0 0 7,22 0-1,1-22 1,-1 23-8,0-23 18,0 0-4,0 0-6,-22 22-8,22-22 8,0 22 0,1-22-7,-1 0 6,0 0 1,0 0 0,0 0 0,0 0 0,0 0 0,1 0 9,-1 0 16,0 0 15,0 0-42,-22-22-6,22 22 8,0 0-8,1 0 16,-23-22-16,22 22 8,0 0 0,0 0-8,-22-23 0,22 1 16,0 22 26,0 0-44,-22-22 42,23 22 8,-23-22-16,22 22-16,0-22 8</inkml:trace>
    </iact:actionData>
  </iact:action>
  <iact:action type="add" startTime="91304">
    <iact:property name="dataType"/>
    <iact:actionData xml:id="d26">
      <inkml:trace xmlns:inkml="http://www.w3.org/2003/InkML" xml:id="stk26" contextRef="#ctx0" brushRef="#br0">21020 8462 0,'22'0'58,"67"0"-52,88-44 1,67 22 1,-1-23 0,45 23 0,45-44 0,-45 21 0,-23 23 0,-21-22 0,-89 22 0,-22 0-1</inkml:trace>
    </iact:actionData>
  </iact:action>
  <iact:action type="add" startTime="91672">
    <iact:property name="dataType"/>
    <iact:actionData xml:id="d27">
      <inkml:trace xmlns:inkml="http://www.w3.org/2003/InkML" xml:id="stk27" contextRef="#ctx0" brushRef="#br0">21330 8396 0,'22'0'54,"111"0"-46,67 0 1,66 0-1,66 0 1,66 0-2,23 0 1</inkml:trace>
    </iact:actionData>
  </iact:action>
  <iact:action type="add" startTime="97063">
    <iact:property name="dataType"/>
    <iact:actionData xml:id="d28">
      <inkml:trace xmlns:inkml="http://www.w3.org/2003/InkML" xml:id="stk28" contextRef="#ctx0" brushRef="#br0">8218 11873 0,'0'-22'67,"88"22"-61,1-22 1,66 0 1,-44 22 0,44 0 1,-22 0-2,-67 0 1,-22 0 0,-21 0-1,-1 0 3</inkml:trace>
    </iact:actionData>
  </iact:action>
  <iact:action type="add" startTime="97481">
    <iact:property name="dataType"/>
    <iact:actionData xml:id="d29">
      <inkml:trace xmlns:inkml="http://www.w3.org/2003/InkML" xml:id="stk29" contextRef="#ctx0" brushRef="#br0">8727 12095 0,'-22'0'57,"44"-22"-44,67 22-4,22 0-1,-23 0-1,-21 0 3,-1-23-3,1 1 0</inkml:trace>
    </iact:actionData>
  </iact:action>
  <iact:action type="add" startTime="98168">
    <iact:property name="dataType"/>
    <iact:actionData xml:id="d30">
      <inkml:trace xmlns:inkml="http://www.w3.org/2003/InkML" xml:id="stk30" contextRef="#ctx0" brushRef="#br0">10699 12183 0,'44'0'63,"44"0"-54,-21 0-2,44 0 1,-1 0 1,1 0-2,0 0 1,-23 0-1,-43 0 1,-1 0-1,-22 0 2</inkml:trace>
    </iact:actionData>
  </iact:action>
  <iact:action type="add" startTime="98520">
    <iact:property name="dataType"/>
    <iact:actionData xml:id="d31">
      <inkml:trace xmlns:inkml="http://www.w3.org/2003/InkML" xml:id="stk31" contextRef="#ctx0" brushRef="#br0">10986 12316 0,'89'0'71,"22"0"-63,44 0 0</inkml:trace>
    </iact:actionData>
  </iact:action>
  <iact:action type="add" startTime="101848">
    <iact:property name="dataType"/>
    <iact:actionData xml:id="d32">
      <inkml:trace xmlns:inkml="http://www.w3.org/2003/InkML" xml:id="stk32" contextRef="#ctx0" brushRef="#br0">14663 12050 0,'22'0'63,"45"0"-54,-45 0-2,45-22 1,-1 0 0,67-22 0,-67 44 0,23 0 0,0 0 1,-23 0-2,0 0 1,-43 0 0,-1 0 0</inkml:trace>
    </iact:actionData>
  </iact:action>
  <iact:action type="add" startTime="102238">
    <iact:property name="dataType"/>
    <iact:actionData xml:id="d33">
      <inkml:trace xmlns:inkml="http://www.w3.org/2003/InkML" xml:id="stk33" contextRef="#ctx0" brushRef="#br0">14907 12095 0,'22'0'64,"111"0"-56,111 0 1</inkml:trace>
    </iact:actionData>
  </iact:action>
  <iact:action type="add" startTime="104177">
    <iact:property name="dataType"/>
    <iact:actionData xml:id="d34">
      <inkml:trace xmlns:inkml="http://www.w3.org/2003/InkML" xml:id="stk34" contextRef="#ctx0" brushRef="#br0">19093 11563 0,'0'0'1,"22"0"37,45 0-30,44 0-1,44 0 0,0 0 2,0 0-1,-22 0 0,-23 22-1,-21-22 1,0 0 1,-67 0 7</inkml:trace>
    </iact:actionData>
  </iact:action>
  <iact:action type="add" startTime="104576">
    <iact:property name="dataType"/>
    <iact:actionData xml:id="d35">
      <inkml:trace xmlns:inkml="http://www.w3.org/2003/InkML" xml:id="stk35" contextRef="#ctx0" brushRef="#br0">19049 12006 0,'66'0'55,"45"0"-47,44 0 0,89 0 0,-1 0 0,68 0 0</inkml:trace>
    </iact:actionData>
  </iact:action>
  <iact:action type="add" startTime="110016">
    <iact:property name="dataType"/>
    <iact:actionData xml:id="d36">
      <inkml:trace xmlns:inkml="http://www.w3.org/2003/InkML" xml:id="stk36" contextRef="#ctx0" brushRef="#br0">24033 12117 0,'22'0'41,"66"-22"-35,23-23 2,22-21 1,0 22-2,-45-1 1,45-21 1,-44 44-2,22 0 1,-45 0-1,1-1 2</inkml:trace>
    </iact:actionData>
  </iact:action>
  <iact:action type="add" startTime="110383">
    <iact:property name="dataType"/>
    <iact:actionData xml:id="d37">
      <inkml:trace xmlns:inkml="http://www.w3.org/2003/InkML" xml:id="stk37" contextRef="#ctx0" brushRef="#br0">24365 12316 0,'88'-66'56,"-21"22"-48,66-45 0,22 0 0,66-21 0</inkml:trace>
    </iact:actionData>
  </iact:action>
  <iact:action type="add" startTime="112958">
    <iact:property name="dataType"/>
    <iact:actionData xml:id="d38">
      <inkml:trace xmlns:inkml="http://www.w3.org/2003/InkML" xml:id="stk38" contextRef="#ctx0" brushRef="#br0">26646 17057 0,'67'0'65,"21"0"-56,67-23-2,0 1 1,0 0 0,-66 0 0,22 0 0,-45 22 0</inkml:trace>
    </iact:actionData>
  </iact:action>
  <iact:action type="add" startTime="113328">
    <iact:property name="dataType"/>
    <iact:actionData xml:id="d39">
      <inkml:trace xmlns:inkml="http://www.w3.org/2003/InkML" xml:id="stk39" contextRef="#ctx0" brushRef="#br0">26956 17345 0,'22'-23'80,"111"-43"-73</inkml:trace>
    </iact:actionData>
  </iact:action>
  <iact:action type="add" startTime="129976">
    <iact:property name="dataType"/>
    <iact:actionData xml:id="d40">
      <inkml:trace xmlns:inkml="http://www.w3.org/2003/InkML" xml:id="stk40" contextRef="#ctx0" brushRef="#br0">9104 15085 0,'-22'0'104,"22"-22"-81,0-22-15,22-1 9,-22 23-10,22 0 1,0 0 8,0 22 8,0 0 8,1 0-8,-1 0 0,0 0-8,0 0 0,0 0 25,0 0 0,0 0-19,1 0-14,-1 0 24,0 22-16,-22 0-8,44 0 0,-22 1 0,0-1 0,-22 0 0,0 0-1,23-22 1,-1 44 0,-22 1 8,0-23-8,0 0 8,0 0-8,0 0 9,0 0-1,0 1 7,0-1-6,0 0-9,0 0 81,-22-22-82</inkml:trace>
    </iact:actionData>
  </iact:action>
  <iact:action type="add" startTime="131049">
    <iact:property name="dataType"/>
    <iact:actionData xml:id="d41">
      <inkml:trace xmlns:inkml="http://www.w3.org/2003/InkML" xml:id="stk41" contextRef="#ctx0" brushRef="#br0">9458 15307 0,'-22'0'73,"22"22"-60,0 0-4,22-22 101,0 0-94,23 0-8,-23 0 9,0-22-2</inkml:trace>
    </iact:actionData>
  </iact:action>
  <iact:action type="add" startTime="131768">
    <iact:property name="dataType"/>
    <iact:actionData xml:id="d42">
      <inkml:trace xmlns:inkml="http://www.w3.org/2003/InkML" xml:id="stk42" contextRef="#ctx0" brushRef="#br0">9392 15683 0,'0'22'59,"22"-22"-54,44 0 2,23 0 2,-45-22-2,23 22 1,-1-22 0,-44 22-1,0 0 1,1 0 73,-46-44-63,1 22-12,0 0 2,-44-23 0,44 23 0,-1 22 0,23-22 0,-22 22 40,0 0-32,0 0-8,-22 22 0,21 22-1,1-44 2,0 23-2,0-1 2,-22 22-2,44-22 17,-22-22-16,22 22 11,0 0-4,0 1-8,0-1 9,0 0-7,22 0-2,-22 0 0,22 0 10,0 0-1,0-22-8,22 0 16,-21 0-16,-1 0 0,0 0 1,22 0 6,1-44-7,-45 22 0,22-22 0,0 22 0,-22-45 0,0 45-1,0 0 2,0-22 0,0 21-2,0 1 1,0 0 0,0-22 0,0 22 8,0-1-8</inkml:trace>
    </iact:actionData>
  </iact:action>
  <iact:action type="add" startTime="133024">
    <iact:property name="dataType"/>
    <iact:actionData xml:id="d43">
      <inkml:trace xmlns:inkml="http://www.w3.org/2003/InkML" xml:id="stk43" contextRef="#ctx0" brushRef="#br0">8616 14598 0,'23'0'26,"21"0"-20,22 22 1,-21-22 0,21 0 2,-22 22-2,-21-22 2,-1 0-2,0 0 1</inkml:trace>
    </iact:actionData>
  </iact:action>
  <iact:action type="add" startTime="133512">
    <iact:property name="dataType"/>
    <iact:actionData xml:id="d44">
      <inkml:trace xmlns:inkml="http://www.w3.org/2003/InkML" xml:id="stk44" contextRef="#ctx0" brushRef="#br0">8772 14487 0,'-23'0'33,"23"67"-26,23-23 0,-1 0 1,0 0 0,-22 1 0,0 21 0,22-21 0,-22-23 9,0 0-2</inkml:trace>
    </iact:actionData>
  </iact:action>
  <iact:action type="add" startTime="134026">
    <iact:property name="dataType"/>
    <iact:actionData xml:id="d45">
      <inkml:trace xmlns:inkml="http://www.w3.org/2003/InkML" xml:id="stk45" contextRef="#ctx0" brushRef="#br0">8550 14399 0,'0'0'1,"0"44"11,0 22-4,0 1 0,22-23-1,22 22 2,-21-21-2,21 21 1,-22-21 0,0-23 0,-22 0 0,22-22 2,-22 22-3,23-22 9,-1 22-8,0-22 8,22 0-8,-22 0 9,45-22-10,-45 0 1,0 0 0,22 0 0,-44-1 0,22 1 0,-22 0 0,0 0 0,0-45 0,0 23 0,0 0 0,0 0 0,0 21 0,-44-21 1,44 22-2,-22 0 1,0 0 0,22 0 0,-22 22 10,0 0-3,-23 0-8,23 0 1,-44 0 0,-1 0 0,1 0 0,-23 0-1,1 0 2,-23 0-1,0 0 0</inkml:trace>
    </iact:actionData>
  </iact:action>
  <iact:action type="add" startTime="148279">
    <iact:property name="dataType"/>
    <iact:actionData xml:id="d46">
      <inkml:trace xmlns:inkml="http://www.w3.org/2003/InkML" xml:id="stk46" contextRef="#ctx0" brushRef="#br0">25915 14664 0,'22'0'59,"67"0"-53,44-22 2,0 22 0,44 0 0,45 0 0,-1 0 1,23 0-3,-67 0 1,-22 0 2,-66 0-2,-45 0 2</inkml:trace>
    </iact:actionData>
  </iact:action>
  <iact:action type="add" startTime="148656">
    <iact:property name="dataType"/>
    <iact:actionData xml:id="d47">
      <inkml:trace xmlns:inkml="http://www.w3.org/2003/InkML" xml:id="stk47" contextRef="#ctx0" brushRef="#br0">26425 14753 0,'110'0'105,"178"0"-98,155 0 0,155 0 1</inkml:trace>
    </iact:actionData>
  </iact:action>
  <iact:action type="add" startTime="167720">
    <iact:property name="dataType"/>
    <iact:actionData xml:id="d48">
      <inkml:trace xmlns:inkml="http://www.w3.org/2003/InkML" xml:id="stk48" contextRef="#ctx0" brushRef="#br0">22460 17455 0,'22'0'18,"22"0"-4,1 0-7,-1 0 1,22 0 0,23 0 0,0 0-1,-1 0 1,1 0 0,-1 0 0,23 0 0,-67 0 1,23 0-1,-45 0 1,0 0-2</inkml:trace>
    </iact:actionData>
  </iact:action>
  <iact:action type="add" startTime="168112">
    <iact:property name="dataType"/>
    <iact:actionData xml:id="d49">
      <inkml:trace xmlns:inkml="http://www.w3.org/2003/InkML" xml:id="stk49" contextRef="#ctx0" brushRef="#br0">22571 17610 0,'22'0'64,"66"0"-57,23 0 1,22 0-1,-22 0 2,22 0-2,-45 0 2,1 0-1,-23 0-1</inkml:trace>
    </iact:actionData>
  </iact:action>
  <iact:action type="add" startTime="169152">
    <iact:property name="dataType"/>
    <iact:actionData xml:id="d50">
      <inkml:trace xmlns:inkml="http://www.w3.org/2003/InkML" xml:id="stk50" contextRef="#ctx0" brushRef="#br0">21751 17367 0,'0'44'46,"44"0"-35,1-21 3,-23-1-7,0-22 1,-22 22 11,22-22-5,0 0 19,23 0-18,21-22-7,1-45 0,21 23 0,45-45 0,-44 45 0,-1-22 0,1 21-2,-23 1 3,-21 22 7,-45 0 1</inkml:trace>
    </iact:actionData>
  </iact:action>
  <iact:action type="add" startTime="179225">
    <iact:property name="dataType"/>
    <iact:actionData xml:id="d51">
      <inkml:trace xmlns:inkml="http://www.w3.org/2003/InkML" xml:id="stk51" contextRef="#ctx0" brushRef="#br0">16945 15993 0,'22'0'93,"22"23"-85,-22-1-1,23 0 3,-1 22-2,-22-22 0,0 23 1,23-23-2,-23 22 2,22-22-2,0 0 1,-22 23-1,1-45 1,21 44 0,-22-22 8,22 0-7,-22-22-1,-22 22 0,23-22 0,21 23 0,-22-1 0,0-22 0,0 0 0,1 44 0,-1-44 0,22 22 7,-22 0 1,0 0-8,0-22 1,-22 23-1,23-23-2,-23 22 3,44 22 0,-22-22 6,-22 0-7,22 1 0,0-1 0,0 0 0,1 0 16,-1-22-15,-22 22 7,22 0 0,-22 0 8,22-22-16,-22 23 0,22-23 8,0 22 17,-22 0-10,23 0-15,-1 0 9,0 22-2,22-44-7,-44 23 0,44-1 0,-21 0 9,-1 0 5</inkml:trace>
    </iact:actionData>
  </iact:action>
  <iact:action type="add" startTime="183800">
    <iact:property name="dataType"/>
    <iact:actionData xml:id="d52">
      <inkml:trace xmlns:inkml="http://www.w3.org/2003/InkML" xml:id="stk52" contextRef="#ctx0" brushRef="#br0">23102 16879 0,'22'0'47,"67"0"-38,44 0-2,-22 0 1,-1 0 0,23 0 0,-66 0 0,-1 0 0,-44 0 0,1-22 0</inkml:trace>
    </iact:actionData>
  </iact:action>
  <iact:action type="add" startTime="184136">
    <iact:property name="dataType"/>
    <iact:actionData xml:id="d53">
      <inkml:trace xmlns:inkml="http://www.w3.org/2003/InkML" xml:id="stk53" contextRef="#ctx0" brushRef="#br0">23191 17101 0,'22'0'51,"89"0"-47,22-22 4,0 0 0,22-1 0</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39:41.892"/>
    </inkml:context>
    <inkml:brush xml:id="br0">
      <inkml:brushProperty name="width" value="0.05292" units="cm"/>
      <inkml:brushProperty name="height" value="0.05292" units="cm"/>
      <inkml:brushProperty name="color" value="#FF0000"/>
    </inkml:brush>
  </inkml:definitions>
  <iact:action type="add" startTime="865">
    <iact:property name="dataType"/>
    <iact:actionData xml:id="d0">
      <inkml:trace xmlns:inkml="http://www.w3.org/2003/InkML" xml:id="stk0" contextRef="#ctx0" brushRef="#br0">20710 2415 0,'0'0'0,"487"-67"30,-287 23-23,66 22 1,-1-22 1,-21 21-2,-67 1 1,0 0 1,-44-22-1,-66 44-1,-23 0 1,-22 0 2</inkml:trace>
    </iact:actionData>
  </iact:action>
  <iact:action type="add" startTime="1184">
    <iact:property name="dataType"/>
    <iact:actionData xml:id="d1">
      <inkml:trace xmlns:inkml="http://www.w3.org/2003/InkML" xml:id="stk1" contextRef="#ctx0" brushRef="#br0">20201 2260 0,'44'0'7,"67"0"1,0 22 1,21 0-2,23-22 1,23 0-1,-45 0 1,44 0 2,-22 0-3,0 0 2,0 0-2,0-44 0,-66-1 2</inkml:trace>
    </iact:actionData>
  </iact:action>
  <iact:action type="add" startTime="9360">
    <iact:property name="dataType"/>
    <iact:actionData xml:id="d2">
      <inkml:trace xmlns:inkml="http://www.w3.org/2003/InkML" xml:id="stk2" contextRef="#ctx0" brushRef="#br0">31563 3899 0,'89'0'63,"0"-22"-54,-1 0-1,45-1-1,0 1 1,-22 22 1,-23-22-3,-21 22 3,-45 0-1,0 0 8</inkml:trace>
    </iact:actionData>
  </iact:action>
  <iact:action type="add" startTime="9831">
    <iact:property name="dataType"/>
    <iact:actionData xml:id="d3">
      <inkml:trace xmlns:inkml="http://www.w3.org/2003/InkML" xml:id="stk3" contextRef="#ctx0" brushRef="#br0">31851 3855 0,'133'0'71,"44"0"-62,23 0-1,66 0 0</inkml:trace>
    </iact:actionData>
  </iact:action>
  <iact:action type="add" startTime="11079">
    <iact:property name="dataType"/>
    <iact:actionData xml:id="d4">
      <inkml:trace xmlns:inkml="http://www.w3.org/2003/InkML" xml:id="stk4" contextRef="#ctx0" brushRef="#br0">8794 6934 0,'66'0'24,"23"0"-16,44 0 0,-23-23 0,45 23 1,0 0-3,-44 0 3,-22 0-2,-23 0 1,1 0 1,-45 0-1,22 0-1,-22 0 2,0 0 2,1 0-5,-23-22 2,22 22-1</inkml:trace>
    </iact:actionData>
  </iact:action>
  <iact:action type="add" startTime="11457">
    <iact:property name="dataType"/>
    <iact:actionData xml:id="d5">
      <inkml:trace xmlns:inkml="http://www.w3.org/2003/InkML" xml:id="stk5" contextRef="#ctx0" brushRef="#br0">9148 7266 0,'111'0'57,"155"0"-51,22 0 1,66 0 2,133 0-2,-44 0 1</inkml:trace>
    </iact:actionData>
  </iact:action>
  <iact:action type="add" startTime="20600">
    <iact:property name="dataType"/>
    <iact:actionData xml:id="d6">
      <inkml:trace xmlns:inkml="http://www.w3.org/2003/InkML" xml:id="stk6" contextRef="#ctx0" brushRef="#br0">14553 6779 0,'22'0'46,"-22"22"-37,0 22-1,0 22-1,0-21 2,-22 21-2,22-22 2,0 1-2,0-23 1,-23 22 0,1-22 2,22 1-4,0-1 10,-22-22-7</inkml:trace>
    </iact:actionData>
  </iact:action>
  <iact:action type="add" startTime="22200">
    <iact:property name="dataType"/>
    <iact:actionData xml:id="d7">
      <inkml:trace xmlns:inkml="http://www.w3.org/2003/InkML" xml:id="stk7" contextRef="#ctx0" brushRef="#br0">14641 7377 0,'22'0'23,"89"66"-14,-67 0-2,-21-21 2,21-1-2,0 23 2,-44-23-2,22-22 1,-22 0 0,45-22 153,-1 0-153,0 0 0,23 0-1,-23 0 2,22 0-1,1 0 0,-23-22-1,-22 0 9,0 22-9,-22-22 2,0-23-1,0 1 2,0 0-3,0-1 0,0 1 1,45 88 81,-23 23-82,0-23 2,22 23-2,-22-23 2,-22 22-2,0-21 1,0 21-1,0 1 2,0-45-1,0 22 1,0-22-2</inkml:trace>
    </iact:actionData>
  </iact:action>
  <iact:action type="add" startTime="23304">
    <iact:property name="dataType"/>
    <iact:actionData xml:id="d8">
      <inkml:trace xmlns:inkml="http://www.w3.org/2003/InkML" xml:id="stk8" contextRef="#ctx0" brushRef="#br0">14530 6956 0,'45'22'40,"-23"0"-33,-22 0 2,22 22-2,-22-21 3,0-1 4,-44-44 59,-67-67-65,-22-22-1,44 45 1,-21-45 0,65 45 0,-21 21 0,66 1 0,-44 0 0,44 22 0,0-23 0,0 23-1,0-22 2,0 22-1,22-45 1,0 45-2,22-44 2,1-23-2,-1 45 1,0-1 0,0-43 0,1 43 1,-1 1-3,0 0 3,-21 22-1,21 0 7</inkml:trace>
    </iact:actionData>
  </iact:action>
  <iact:action type="add" startTime="23976">
    <iact:property name="dataType"/>
    <iact:actionData xml:id="d9">
      <inkml:trace xmlns:inkml="http://www.w3.org/2003/InkML" xml:id="stk9" contextRef="#ctx0" brushRef="#br0">14154 5715 0,'44'0'39,"23"0"-31,-1 22 0,1 1 0,-1-1 0,-22 0 0,1-22 0,-23 0 0,0 0 0,0 0 0,-22 22 97,22 0-98,-22 22 8,0 1-7,0-1 1,0-22-2,0 0 2,0 1-1,0-1 0,0 0-1,0 0 10,0 0-1</inkml:trace>
    </iact:actionData>
  </iact:action>
  <iact:action type="add" startTime="25616">
    <iact:property name="dataType"/>
    <iact:actionData xml:id="d10">
      <inkml:trace xmlns:inkml="http://www.w3.org/2003/InkML" xml:id="stk10" contextRef="#ctx0" brushRef="#br0">27377 6313 0,'44'0'39,"112"0"-30,43 0-1,45 0-1,-23 0 2,0 0 0,-110 0-3,-44 0 2,-45 0 0,0 0 0</inkml:trace>
    </iact:actionData>
  </iact:action>
  <iact:action type="add" startTime="26016">
    <iact:property name="dataType"/>
    <iact:actionData xml:id="d11">
      <inkml:trace xmlns:inkml="http://www.w3.org/2003/InkML" xml:id="stk11" contextRef="#ctx0" brushRef="#br0">27554 5848 0,'45'89'48,"21"44"-40,1 0-1,-1-23 2,0 68-2,-21-68 1,-1 1 0,23 22 0,-67-22 0,44-1 1,-22-43-1,0-1-1,-22-21 1,0-1 0</inkml:trace>
    </iact:actionData>
  </iact:action>
  <iact:action type="add" startTime="26904">
    <iact:property name="dataType"/>
    <iact:actionData xml:id="d12">
      <inkml:trace xmlns:inkml="http://www.w3.org/2003/InkML" xml:id="stk12" contextRef="#ctx0" brushRef="#br0">29747 5892 0,'0'23'34,"0"65"-25,22 45-3,0-22 0,-22 22 2,0-45 0,23-21 0,-23-1-1,22-44 2,-22 1-1,0-1 9</inkml:trace>
    </iact:actionData>
  </iact:action>
  <iact:action type="add" startTime="27248">
    <iact:property name="dataType"/>
    <iact:actionData xml:id="d13">
      <inkml:trace xmlns:inkml="http://www.w3.org/2003/InkML" xml:id="stk13" contextRef="#ctx0" brushRef="#br0">29703 6358 0,'0'0'0,"22"0"6,0-23 3,22 23-1,1-22-1,21 22 2,-21 0-1,21 0 1,0 0-2,23 0 1,22 0 0,-45 0 0,1 0 0,-23 0 0,0 0 0</inkml:trace>
    </iact:actionData>
  </iact:action>
  <iact:action type="add" startTime="27552">
    <iact:property name="dataType"/>
    <iact:actionData xml:id="d14">
      <inkml:trace xmlns:inkml="http://www.w3.org/2003/InkML" xml:id="stk14" contextRef="#ctx0" brushRef="#br0">30301 5848 0,'44'22'46,"-22"23"-38,1-23 0,-23 44 4,44 23-6,-44-45 2,22 0-1,-22 23 1,22-23 0,-22-22-1,0 45 2,0-45 7,0 0 15</inkml:trace>
    </iact:actionData>
  </iact:action>
  <iact:action type="add" startTime="28001">
    <iact:property name="dataType"/>
    <iact:actionData xml:id="d15">
      <inkml:trace xmlns:inkml="http://www.w3.org/2003/InkML" xml:id="stk15" contextRef="#ctx0" brushRef="#br0">30788 6070 0,'0'-22'17,"44"22"-11,89 66 2,-44 45 1,66-1-3,-22 1 2,0 0 0,-22-45-1,-45 1 1,-44-45 1,22 0-1</inkml:trace>
    </iact:actionData>
  </iact:action>
  <iact:action type="add" startTime="28320">
    <iact:property name="dataType"/>
    <iact:actionData xml:id="d16">
      <inkml:trace xmlns:inkml="http://www.w3.org/2003/InkML" xml:id="stk16" contextRef="#ctx0" brushRef="#br0">31342 6114 0,'0'22'65,"-22"67"-58,0-45 2,-23 67-3,23 22 2,-22-45 3,-23 23-7,23-67 4,22 23 0,-22-23 0,22-22 0,-1 0 0</inkml:trace>
    </iact:actionData>
  </iact:action>
  <iact:action type="add" startTime="30063">
    <iact:property name="dataType"/>
    <iact:actionData xml:id="d17">
      <inkml:trace xmlns:inkml="http://www.w3.org/2003/InkML" xml:id="stk17" contextRef="#ctx0" brushRef="#br0">8882 10345 0,'67'0'23,"66"0"-14,110-44-1,-21 21 0,44 23 0,-1 0 0,-43 0 0,-45 0 0,-66 0 0,0 0-1,-45 0 2,-44 0 0</inkml:trace>
    </iact:actionData>
  </iact:action>
  <iact:action type="add" startTime="30423">
    <iact:property name="dataType"/>
    <iact:actionData xml:id="d18">
      <inkml:trace xmlns:inkml="http://www.w3.org/2003/InkML" xml:id="stk18" contextRef="#ctx0" brushRef="#br0">9192 10522 0,'23'22'31,"21"-22"-22,89 22-1,22 1-1,22-1 2,44 22-2,-21-22 2,43 0-2,1-22 2</inkml:trace>
    </iact:actionData>
  </iact:action>
  <iact:action type="add" startTime="35408">
    <iact:property name="dataType"/>
    <iact:actionData xml:id="d19">
      <inkml:trace xmlns:inkml="http://www.w3.org/2003/InkML" xml:id="stk19" contextRef="#ctx0" brushRef="#br0">14110 10699 0,'155'0'47,"66"0"-36,45 0-5,22 0 2,-67 0-1,23 0 2,-45 0-1,-44 0 1,-22 0-2,-88 0 0</inkml:trace>
    </iact:actionData>
  </iact:action>
  <iact:action type="add" startTime="35770">
    <iact:property name="dataType"/>
    <iact:actionData xml:id="d20">
      <inkml:trace xmlns:inkml="http://www.w3.org/2003/InkML" xml:id="stk20" contextRef="#ctx0" brushRef="#br0">13822 11009 0,'22'0'15,"44"0"-8,45 0 0,22-22 1,44 22 0,67 0-1,-23 0 3,45 0-3,0 0 1</inkml:trace>
    </iact:actionData>
  </iact:action>
  <iact:action type="add" startTime="38087">
    <iact:property name="dataType"/>
    <iact:actionData xml:id="d21">
      <inkml:trace xmlns:inkml="http://www.w3.org/2003/InkML" xml:id="stk21" contextRef="#ctx0" brushRef="#br0">15261 10212 0,'0'66'111,"0"1"-101,0 21-2,-22-43 0,0 21 0,22-44 2,-22 23-5,22-1 4,-22-22-1,22 0-1,-45 0 1,45 1 16</inkml:trace>
    </iact:actionData>
  </iact:action>
  <iact:action type="add" startTime="38535">
    <iact:property name="dataType"/>
    <iact:actionData xml:id="d22">
      <inkml:trace xmlns:inkml="http://www.w3.org/2003/InkML" xml:id="stk22" contextRef="#ctx0" brushRef="#br0">15106 10766 0,'22'22'81,"-22"22"-74,0 0 2,0 1-2,0-1 1,0-22 0,0 0 0,0 1 0,0-1 41,23-22 46,21 0-79,-22 0-8,0 0 1,0 0-2,1 0 10,-23-22-9,22 22 7,0 0-6,-22-23-1,22 23 0,-22-22-1,22-22 3,-22 0-4,22-1 1,-22 23 1,0 0 1,0 111 103,22-23-105,1 45 2,-23-45-2,0 1 1,0-1 0,22-44 1,-22 0-1,0 1 9</inkml:trace>
    </iact:actionData>
  </iact:action>
  <iact:action type="add" startTime="39751">
    <iact:property name="dataType"/>
    <iact:actionData xml:id="d23">
      <inkml:trace xmlns:inkml="http://www.w3.org/2003/InkML" xml:id="stk23" contextRef="#ctx0" brushRef="#br0">15306 10367 0,'0'22'15,"0"0"10,0 0-17,0 1 9,0-1-10,0 0 1,-22 22 0,-1-44 0,-43 22 0,-1-22 0,23 0 0,0 0-1,0 0 10,21 0-10,-21 0 2,0-44-2,-23-22 4,1-45-4,-23-44 3,1 0-4,-1-22 2,45 88 0,44 22 0,0 23-2,0-22 2,0 21 2,66-43-3,1 21 1,-23 45 0,22-22 0,1 22 0,-23 22 0,-22-22 0,1 22-1,-1-23 10</inkml:trace>
    </iact:actionData>
  </iact:action>
  <iact:action type="add" startTime="40464">
    <iact:property name="dataType"/>
    <iact:actionData xml:id="d24">
      <inkml:trace xmlns:inkml="http://www.w3.org/2003/InkML" xml:id="stk24" contextRef="#ctx0" brushRef="#br0">14708 9193 0,'0'-22'18,"22"22"-13,44 0 3,-21 0 0,21 0 0,0 0 0,-43 0-1,-1 22 10,-22 44 128,0 1-137,-22-1-1,-45 23 1,45-23 0,0 1 0,-22-45 1,21 22-2,1-44 1,0 0 8</inkml:trace>
    </iact:actionData>
  </iact:action>
  <iact:action type="add" startTime="41072">
    <iact:property name="dataType"/>
    <iact:actionData xml:id="d25">
      <inkml:trace xmlns:inkml="http://www.w3.org/2003/InkML" xml:id="stk25" contextRef="#ctx0" brushRef="#br0">14375 9282 0,'23'22'56,"-23"0"-47,0 0-2,0 0 8,0-44 58,-89-111-66,0 0 2,1 0-2,66 67 1,-1-1 0,23 45 0,0-22 0,23 0 0,-1 22-1,0-1 2,22-43-1,-22 22 8,-22 21 0,22 23-8</inkml:trace>
    </iact:actionData>
  </iact:action>
  <iact:action type="add" startTime="41959">
    <iact:property name="dataType"/>
    <iact:actionData xml:id="d26">
      <inkml:trace xmlns:inkml="http://www.w3.org/2003/InkML" xml:id="stk26" contextRef="#ctx0" brushRef="#br0">16457 10433 0,'23'0'16,"-1"0"1,0 0-9,22 0 8,0 0-9,1 0 1,21 0 0,1 0-1,-45 0 4,22 0-6,-22 0 3,0 0 2</inkml:trace>
    </iact:actionData>
  </iact:action>
  <iact:action type="add" startTime="42312">
    <iact:property name="dataType"/>
    <iact:actionData xml:id="d27">
      <inkml:trace xmlns:inkml="http://www.w3.org/2003/InkML" xml:id="stk27" contextRef="#ctx0" brushRef="#br0">16967 10367 0,'0'22'42,"0"67"-35,0 22-1,0-23 2,0 1 0,0-45 0,0 0 0,0-22 56,0-66-39,0 0-18,0 22 2,0 0 7,0-1-9,22 23 1,-22-22 1,44 22-1,-22-22-1,23 22 1,-1 0 0,0 0 0,-21 0-1,21 0 10,-22 0 23,0-66-24,-22 21-8,0-21-1,0 44 2,0 0-1,0-1 7,0 68 68,0 21-76,0 23 1,0-23 0,0-21-1,0-1 1,0-22 8</inkml:trace>
    </iact:actionData>
  </iact:action>
  <iact:action type="add" startTime="43097">
    <iact:property name="dataType"/>
    <iact:actionData xml:id="d28">
      <inkml:trace xmlns:inkml="http://www.w3.org/2003/InkML" xml:id="stk28" contextRef="#ctx0" brushRef="#br0">17454 10655 0,'22'0'41,"45"22"-35,-23 22 2,0 23-1,23-1 1,-23-21 0,0-1 0,23 22 0,-45-43 0,22 21 0,-44-88 80</inkml:trace>
    </iact:actionData>
  </iact:action>
  <iact:action type="add" startTime="43392">
    <iact:property name="dataType"/>
    <iact:actionData xml:id="d29">
      <inkml:trace xmlns:inkml="http://www.w3.org/2003/InkML" xml:id="stk29" contextRef="#ctx0" brushRef="#br0">17809 10655 0,'-23'22'58,"23"22"-53,0 45 3,-44 0 0,22-45 0,0 22 1,22-21-1,-22-23-1,-23 0 2,45 0-1,-22 0-1,0 0 9</inkml:trace>
    </iact:actionData>
  </iact:action>
  <iact:action type="add" startTime="46295">
    <iact:property name="dataType"/>
    <iact:actionData xml:id="d30">
      <inkml:trace xmlns:inkml="http://www.w3.org/2003/InkML" xml:id="stk30" contextRef="#ctx0" brushRef="#br0">25029 10611 0,'89'0'50,"88"0"-43,22 0 0,23 0 2,-1 0-1,1 0-1,-111 0 1,-23 0 0,-66 0-1</inkml:trace>
    </iact:actionData>
  </iact:action>
  <iact:action type="add" startTime="46608">
    <iact:property name="dataType"/>
    <iact:actionData xml:id="d31">
      <inkml:trace xmlns:inkml="http://www.w3.org/2003/InkML" xml:id="stk31" contextRef="#ctx0" brushRef="#br0">24874 10987 0,'45'0'38,"87"0"-29,90 0-1,88 0 0,22 0 0,111-22 0</inkml:trace>
    </iact:actionData>
  </iact:action>
  <iact:action type="add" startTime="52896">
    <iact:property name="dataType"/>
    <iact:actionData xml:id="d32">
      <inkml:trace xmlns:inkml="http://www.w3.org/2003/InkML" xml:id="stk32" contextRef="#ctx0" brushRef="#br0">9259 14487 0,'0'-44'50,"88"44"-42,23-44-2,89-1 1,-23 1 1,0 22 0,22 0 0,-44 22 0,-22-23 0,-44 1 0,-45 0 0,0 22 1</inkml:trace>
    </iact:actionData>
  </iact:action>
  <iact:action type="add" startTime="53312">
    <iact:property name="dataType"/>
    <iact:actionData xml:id="d33">
      <inkml:trace xmlns:inkml="http://www.w3.org/2003/InkML" xml:id="stk33" contextRef="#ctx0" brushRef="#br0">9480 14642 0,'89'-22'47,"22"0"-38,-1 0-1,90-45 0,-45 23-1</inkml:trace>
    </iact:actionData>
  </iact:action>
  <iact:action type="add" startTime="69440">
    <iact:property name="dataType"/>
    <iact:actionData xml:id="d34">
      <inkml:trace xmlns:inkml="http://www.w3.org/2003/InkML" xml:id="stk34" contextRef="#ctx0" brushRef="#br0">14885 13978 0,'22'66'62,"-22"-44"-54,0 23 1,0 21 0,0-22-2,0 23 3,0-1-4,0 1 2,0-45 1,0 0-2,0 0 1,0 0 1,0 0-1,0 1 7,0-1 9</inkml:trace>
    </iact:actionData>
  </iact:action>
  <iact:action type="add" startTime="70039">
    <iact:property name="dataType"/>
    <iact:actionData xml:id="d35">
      <inkml:trace xmlns:inkml="http://www.w3.org/2003/InkML" xml:id="stk35" contextRef="#ctx0" brushRef="#br0">14885 14709 0,'0'22'113,"0"0"-105,0 0 0,0 0 16,0 0-9,0 1 66,22-23-73,-22 22-1,0 0 17,22 0-16,-22 0 8,0 0 160,-22-22-153,22-22 27,0 0-18,0 0-24,22 0 16,0 0-1,0 22-15,1-23 0,-23 1 1,22 22-1,0-22-1,0 22 1,-22-22 0,22 22 0,0-22 0,-22 0 0,22 22 7,-22-23 43,23 23-35,-23-22 1,0 111 105,0 44-122,0-67 2,0 23-1,0-23 0,0-21 0,0-23 0,0 22-1,0-22 1</inkml:trace>
    </iact:actionData>
  </iact:action>
  <iact:action type="add" startTime="71807">
    <iact:property name="dataType"/>
    <iact:actionData xml:id="d36">
      <inkml:trace xmlns:inkml="http://www.w3.org/2003/InkML" xml:id="stk36" contextRef="#ctx0" brushRef="#br0">14996 14310 0,'22'0'15,"-22"22"-7,22-22 1,-22 22-1,0 23 0,0-23 9,0 0-2,0 0-6,0 0-1,-22-22 71,0-22-70,-1 22-2,-21-44 2,22 44-1,0-22-1,0-23 2,0 23-2,-23-44 2,45 21-2,-44 1 1,44 0 0,-22-23 1,22 23-3,-22-23 2,22 23 0,0-44 1,0 21-2,0 45 2,0 0-2,0-22 1,0 21 3,0 1-5,0 0 1,0-22 2,0 22-1,0-1 0,0 1-1,0-44 2,0 44-2,0 0 2,0-1 0,0 1-2,0 0 2,0 0-1,0 0 1,22 0-4,-22-1 4,0 1 6,22 0-6</inkml:trace>
    </iact:actionData>
  </iact:action>
  <iact:action type="add" startTime="72658">
    <iact:property name="dataType"/>
    <iact:actionData xml:id="d37">
      <inkml:trace xmlns:inkml="http://www.w3.org/2003/InkML" xml:id="stk37" contextRef="#ctx0" brushRef="#br0">14464 13313 0,'0'0'5,"66"-44"-3,1 44 4,-23-22 2,23-23 0,-45 45 1,0 0-2,0 0 81,0 0-79,0 22-2,45 67 1,-45-45 1,0 23-2,22-1 1,-21 1 0,-1-23 0,0-44 0,-22 44 0,0-21 32</inkml:trace>
    </iact:actionData>
  </iact:action>
  <iact:action type="add" startTime="73632">
    <iact:property name="dataType"/>
    <iact:actionData xml:id="d38">
      <inkml:trace xmlns:inkml="http://www.w3.org/2003/InkML" xml:id="stk38" contextRef="#ctx0" brushRef="#br0">14087 13069 0,'0'23'9,"0"21"-2,0-22 0,0 0 1,0 0 0,0 0 8,-22 1-9,0-23 18,0 0-17,0 0 0,-67-23 0,45-21 0,-23 0 0,-21-23 0,21 23 0,23 0-1,-22 22 2,66 0-1,-22 22 0,22-23-1,-23 1 1,23 0 2,0-22-3,0-1 2,0-21-2,0 22 2,0-1-2,0 1 0,0 0 1,0 0 0,0-23 1,23 45 0,-23 0-2,0 0 2,0-1-1,0 1-1,0 111 98,-45 0-98,1-23 1,22 23 1,0-23-1,-1-44 0,1 22-2,0-44 107,22-44-104,0-22-2,0-1 1,0 1 0,0 22 1,0-1-1,22 1-1,-22 0 9,22 21-6,1 1 4,-1 22 27,44 0-34,-21 0 1,-1 0 1,0 22-2,0 1 1,1-23 0,-23 22-1,0 0 2,0-22 7</inkml:trace>
    </iact:actionData>
  </iact:action>
  <iact:action type="add" startTime="76999">
    <iact:property name="dataType"/>
    <iact:actionData xml:id="d39">
      <inkml:trace xmlns:inkml="http://www.w3.org/2003/InkML" xml:id="stk39" contextRef="#ctx0" brushRef="#br0">25096 14531 0,'22'0'15,"0"0"-7,45 0 0,21-22 0,111 0 1,-21 22 0,21-44-2,22 22 1,-21 0 0,66 22 2,-89 0-4,0 0 1,-66 0 1,-45 0 1,-44 0-1</inkml:trace>
    </iact:actionData>
  </iact:action>
  <iact:action type="add" startTime="77351">
    <iact:property name="dataType"/>
    <iact:actionData xml:id="d40">
      <inkml:trace xmlns:inkml="http://www.w3.org/2003/InkML" xml:id="stk40" contextRef="#ctx0" brushRef="#br0">25649 14997 0,'89'0'64,"110"-45"-56,23 23 1,44 22-2,199 0 1,177 0 0</inkml:trace>
    </iact:actionData>
  </iact:action>
  <iact:action type="add" startTime="82806">
    <iact:property name="dataType"/>
    <iact:actionData xml:id="d41">
      <inkml:trace xmlns:inkml="http://www.w3.org/2003/InkML" xml:id="stk41" contextRef="#ctx0" brushRef="#br0">10920 18519 0,'22'0'41,"0"0"-34,45-23 1,66-21 0,-45 22 0,1 0 0,22 22 0,-67 0 2,0-22-3,1 22 2,-23 0-1,0 0 8</inkml:trace>
    </iact:actionData>
  </iact:action>
  <iact:action type="add" startTime="83175">
    <iact:property name="dataType"/>
    <iact:actionData xml:id="d42">
      <inkml:trace xmlns:inkml="http://www.w3.org/2003/InkML" xml:id="stk42" contextRef="#ctx0" brushRef="#br0">10898 18541 0,'22'0'39,"22"0"-30,23 0-2,21 0 1,-21 0 0,21-22 0,1 22 0,0 0 0,-1-23 0,23 23 0,-22-22 1</inkml:trace>
    </iact:actionData>
  </iact:action>
  <iact:action type="add" startTime="85336">
    <iact:property name="dataType"/>
    <iact:actionData xml:id="d43">
      <inkml:trace xmlns:inkml="http://www.w3.org/2003/InkML" xml:id="stk43" contextRef="#ctx0" brushRef="#br0">16236 18253 0,'0'22'42,"22"22"-36,22 45 2,-21-67-1,-23 22 2,22 1-2,0 21 0,-22-22 2,22-21 8,-22-1-10,0 0 33</inkml:trace>
    </iact:actionData>
  </iact:action>
  <iact:action type="add" startTime="86040">
    <iact:property name="dataType"/>
    <iact:actionData xml:id="d44">
      <inkml:trace xmlns:inkml="http://www.w3.org/2003/InkML" xml:id="stk44" contextRef="#ctx0" brushRef="#br0">16192 18164 0,'0'-22'13,"44"0"40,-22 0-40,22 0-5,-21-1 0,21 23 0,0-44 0,0 22 1,-21 22-2,21-44 1,-22 44 16</inkml:trace>
    </iact:actionData>
  </iact:action>
  <iact:action type="add" startTime="86631">
    <iact:property name="dataType"/>
    <iact:actionData xml:id="d45">
      <inkml:trace xmlns:inkml="http://www.w3.org/2003/InkML" xml:id="stk45" contextRef="#ctx0" brushRef="#br0">16280 18186 0,'0'45'72,"22"-1"-64,1-22 0,43 22 0,-44-21 0,0-1 0,45 0 0,-45-22 16,-22 22-16</inkml:trace>
    </iact:actionData>
  </iact:action>
  <iact:action type="add" startTime="87095">
    <iact:property name="dataType"/>
    <iact:actionData xml:id="d46">
      <inkml:trace xmlns:inkml="http://www.w3.org/2003/InkML" xml:id="stk46" contextRef="#ctx0" brushRef="#br0">16745 18364 0,'0'22'51,"0"22"-45,0 22 1,0-21 1,0-23 1,0 0-2,0 0 66,-22-22-32,22-22-10,22 22-23,1-22-1,-1 22 1,44-22 0,-44 22 0,23 0 0,-23 0 0,22-22 8,-44-1 0,22 1 0,-22-22 0,0 22 0,0 88 81,0 1-90,22-1 1,-22 1 0,0-45 1,0 0-2,22 22 1</inkml:trace>
    </iact:actionData>
  </iact:action>
  <iact:action type="add" startTime="88026">
    <iact:property name="dataType"/>
    <iact:actionData xml:id="d47">
      <inkml:trace xmlns:inkml="http://www.w3.org/2003/InkML" xml:id="stk47" contextRef="#ctx0" brushRef="#br0">16679 17610 0,'0'45'14,"22"21"-6,0 1 0,-22-1-1,22 1 1,1-23 8,-23-22 0,0-44 105,0 0-115,22 0 19,0-1 7,0 23-24,0-22 9,0 22-1,-22-22 0,0 0 7,0-22-14,0 21-2,0 1 1,0 0 1,0 66 87,22 45-89,-22 0 2,23-1-2,-1-21 2,-22-1-1,0 1-1,0-1 0,0 1 2,0 21-1</inkml:trace>
    </iact:actionData>
  </iact:action>
  <iact:action type="add" startTime="89136">
    <iact:property name="dataType"/>
    <iact:actionData xml:id="d48">
      <inkml:trace xmlns:inkml="http://www.w3.org/2003/InkML" xml:id="stk48" contextRef="#ctx0" brushRef="#br0">16103 18607 0,'22'-22'24,"22"44"-9,-21 0 0,-23 1-6,22 21-2,-22-22 18,22 0-9,-44-22 73,0 0-65,22-22 24,22 22-17,0-22-22,0 22 14,-22-22-15,22 22 25,0-45-18,1 23-7,-23 0 9,22 22 55,0 0-56,22 0-9,-22 44 1,23 45 0,-23 0 0,-22-45 1,22 22-2,0-21 1,-22-23 8,-44-22 40</inkml:trace>
    </iact:actionData>
  </iact:action>
  <iact:action type="add" startTime="96136">
    <iact:property name="dataType"/>
    <iact:actionData xml:id="d49">
      <inkml:trace xmlns:inkml="http://www.w3.org/2003/InkML" xml:id="stk49" contextRef="#ctx0" brushRef="#br0">26912 18474 0,'22'0'41,"67"0"-34,88 22 0,0-22 2,23 23-2,65-23 1,-21 0 0,-45 0 0,-22 0-1,-44 0 2,-88 0-2,-23 0 2</inkml:trace>
    </iact:actionData>
  </iact:action>
  <iact:action type="add" startTime="96496">
    <iact:property name="dataType"/>
    <iact:actionData xml:id="d50">
      <inkml:trace xmlns:inkml="http://www.w3.org/2003/InkML" xml:id="stk50" contextRef="#ctx0" brushRef="#br0">27532 18674 0,'45'0'80,"87"0"-72,68 0-1,-1 22 1,-66-22 0,44 0 0</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49:49.409"/>
    </inkml:context>
    <inkml:brush xml:id="br0">
      <inkml:brushProperty name="width" value="0.05292" units="cm"/>
      <inkml:brushProperty name="height" value="0.05292" units="cm"/>
      <inkml:brushProperty name="color" value="#FF0000"/>
    </inkml:brush>
  </inkml:definitions>
  <iact:action type="add" startTime="21644">
    <iact:property name="dataType"/>
    <iact:actionData xml:id="d0">
      <inkml:trace xmlns:inkml="http://www.w3.org/2003/InkML" xml:id="stk0" contextRef="#ctx0" brushRef="#br0">14375 3389 0,'23'0'30,"21"0"-22,22 0 0,45-22-1,111 0 2,21-44-1,-43 43 0,-23 1 0,0 22 0,-22 0-1,-22 0 2,-89 0 0</inkml:trace>
    </iact:actionData>
  </iact:action>
  <iact:action type="add" startTime="22138">
    <iact:property name="dataType"/>
    <iact:actionData xml:id="d1">
      <inkml:trace xmlns:inkml="http://www.w3.org/2003/InkML" xml:id="stk1" contextRef="#ctx0" brushRef="#br0">15106 3367 0,'22'0'57,"45"0"-51,44 0 6,44 0-7,-22 0 2,-1 0 2,-43 0-1,0 0 0,-45 0 0,0 0 0</inkml:trace>
    </iact:actionData>
  </iact:action>
  <iact:action type="add" startTime="23332">
    <iact:property name="dataType"/>
    <iact:actionData xml:id="d2">
      <inkml:trace xmlns:inkml="http://www.w3.org/2003/InkML" xml:id="stk2" contextRef="#ctx0" brushRef="#br0">16679 3323 0,'22'0'31,"45"0"-23,65-22-1,23 22 1,23 0 1,-1 0-1,0 0 2,0 0-3,-66 0 1,22 0 0,-67 0-1,-21 0 1,-23 0 8</inkml:trace>
    </iact:actionData>
  </iact:action>
  <iact:action type="add" startTime="23748">
    <iact:property name="dataType"/>
    <iact:actionData xml:id="d3">
      <inkml:trace xmlns:inkml="http://www.w3.org/2003/InkML" xml:id="stk3" contextRef="#ctx0" brushRef="#br0">17188 3412 0,'23'0'42,"43"0"-36,0 0 1,23 0 1,66 0 0,22 0 0,67 0 0,22 0-1,-1 0 1,-65 0 0,-23 0 0,-66 0 1,-67 0-2</inkml:trace>
    </iact:actionData>
  </iact:action>
  <iact:action type="add" startTime="24772">
    <iact:property name="dataType"/>
    <iact:actionData xml:id="d4">
      <inkml:trace xmlns:inkml="http://www.w3.org/2003/InkML" xml:id="stk4" contextRef="#ctx0" brushRef="#br0">19448 3456 0,'22'0'9,"22"0"-2,0 0-1,-21 0 2,65 0 0,-21 0 0,43 0 0,45 0 0,0 0 1,23 0-2,21 0 1,-22 0 0,0 0 0,-22 0-1,-88 0 2,-23 0-1,-22 0 0</inkml:trace>
    </iact:actionData>
  </iact:action>
  <iact:action type="add" startTime="25211">
    <iact:property name="dataType"/>
    <iact:actionData xml:id="d5">
      <inkml:trace xmlns:inkml="http://www.w3.org/2003/InkML" xml:id="stk5" contextRef="#ctx0" brushRef="#br0">19868 3522 0,'-22'22'75,"133"-22"-69,155 0 2,88 0 0,1 0 0,65 0-2,-43 0 3,-89 0-2,-44 0 1,-111 0 0,-67 0 0,-44 0 0</inkml:trace>
    </iact:actionData>
  </iact:action>
  <iact:action type="add" startTime="30716">
    <iact:property name="dataType"/>
    <iact:actionData xml:id="d6">
      <inkml:trace xmlns:inkml="http://www.w3.org/2003/InkML" xml:id="stk6" contextRef="#ctx0" brushRef="#br0">30124 3655 0,'44'0'26,"111"0"-21,89 0 3,21 0 0,46 0 0,-23 0 0,22 0 0,-45 0 0,-65 0-1,-23 0 2,-66 0-2,-45 0 1,-22 0-1,-21 0 2,-1 0-2</inkml:trace>
    </iact:actionData>
  </iact:action>
  <iact:action type="add" startTime="35228">
    <iact:property name="dataType"/>
    <iact:actionData xml:id="d7">
      <inkml:trace xmlns:inkml="http://www.w3.org/2003/InkML" xml:id="stk7" contextRef="#ctx0" brushRef="#br0">17055 4298 0,'23'0'39,"21"0"-22,22 0-9,45 0-1,44 0 1,22 0 0,1 0 0,-1 0-1,0 0 2,-44 0-2,-22 0 1,-45 0 0,-22 0 0,-22 0 0,1 0 0,-1 0 1</inkml:trace>
    </iact:actionData>
  </iact:action>
  <iact:action type="add" startTime="35668">
    <iact:property name="dataType"/>
    <iact:actionData xml:id="d8">
      <inkml:trace xmlns:inkml="http://www.w3.org/2003/InkML" xml:id="stk8" contextRef="#ctx0" brushRef="#br0">17786 4342 0,'45'0'63,"65"0"-55,23 0 1,89 0-1,-1 0-1,1 0 0,-1 0 1,1 0 1,-89 0-1,0 0 0</inkml:trace>
    </iact:actionData>
  </iact:action>
  <iact:action type="add" startTime="53780">
    <iact:property name="dataType"/>
    <iact:actionData xml:id="d9">
      <inkml:trace xmlns:inkml="http://www.w3.org/2003/InkML" xml:id="stk9" contextRef="#ctx0" brushRef="#br0">17853 5294 0,'88'0'31,"45"0"-22,22 0-2,23-22 0,-1 0 1,66-22 1,-43 44-2,-45 0 2,0 0-1,-67 0 0,-21 0 0,-45 0 0,0 0 0,0 0 0</inkml:trace>
    </iact:actionData>
  </iact:action>
  <iact:action type="add" startTime="54180">
    <iact:property name="dataType"/>
    <iact:actionData xml:id="d10">
      <inkml:trace xmlns:inkml="http://www.w3.org/2003/InkML" xml:id="stk10" contextRef="#ctx0" brushRef="#br0">17742 5383 0,'133'0'46,"44"0"-36,23 0-3,43 0 1,45 0 0,-22 0 0,-45 0 0,1 0-1,-45 0 2,-44 0-2</inkml:trace>
    </iact:actionData>
  </iact:action>
  <iact:action type="add" startTime="89900">
    <iact:property name="dataType"/>
    <iact:actionData xml:id="d11">
      <inkml:trace xmlns:inkml="http://www.w3.org/2003/InkML" xml:id="stk11" contextRef="#ctx0" brushRef="#br0">15859 6601 0,'0'22'105,"0"1"-91,0-1-6,0 0 1,0 22-1,0 1-1,0-23 0,0 0 9,0 0-8,0 0 8,0 0 17,0 0-1,0 1-9,0-1-6,0 0-2,0 0 12,0 0-13,0 0-6,0-66 144,0-22-143,0-23-1,0 23 1,0-1-2,0 45 0,0-22 0,0 21 3,0 1-3,23 0 1,-23 0 7,22 0 34,-22 66 103,0 45-145,0-1 2,0-21-1,0 21 1,-22-43-1,22-1-2,0-22 2,0 22 0,0-21 8,-45-23 113,45-45-121,-22-21 0,0-1 1,0 23-2,0-22 0,-1-23 4,1 45-6,22 22 3,-22-23 1,22 23 8,0 44 109,22 45-118,0 44 0,-22-45 0,45 23 0,-23-23 0,0-22 0,-22 1 0,0-23 0,22 0 1,-22-66 112,0-23-114,22 1 1,-22-1 0,23 23-1,-23 0 2,0 22-1,22-23 0,-22 112 111,0-23-111,0 0-1,0 1 2,0-23-1,0 0 16,0-44 49</inkml:trace>
    </iact:actionData>
  </iact:action>
  <iact:action type="add" startTime="92875">
    <iact:property name="dataType"/>
    <iact:actionData xml:id="d12">
      <inkml:trace xmlns:inkml="http://www.w3.org/2003/InkML" xml:id="stk12" contextRef="#ctx0" brushRef="#br0">15726 7244 0,'23'0'75,"-1"0"-69,0 0 2,0 0-1,22 0 9,-21 0-1,-1 0-7,0 0 8,0 0 16</inkml:trace>
    </iact:actionData>
  </iact:action>
  <iact:action type="add" startTime="93900">
    <iact:property name="dataType"/>
    <iact:actionData xml:id="d13">
      <inkml:trace xmlns:inkml="http://www.w3.org/2003/InkML" xml:id="stk13" contextRef="#ctx0" brushRef="#br0">15815 7089 0,'22'0'7,"-22"22"2,0 0-1,0 0 9,0 0-11,0 0 1,0 23 2,0-23 7,0 22-8,0-22 0,0 23 8,0-23-8,22 0 0,-22 22 0,0-22 8</inkml:trace>
    </iact:actionData>
  </iact:action>
  <iact:action type="add" startTime="94395">
    <iact:property name="dataType"/>
    <iact:actionData xml:id="d14">
      <inkml:trace xmlns:inkml="http://www.w3.org/2003/InkML" xml:id="stk14" contextRef="#ctx0" brushRef="#br0">15882 7044 0,'-23'45'100,"23"-23"-86,-22 0-7,22 0 1,0 0 6,-22 23-6,0-45 1,22 44-1,0-22 8,0 22-9,-22-44 1,22 22 0,0 23 8,0-23 1,0 0-9,0 0 0,0 0 8,0 0-8,0 23 16,0-23-8,0 0-8,22-22 6,0 22-5,0-22 56,23-22-57,-23 0 0,0-22 0,0-23 0,0 23-1,22 0 1,-44 21 0,0-21 0,0 22 1,0 0-1,23 0 0,-23 0 1,0-1 6,0 1 8,0 0 18,-23 0-25,1 22-8,0 0 79</inkml:trace>
    </iact:actionData>
  </iact:action>
  <iact:action type="add" startTime="119564">
    <iact:property name="dataType"/>
    <iact:actionData xml:id="d15">
      <inkml:trace xmlns:inkml="http://www.w3.org/2003/InkML" xml:id="stk15" contextRef="#ctx0" brushRef="#br0">19138 7975 0,'22'0'82,"0"0"-68,22 0 1,0 0-7,-21 0 0,-1 0 0,0 0 0,0 0 0,0 0 8,0 0 39,0 0-23</inkml:trace>
    </iact:actionData>
  </iact:action>
  <iact:action type="add" startTime="120370">
    <iact:property name="dataType"/>
    <iact:actionData xml:id="d16">
      <inkml:trace xmlns:inkml="http://www.w3.org/2003/InkML" xml:id="stk16" contextRef="#ctx0" brushRef="#br0">19248 7797 0,'22'0'57,"-22"45"-49,23-1 0,-1 23 1,-22-23-2,0-22 9,0 0-8,0 0 0</inkml:trace>
    </iact:actionData>
  </iact:action>
  <iact:action type="add" startTime="121006">
    <iact:property name="dataType"/>
    <iact:actionData xml:id="d17">
      <inkml:trace xmlns:inkml="http://www.w3.org/2003/InkML" xml:id="stk17" contextRef="#ctx0" brushRef="#br0">19071 7797 0,'0'23'4,"0"-1"5,0 0-1,0 0 0,0 0 1,0 0-2,0 23 1,0-23 7,0 0-6,22 0-1,0-22 0,-22 22 0,23-22-1,-1 22 3,0 1-4,22-23 2,-22 0 9,0 22-1,1-22 24,-1 0-32,-22-45 1,22 1 6</inkml:trace>
    </iact:actionData>
  </iact:action>
  <iact:action type="add" startTime="132419">
    <iact:property name="dataType"/>
    <iact:actionData xml:id="d18">
      <inkml:trace xmlns:inkml="http://www.w3.org/2003/InkML" xml:id="stk18" contextRef="#ctx0" brushRef="#br0">16059 8728 0,'22'0'56,"0"0"-49,0 0 1,0 0 1,23 22-1,-23-22 8,0 22-9,0-22 9,0 0 0,0 0-8,1 0 0,-1 0 1,0 0 6,0 0 1,0 0-6,22 0 5,-44-22-7,45 0 0,-45 0 1,22 0-2,-22-1 1,22-21-1,-22 0 1,0-23-1,0 1 1,0 44 2,0-45-1,0 23 7,0 22-1,0 0 1,0-1 95,0 1-95,0 67 97,-22 21-105,22-44 1,0 23-2,-22-1 1,22-22 8,0 0 0,0 0 0,22-44 112,0-66-120,-22 65 0,0-21 0,0 0-1,22-1 2,-22 1-2,0 22 1,22 0 0,-22 0 1,0 0 23,0-1 16,22 23-32,23 23-8,43 21 1,-43 0-1,43 0-1,-43 1 0,-23-23 1,44 44 0,-44-43 8,0-23-9</inkml:trace>
    </iact:actionData>
  </iact:action>
  <iact:action type="add" startTime="135011">
    <iact:property name="dataType"/>
    <iact:actionData xml:id="d19">
      <inkml:trace xmlns:inkml="http://www.w3.org/2003/InkML" xml:id="stk19" contextRef="#ctx0" brushRef="#br0">15704 8816 0,'22'0'82,"1"0"-76,43 0 2,-22 0 0,-21 0 1,21 0-2,-22 0 1,0 0 8</inkml:trace>
    </iact:actionData>
  </iact:action>
  <iact:action type="add" startTime="135811">
    <iact:property name="dataType"/>
    <iact:actionData xml:id="d20">
      <inkml:trace xmlns:inkml="http://www.w3.org/2003/InkML" xml:id="stk20" contextRef="#ctx0" brushRef="#br0">15771 8639 0,'-22'0'51,"22"22"-46,22-22 3,0 45 0,0 43 0,0-66 0,23 23 0,-45-23 0,22 22 0,0 0 3,-22-21-5,22-1 9,-22 0-7,0 0 1,22 22 6</inkml:trace>
    </iact:actionData>
  </iact:action>
  <iact:action type="add" startTime="136580">
    <iact:property name="dataType"/>
    <iact:actionData xml:id="d21">
      <inkml:trace xmlns:inkml="http://www.w3.org/2003/InkML" xml:id="stk21" contextRef="#ctx0" brushRef="#br0">15793 8661 0,'0'-22'50,"-22"22"3,-23 0-44,23 22-2,0 1 1,22-1 0,-22-22 1,0 44-1,22-22 6,-22-22-6,22 22 0,0 0 0,0 1 8,0-1-8,0 22 9,0-22-9,0 0 0,0 23 0,0-23 2,22 0-5,-22 0 3,22 22 1,0 1 7,0-45-8,-22 22 0,22-22 0,-22 22 1,23-22 5,-23 22 2,22-22 8,0 0-16,0 0 16,0 0-8,0 0 1,1 0-9,-1 0 0,22-22 8,-22 0 0,-22 0-7,22 22-2,-22-22 0,22-1 1,1 1 9,-23 0-2,0 0 34,0 0-25,0 0-8,0-1-8,0 1 0,0 0 0,-23 0 0,1-44 0,22 43 0,-44-21 0,44 0 1,-22 22-3,0 0 2,0-1 1,22 1 22,0 0-15,-23 0 8,1 22 41,0-22-57,-22 0 0,-45-23 0</inkml:trace>
    </iact:actionData>
  </iact:action>
  <iact:action type="add" startTime="147956">
    <iact:property name="dataType"/>
    <iact:actionData xml:id="d22">
      <inkml:trace xmlns:inkml="http://www.w3.org/2003/InkML" xml:id="stk22" contextRef="#ctx0" brushRef="#br0">26092 7554 0,'23'66'79,"-1"-21"-71,22 65 0,-44-65 1,22 21-2,0-44 2,-22 0-2,0 1 8,0-46 129,0-43-135,0 44-1,23-23 0,-23 23 0,0-22 0,22 22-1,-22 0 2,22 22 7,0-22-10,-22-1 2,22 23 2,22 0 5,-21 0 1,-1 0-8,0 0 32,0-22 17,-22 0-41,0 0-8,-22 0 0,22 66 81,0 0-81,0 1-1,44 65 1,-22-43 1,-22-23-2,22 1 1,-22-23 0,23 0 0,-23 0 8</inkml:trace>
    </iact:actionData>
  </iact:action>
  <iact:action type="add" startTime="149076">
    <iact:property name="dataType"/>
    <iact:actionData xml:id="d23">
      <inkml:trace xmlns:inkml="http://www.w3.org/2003/InkML" xml:id="stk23" contextRef="#ctx0" brushRef="#br0">26691 7532 0,'44'0'47,"67"66"-39,-23 1 0,1-1 0,-23-22 1,23 1-2,-67-23 0,0 0 1,0 0 0,0-22 145,-44 22-145,0 23 8,0-1-8,-22-22 0,44 22 1,-22 1-2,-1-45 2,23 44-2,0-22 17</inkml:trace>
    </iact:actionData>
  </iact:action>
  <iact:action type="add" startTime="149812">
    <iact:property name="dataType"/>
    <iact:actionData xml:id="d24">
      <inkml:trace xmlns:inkml="http://www.w3.org/2003/InkML" xml:id="stk24" contextRef="#ctx0" brushRef="#br0">27510 7886 0,'0'44'62,"22"45"-53,23 0-2,-45-23 1,22 0 0,-22-43 1,0 21-1,0-22 0,0-66 82,-22-23-84,-1-43 2,23 65 0,-22-21 0,0 44-1,22 0 1,0-1 0,22 23 97,23 0-89,-23 23-8,0-23 0,22 44 0,-44-22 0,22 0 0,0 22 0,1-21 0,-23-1-1,22 0 2,-22-89 103,0 1-104,0-23 0,0 45 0,0 0 0,0 22 0,22-1 0,0 1 0,-22-22 0,22 44 39,0 0-31,23 44-8,21 23 0,-44 21 0,23 1 0,-1 0 0,-44-23 0,66 0 0,-44-21 0,-22-1 0,0-22 1,23 0 6</inkml:trace>
    </iact:actionData>
  </iact:action>
  <iact:action type="add" startTime="150940">
    <iact:property name="dataType"/>
    <iact:actionData xml:id="d25">
      <inkml:trace xmlns:inkml="http://www.w3.org/2003/InkML" xml:id="stk25" contextRef="#ctx0" brushRef="#br0">28197 8130 0,'0'-45'74,"22"23"-69,44-22 3,-21 44 0,21-44-1,-22 22 2,-22-1-1,1 1 1,-23 0-2,22 22 1,-22-22 0,0 0 112,-22 22-80,-23 22-32,23 0 0,0 0 0,0 0 8,0 1-8,22-1 0,-22-22 8,22 44-1,-23-44-7,23 22 0,0 0 0,-22 0 0,22 1 8,-22 21-7,22-22-2,0 22 10,0-22-10,0 1 1,0 21 0,0-22-1,0 22 10,0-21-9,0 21 8,0-22 8,22-22 8,0 0-24,1 0 0,21 0 0,0 0 9,0 0-9,-21 0 24</inkml:trace>
    </iact:actionData>
  </iact:action>
  <iact:action type="add" startTime="160171">
    <iact:property name="dataType"/>
    <iact:actionData xml:id="d26">
      <inkml:trace xmlns:inkml="http://www.w3.org/2003/InkML" xml:id="stk26" contextRef="#ctx0" brushRef="#br0">27532 8927 0,'0'0'0,"67"0"7,-1-22 2,89 0-1,45 22 0,65 0 0,1 0 1,22 0-2,-44 0 1,-67 0 0,-89 0 0,-43 0 0</inkml:trace>
    </iact:actionData>
  </iact:action>
  <iact:action type="add" startTime="160491">
    <iact:property name="dataType"/>
    <iact:actionData xml:id="d27">
      <inkml:trace xmlns:inkml="http://www.w3.org/2003/InkML" xml:id="stk27" contextRef="#ctx0" brushRef="#br0">28241 9171 0,'22'0'65,"67"0"-58,88 0 1,0 0 0,67 0 0,-23 0 0,1 0 0</inkml:trace>
    </iact:actionData>
  </iact:action>
  <iact:action type="add" startTime="162411">
    <iact:property name="dataType"/>
    <iact:actionData xml:id="d28">
      <inkml:trace xmlns:inkml="http://www.w3.org/2003/InkML" xml:id="stk28" contextRef="#ctx0" brushRef="#br0">23124 7487 0,'23'0'19,"21"22"-13,44 23-1,-21 21 5,-23-21-3,23 21 2,-23-44-2,-44 0 1,22-22 0,0 22 0,0-22 41,45-22-41,21-44 0,23-67-1,44-44 2,-22 22-1,-44 44 0,-23 22 0,1 23-1,-45 22 2,0 44-1</inkml:trace>
    </iact:actionData>
  </iact:action>
  <iact:action type="add" startTime="162987">
    <iact:property name="dataType"/>
    <iact:actionData xml:id="d29">
      <inkml:trace xmlns:inkml="http://www.w3.org/2003/InkML" xml:id="stk29" contextRef="#ctx0" brushRef="#br0">23479 10212 0,'0'-22'41,"22"-23"-34,111-21 1,-45 0 0,68-1-1,43 1 2,-44 21 0,-22 1-2,-22 0 1,-67 44-1,-22-22 2,0 22-2</inkml:trace>
    </iact:actionData>
  </iact:action>
  <iact:action type="add" startTime="163285">
    <iact:property name="dataType"/>
    <iact:actionData xml:id="d30">
      <inkml:trace xmlns:inkml="http://www.w3.org/2003/InkML" xml:id="stk30" contextRef="#ctx0" brushRef="#br0">23479 10190 0,'44'0'29,"45"0"-20,110-67-1,0 45-1,45-22 1,22 0 0,0-1 0,-1 1 1</inkml:trace>
    </iact:actionData>
  </iact:action>
  <iact:action type="add" startTime="166188">
    <iact:property name="dataType"/>
    <iact:actionData xml:id="d31">
      <inkml:trace xmlns:inkml="http://www.w3.org/2003/InkML" xml:id="stk31" contextRef="#ctx0" brushRef="#br0">18229 11652 0,'45'0'35,"43"-67"-31,45 1 5,67 22 0,-23 21-3,66-21 2,23 22 0,-44-22-1,-1 44 2,-66-23-1,0 23 0,-88 0-1,-23 0 0,-22 0 3</inkml:trace>
    </iact:actionData>
  </iact:action>
  <iact:action type="add" startTime="166556">
    <iact:property name="dataType"/>
    <iact:actionData xml:id="d32">
      <inkml:trace xmlns:inkml="http://www.w3.org/2003/InkML" xml:id="stk32" contextRef="#ctx0" brushRef="#br0">18695 11740 0,'44'0'64,"67"-22"-57,66 0 3,66-22-2,1 22-2,44-45 2,22 45 0</inkml:trace>
    </iact:actionData>
  </iact:action>
  <iact:action type="add" startTime="168956">
    <iact:property name="dataType"/>
    <iact:actionData xml:id="d33">
      <inkml:trace xmlns:inkml="http://www.w3.org/2003/InkML" xml:id="stk33" contextRef="#ctx0" brushRef="#br0">11230 14531 0,'44'0'38,"1"0"-30,43-22 0,-21 22 0,21-22 0,23 0 0,-44 22 0,-23 0 0,-22 0 1,0 0-1</inkml:trace>
    </iact:actionData>
  </iact:action>
  <iact:action type="add" startTime="169308">
    <iact:property name="dataType"/>
    <iact:actionData xml:id="d34">
      <inkml:trace xmlns:inkml="http://www.w3.org/2003/InkML" xml:id="stk34" contextRef="#ctx0" brushRef="#br0">11274 14642 0,'67'0'62,"44"0"-53,66 0-1,89 0 0</inkml:trace>
    </iact:actionData>
  </iact:action>
  <iact:action type="add" startTime="172763">
    <iact:property name="dataType"/>
    <iact:actionData xml:id="d35">
      <inkml:trace xmlns:inkml="http://www.w3.org/2003/InkML" xml:id="stk35" contextRef="#ctx0" brushRef="#br0">16834 14354 0,'0'0'0,"44"0"7,23 0 2,43-22-2,46 22 2,21 0-1,22 0 0,0 0 0,-21 0 0,-23 0 0,-67 0 0,-21 0 0,-45 0 0</inkml:trace>
    </iact:actionData>
  </iact:action>
  <iact:action type="add" startTime="173115">
    <iact:property name="dataType"/>
    <iact:actionData xml:id="d36">
      <inkml:trace xmlns:inkml="http://www.w3.org/2003/InkML" xml:id="stk36" contextRef="#ctx0" brushRef="#br0">16635 14465 0,'66'0'8,"23"0"-1,21 0 1,45 0 0,23 0 0,21 0 0,45 0 0,-23 0 1,23 0-2,-67 22 2,0 0-1,-88-22 0,22 0 0,-45 0 0</inkml:trace>
    </iact:actionData>
  </iact:action>
  <iact:action type="add" startTime="185796">
    <iact:property name="dataType"/>
    <iact:actionData xml:id="d37">
      <inkml:trace xmlns:inkml="http://www.w3.org/2003/InkML" xml:id="stk37" contextRef="#ctx0" brushRef="#br0">10388 14465 0,'45'0'18,"-1"0"-13,23 0 3,-23 0 0,0 0 0,0 0 0,-21 0-1,21 0 2,-22 0 7,0 0-9,0 0 17</inkml:trace>
    </iact:actionData>
  </iact:action>
  <iact:action type="add" startTime="186107">
    <iact:property name="dataType"/>
    <iact:actionData xml:id="d38">
      <inkml:trace xmlns:inkml="http://www.w3.org/2003/InkML" xml:id="stk38" contextRef="#ctx0" brushRef="#br0">10632 14554 0,'22'0'108,"67"0"-104</inkml:trace>
    </iact:actionData>
  </iact:action>
  <iact:action type="add" startTime="192780">
    <iact:property name="dataType"/>
    <iact:actionData xml:id="d39">
      <inkml:trace xmlns:inkml="http://www.w3.org/2003/InkML" xml:id="stk39" contextRef="#ctx0" brushRef="#br0">22482 14465 0,'22'-22'17,"111"0"-11,22-23 2,22 1 0,67 22 0,-22-22-1,-67-1 2,-45 45-1,-43 0 0,-45 0 0</inkml:trace>
    </iact:actionData>
  </iact:action>
  <iact:action type="add" startTime="193107">
    <iact:property name="dataType"/>
    <iact:actionData xml:id="d40">
      <inkml:trace xmlns:inkml="http://www.w3.org/2003/InkML" xml:id="stk40" contextRef="#ctx0" brushRef="#br0">22659 14664 0,'22'0'35,"67"0"-30,44-44 4,44 22-2,45-22 1,21 21 0,23-21 1,-44 22-2,-1 22 0</inkml:trace>
    </iact:actionData>
  </iact:action>
  <iact:action type="add" startTime="194274">
    <iact:property name="dataType"/>
    <iact:actionData xml:id="d41">
      <inkml:trace xmlns:inkml="http://www.w3.org/2003/InkML" xml:id="stk41" contextRef="#ctx0" brushRef="#br0">21729 14864 0,'44'0'59,"-22"22"-52,23 0-1,-1 0 2,0 0 8,-21 0 9,-1-22 23,0-22-40,22 0 0,0-22 0,45-23-1,-67 45 2,22-44-1,1 21 0,-1-21-1,0 22 1,-21 22 8</inkml:trace>
    </iact:actionData>
  </iact:action>
  <iact:action type="add" startTime="199788">
    <iact:property name="dataType"/>
    <iact:actionData xml:id="d42">
      <inkml:trace xmlns:inkml="http://www.w3.org/2003/InkML" xml:id="stk42" contextRef="#ctx0" brushRef="#br0">10986 12294 0,'23'-22'6,"-90"22"67,1 0-65,21 22 0,-21 0 0,22-22 0,-1 0 0,1 0 0,0 22 0,-23 1-1,45-23 1,-22 22 0,0 0 0,21 0 8,1 0-7,0 23-2,-22-23 1,44 0 0,-22 0 0,0 0 0,22 45 0,-23-23 0,23-22 0,-22 44 0,0-21 0,22-1 0,0 23 0,0-1 0,0 0 0,0 1 0,0-1 0,0 1 0,22 21 0,0-43 0,-22-1 0,23 0 0,-1 1 1,0 21-2,-22 1 2,0-45-1,22 22 0,0 0 0,-22 1 0,22 21 0,0-22 0,1 1 0,-23-1 0,44 0 0,-22 23 0,45-23 0,-45 0 0,22 1-1,0 21 1,1-44 0,-1 45 0,0-23 0,0 0 2,23 23-1,-45-45-3,22 22 4,1-22-5,-1 0 3,-22-22 0,0 23 0,0-1 0,1-22 0,-1 0 24,0 0-16,0 0-8,22 0 0,-22 0 0,1 0 0,-1 0 0,22 0 0,0 0 0,1 0 0,-23 0 0,0 0-1,44 0 2,-43 0-1,21 0 9,-22 0-9,0-22 0,22 22 0,1-23 0,-1 1 0,-22 0-1,45 0 0,-45 0 2,22-22 0,0 21-2,-21-21 2,21 0 7,22 0-8,-44-1 0,23 23 0,-23-44 0,0 66-1,-22-45 1,22 23 0,-22-44 0,22 21 0,-22 1 0,0-22 0,0 21 0,0-21-1,0-1 2,0 1-1,0 22 1,0-1-1,0 1 0,0 0 0,0-1 0,0 23 0,0 0-1,0-22 2,0 22-1,0 0 0,0-23-1,-22 1 2,22 22-2,-22-23 2,0 1-1,0-22 0,0 66 0,-1-45-1,1-21 1,0 44 0,22 0 0,-22-23 0,0 23-1,0-22 2,0 22-1,-1-23 0,1 1 8,-22-22 0,0 21 0,21 45-8,1-22 0,0-22 1,0 22-2,0 0 2,0 22-2,22-22 2,-22-1-1,-23 23 1,45-22-2,-22 22 1,-22 0 7,44-22-7,-22 22 0,0-22 8,-1 22 0,1 0 1,0 0 6,0 0 26,0 0-41,0 0 9,-1-22-10,1 22 17,0 0-16,0 0 7,0 0-7,0-22 0,0 22 8,-1-23-8,1 23 1,22-22-1,-22 22-1,0 0 10,-22-22-9,22 22 24,-23 0-16,23-22 0,0 22 0,0 0-8,0 0 0,-23 0 9,23 0-10,-44 0 1</inkml:trace>
    </iact:actionData>
  </iact:action>
  <iact:action type="add" startTime="208628">
    <iact:property name="dataType"/>
    <iact:actionData xml:id="d43">
      <inkml:trace xmlns:inkml="http://www.w3.org/2003/InkML" xml:id="stk43" contextRef="#ctx0" brushRef="#br0">18407 15860 0,'44'0'7,"22"0"1,45 0-1,44 0 2,44 0-2,45 0 1,22 0 0,-45 0 0,-66 0 0,-66 0 0,-45 0 0,1 0 0</inkml:trace>
    </iact:actionData>
  </iact:action>
  <iact:action type="add" startTime="208972">
    <iact:property name="dataType"/>
    <iact:actionData xml:id="d44">
      <inkml:trace xmlns:inkml="http://www.w3.org/2003/InkML" xml:id="stk44" contextRef="#ctx0" brushRef="#br0">18362 16082 0,'0'0'5,"111"0"-1,44 0 3,67 0-1,43 0 2,1 0 0,22 0 0,-22 0 0,0 0 0,-67 0 0,-44 0 0,-88 0 1</inkml:trace>
    </iact:actionData>
  </iact:action>
  <iact:action type="add" startTime="227020">
    <iact:property name="dataType"/>
    <iact:actionData xml:id="d45">
      <inkml:trace xmlns:inkml="http://www.w3.org/2003/InkML" xml:id="stk45" contextRef="#ctx0" brushRef="#br0">20400 18253 0,'0'-22'41,"44"22"-34,156-22 0,88-23 3,88-21-4,1 66 3,-1-22-2,-88 22 1,-22 0 0,-44-23 0</inkml:trace>
    </iact:actionData>
  </iact:action>
  <iact:action type="add" startTime="227373">
    <iact:property name="dataType"/>
    <iact:actionData xml:id="d46">
      <inkml:trace xmlns:inkml="http://www.w3.org/2003/InkML" xml:id="stk46" contextRef="#ctx0" brushRef="#br0">20799 18652 0,'0'0'1,"88"-23"5,45-21 3,67-22-3,43-1 1,23 23 1,0 22 1,66 22-1,-22 0 0,67 0 0,44 0 0</inkml:trace>
    </iact:actionData>
  </iact:action>
</iact:actions>
</file>

<file path=ppt/ink/inkAction1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49:49.409"/>
    </inkml:context>
    <inkml:brush xml:id="br0">
      <inkml:brushProperty name="width" value="0.05292" units="cm"/>
      <inkml:brushProperty name="height" value="0.05292" units="cm"/>
      <inkml:brushProperty name="color" value="#FF0000"/>
    </inkml:brush>
  </inkml:definitions>
  <iact:action type="add" startTime="7555">
    <iact:property name="dataType"/>
    <iact:actionData xml:id="d0">
      <inkml:trace xmlns:inkml="http://www.w3.org/2003/InkML" xml:id="stk0" contextRef="#ctx0" brushRef="#br0">9835 4741 0,'0'44'29,"22"0"-21,0-44 2,-22 45-3,22-1 9,-22-22 0,0 0 0,0 0 0,0 0 0</inkml:trace>
    </iact:actionData>
  </iact:action>
  <iact:action type="add" startTime="7898">
    <iact:property name="dataType"/>
    <iact:actionData xml:id="d1">
      <inkml:trace xmlns:inkml="http://www.w3.org/2003/InkML" xml:id="stk1" contextRef="#ctx0" brushRef="#br0">9923 5117 0,'0'44'30,"0"1"-19,0 43-4,22-43 1,-22-1-1,23 0 1,-23 1 0,0-1 1,0-22 47,-23-22-23,23-44-26,0-1 1,0 23-1,23 0 42,21 22-25,-22 0-8,0 0 0,0 0-9,-22-22 34,0 0-33,0 44 87,45 89-86,-23-1-1,22 1-1,-44-44 2,0-1-2,0-44 1,22 23 0</inkml:trace>
    </iact:actionData>
  </iact:action>
  <iact:action type="add" startTime="8858">
    <iact:property name="dataType"/>
    <iact:actionData xml:id="d2">
      <inkml:trace xmlns:inkml="http://www.w3.org/2003/InkML" xml:id="stk2" contextRef="#ctx0" brushRef="#br0">9746 4187 0,'44'0'27,"23"0"-22,44 0 3,22 0-1,44 0 1,0 0 0,-66 0 0,-1 0 2,-43 0-3,-45-22 0</inkml:trace>
    </iact:actionData>
  </iact:action>
  <iact:action type="add" startTime="9170">
    <iact:property name="dataType"/>
    <iact:actionData xml:id="d3">
      <inkml:trace xmlns:inkml="http://www.w3.org/2003/InkML" xml:id="stk3" contextRef="#ctx0" brushRef="#br0">10477 3987 0,'-22'0'26,"22"67"-20,0 66 2,0 0-1,0 0 1,0-23 1,0-65-2,0 21 1,0-88 64</inkml:trace>
    </iact:actionData>
  </iact:action>
  <iact:action type="add" startTime="9426">
    <iact:property name="dataType"/>
    <iact:actionData xml:id="d4">
      <inkml:trace xmlns:inkml="http://www.w3.org/2003/InkML" xml:id="stk4" contextRef="#ctx0" brushRef="#br0">10233 3567 0,'-22'22'15,"0"22"-7,-22 45 0,22 44 1,0-45-1,-1-21 0,1 43-1,22-43 1,0-1 1,0 1-2,0-23 1,0-22 0,0 0 0,22 23 0,23-23 0,-23 22 1,22-44-2,0 22 0,23-22 2,-1 0-2,1 0 2,-1-22 0,1-67-2,-23 1 3,22-45-5,-43 22 4,-23-22-1</inkml:trace>
    </iact:actionData>
  </iact:action>
  <iact:action type="add" startTime="10433">
    <iact:property name="dataType"/>
    <iact:actionData xml:id="d5">
      <inkml:trace xmlns:inkml="http://www.w3.org/2003/InkML" xml:id="stk5" contextRef="#ctx0" brushRef="#br0">10433 5671 0,'0'0'1,"44"0"13,0 0 3,1 0-9,-23 0 1,44 0-1,-21 0 0,-1 0 0,0 0 0,23 22 0,-23-22 0,0 22-1,-22-22 1,23 0 1,-1 0-2</inkml:trace>
    </iact:actionData>
  </iact:action>
  <iact:action type="add" startTime="10723">
    <iact:property name="dataType"/>
    <iact:actionData xml:id="d6">
      <inkml:trace xmlns:inkml="http://www.w3.org/2003/InkML" xml:id="stk6" contextRef="#ctx0" brushRef="#br0">11164 5627 0,'0'22'46,"22"89"-36,-22-23-2,0 23-1,0-45 2,0-21 0,0-1-2,0-66 65,0-111-65</inkml:trace>
    </iact:actionData>
  </iact:action>
  <iact:action type="add" startTime="10970">
    <iact:property name="dataType"/>
    <iact:actionData xml:id="d7">
      <inkml:trace xmlns:inkml="http://www.w3.org/2003/InkML" xml:id="stk7" contextRef="#ctx0" brushRef="#br0">11407 5760 0,'0'0'2,"22"0"7,1 0-5,-1 0 5,0 0 6,0 0-6,0 0-1,0-23 8,-22 1 8,0-22-17,23 22 3,-23-23-3,0 1 2,0 22 6,0 44 48,0 67-55,0-23 0,0 45 0,0 22-1,0-22 2,0-23 0,0-21-2,0-1 1,0-22 1,22 1-1,-22-67 80,0-23-80,0 1 0,0 0-1,22-1 18,0 45 7,0 0-7,0 0-19,0 0 2,45 0 1,-45 23-2,22 21 2,-44 0-2,22 45 2,-22-45-2,0 45 1,0-23 0,0-22 0,-22-21 8,22-1 0,0-44 57,22-67-66,89 45 1,-44-23 0,66 1 1,-23 21 0,-43 1-2,-23 22 1,0 0-1,-21-22 1,-1 21 0,-22 1 0</inkml:trace>
    </iact:actionData>
  </iact:action>
  <iact:action type="add" startTime="11932">
    <iact:property name="dataType"/>
    <iact:actionData xml:id="d8">
      <inkml:trace xmlns:inkml="http://www.w3.org/2003/InkML" xml:id="stk8" contextRef="#ctx0" brushRef="#br0">12227 5937 0,'0'0'4,"-22"22"16,22 22-14,0 23 1,0-23 1,0 0 0,0-22 0,0 23 0,22-45 1,0 22-2,-22 0 10,22-22 7,0 0-17,0-22 1,23-45 0,-23 1 0,-22 0 0,22 21 0,-22 1 0,0 0 0,0-1 9,-44 1-2,-1 44 1,1-22-8,-22 22 0,-1 0 0,1 0 0,-1 0 0,23 0 0,0 0 0,22 0 1</inkml:trace>
    </iact:actionData>
  </iact:action>
  <iact:action type="add" startTime="18483">
    <iact:property name="dataType"/>
    <iact:actionData xml:id="d9">
      <inkml:trace xmlns:inkml="http://www.w3.org/2003/InkML" xml:id="stk9" contextRef="#ctx0" brushRef="#br0">15461 5073 0,'22'0'23,"66"0"-14,1-22-1,0 22-2,21-22 2,-43 22 0,-23 0 0,-22 0 8</inkml:trace>
    </iact:actionData>
  </iact:action>
  <iact:action type="add" startTime="18890">
    <iact:property name="dataType"/>
    <iact:actionData xml:id="d10">
      <inkml:trace xmlns:inkml="http://www.w3.org/2003/InkML" xml:id="stk10" contextRef="#ctx0" brushRef="#br0">15660 4896 0,'-22'0'7,"0"0"17,0 0-16,22 22 18,-23-22-19,23 22 0,0 22 2,0 1 6,23-23 1,-1 0-8,22 22 8,-22-44-8,0 22 1,67 0-1,22-22 0,-23 23-1,1-23 0,-23 0 2,-44 0 1,23 0-3,-1-23 0,-22 1 26,-22 0-26,0 0 0,0 0 2,0-22 7,-22 21-8,0 1 0,0 0 0,-23 0 0,23 22 0,-44 0 0,44-22 0,-23 22 3,23 0-6,-22 0 3,0 0 0,-1 0-1,23 0 2,0 0-1,0 0 1,-22 0-1,-1 0-1,23 0 1</inkml:trace>
    </iact:actionData>
  </iact:action>
  <iact:action type="add" startTime="19939">
    <iact:property name="dataType"/>
    <iact:actionData xml:id="d11">
      <inkml:trace xmlns:inkml="http://www.w3.org/2003/InkML" xml:id="stk11" contextRef="#ctx0" brushRef="#br0">14597 4674 0,'44'0'62,"-22"0"-45,23 0-2,-45-22-6,22 22 56</inkml:trace>
    </iact:actionData>
  </iact:action>
  <iact:action type="add" startTime="20347">
    <iact:property name="dataType"/>
    <iact:actionData xml:id="d12">
      <inkml:trace xmlns:inkml="http://www.w3.org/2003/InkML" xml:id="stk12" contextRef="#ctx0" brushRef="#br0">14685 4586 0,'0'22'115</inkml:trace>
    </iact:actionData>
  </iact:action>
  <iact:action type="add" startTime="20641">
    <iact:property name="dataType"/>
    <iact:actionData xml:id="d13">
      <inkml:trace xmlns:inkml="http://www.w3.org/2003/InkML" xml:id="stk13" contextRef="#ctx0" brushRef="#br0">14553 4475 0,'0'22'32,"0"44"-25,0 1 2,0-23-1,0 0 0,0-21 1,0-1-2,0 0 2,0 0-2,22 22 1,0-21 16,0-23-16,0 0 8,0 0-5,0 0-6,1 0 3,-1 0 8,0 0-9,0-23 1,-22-21 1,0 0 0</inkml:trace>
    </iact:actionData>
  </iact:action>
  <iact:action type="add" startTime="21890">
    <iact:property name="dataType"/>
    <iact:actionData xml:id="d14">
      <inkml:trace xmlns:inkml="http://www.w3.org/2003/InkML" xml:id="stk14" contextRef="#ctx0" brushRef="#br0">15372 5029 0,'0'0'0,"0"-45"30,22 45-21,23-22 0,21 0-2,-22-22 4,23-1-6,21 1 3,-43 0 0,-23 44 0,44-45 0,-44 23 0,1 0 8</inkml:trace>
    </iact:actionData>
  </iact:action>
  <iact:action type="add" startTime="35497">
    <iact:property name="dataType"/>
    <iact:actionData xml:id="d15">
      <inkml:trace xmlns:inkml="http://www.w3.org/2003/InkML" xml:id="stk15" contextRef="#ctx0" brushRef="#br0">19891 5161 0,'22'0'35,"0"0"-29,0 0 2,0 0-1,0 0 1,1 0 17</inkml:trace>
    </iact:actionData>
  </iact:action>
  <iact:action type="add" startTime="35817">
    <iact:property name="dataType"/>
    <iact:actionData xml:id="d16">
      <inkml:trace xmlns:inkml="http://www.w3.org/2003/InkML" xml:id="stk16" contextRef="#ctx0" brushRef="#br0">20156 5206 0,'0'0'2,"0"44"6,45 45-3,-23-45 4,-22-22 8,0-44 86,0 0-94,0 0 71,22 22-72,0 0 24,0-22-17,-22-1-6,0 1 0,22-22-3,-22 22 1,23 22 74,-1 66-72,0-21-1,0-1-1,0 0 1,-22-22 1,22 0-1</inkml:trace>
    </iact:actionData>
  </iact:action>
  <iact:action type="add" startTime="37762">
    <iact:property name="dataType"/>
    <iact:actionData xml:id="d17">
      <inkml:trace xmlns:inkml="http://www.w3.org/2003/InkML" xml:id="stk17" contextRef="#ctx0" brushRef="#br0">25118 6291 0,'0'22'29,"66"-22"-26,1 0 4,66 22 1,44-22 0,0 0 0,-22 0 1,-66 0 0,-23 0-2,-44 0 16</inkml:trace>
    </iact:actionData>
  </iact:action>
  <iact:action type="add" startTime="38057">
    <iact:property name="dataType"/>
    <iact:actionData xml:id="d18">
      <inkml:trace xmlns:inkml="http://www.w3.org/2003/InkML" xml:id="stk18" contextRef="#ctx0" brushRef="#br0">25494 6402 0,'23'0'39,"21"0"-29,22 0-2,23 0-1,44-22 2,-45 22 0,23 0-3,-44 0 2</inkml:trace>
    </iact:actionData>
  </iact:action>
  <iact:action type="add" startTime="39011">
    <iact:property name="dataType"/>
    <iact:actionData xml:id="d19">
      <inkml:trace xmlns:inkml="http://www.w3.org/2003/InkML" xml:id="stk19" contextRef="#ctx0" brushRef="#br0">26890 6092 0,'22'0'41,"0"0"-36,0 0 4,0 22-2,1 0 1,-1-22 8,0 0-9,0 0 10,0 0-9,23 0-1,21 0 2,-22-44-1,89-23 0,-22 23 1,22-22-2,-22-23 2,-45 23-1,45-1 0,-45 23 1,-21-1-2,-23 45 0,22-22 2,-22 0-1</inkml:trace>
    </iact:actionData>
  </iact:action>
  <iact:action type="add" startTime="49106">
    <iact:property name="dataType"/>
    <iact:actionData xml:id="d20">
      <inkml:trace xmlns:inkml="http://www.w3.org/2003/InkML" xml:id="stk20" contextRef="#ctx0" brushRef="#br0">24143 7665 0,'22'0'32,"1"0"-25,43 0 1,45 0 0,44 0 0,44 0 1,45 22-2,-23 0 2,23 22-2,-45-44 2,-44 0-2,-88 0 2,-45 0-2</inkml:trace>
    </iact:actionData>
  </iact:action>
  <iact:action type="add" startTime="49476">
    <iact:property name="dataType"/>
    <iact:actionData xml:id="d21">
      <inkml:trace xmlns:inkml="http://www.w3.org/2003/InkML" xml:id="stk21" contextRef="#ctx0" brushRef="#br0">24675 7842 0,'89'0'41,"66"-22"-37,44-1 5,0-21-1,1 22 1,21 0-2,-66 0 0,-44 0 1,-23 22 0</inkml:trace>
    </iact:actionData>
  </iact:action>
  <iact:action type="add" startTime="58906">
    <iact:property name="dataType"/>
    <iact:actionData xml:id="d22">
      <inkml:trace xmlns:inkml="http://www.w3.org/2003/InkML" xml:id="stk22" contextRef="#ctx0" brushRef="#br0">28551 8595 0,'22'0'43,"23"0"-36,21 0-1,45 0 1,22 0 1,22 0 1,-22-22-2,-1 0 1,-21 22 0,-44 0 0,-1 0 0</inkml:trace>
    </iact:actionData>
  </iact:action>
  <iact:action type="add" startTime="59234">
    <iact:property name="dataType"/>
    <iact:actionData xml:id="d23">
      <inkml:trace xmlns:inkml="http://www.w3.org/2003/InkML" xml:id="stk23" contextRef="#ctx0" brushRef="#br0">28795 8706 0,'88'0'79,"67"0"-71,23 0 1,-1 0-2,44 0 1</inkml:trace>
    </iact:actionData>
  </iact:action>
  <iact:action type="add" startTime="62147">
    <iact:property name="dataType"/>
    <iact:actionData xml:id="d24">
      <inkml:trace xmlns:inkml="http://www.w3.org/2003/InkML" xml:id="stk24" contextRef="#ctx0" brushRef="#br0">6645 9525 0,'22'-22'33,"23"0"-25,21 22-3,1-22 4,21 22 0,-21-22-2,43-1 0,-65 23 1,-1 0 1,-22 0-1,22 0 0</inkml:trace>
    </iact:actionData>
  </iact:action>
  <iact:action type="add" startTime="62587">
    <iact:property name="dataType"/>
    <iact:actionData xml:id="d25">
      <inkml:trace xmlns:inkml="http://www.w3.org/2003/InkML" xml:id="stk25" contextRef="#ctx0" brushRef="#br0">7044 9503 0,'44'-22'30,"111"-67"-21,0 67-1,0-22 0,-22 44 0,-66 0 1,-23-22 13</inkml:trace>
    </iact:actionData>
  </iact:action>
  <iact:action type="add" startTime="65931">
    <iact:property name="dataType"/>
    <iact:actionData xml:id="d26">
      <inkml:trace xmlns:inkml="http://www.w3.org/2003/InkML" xml:id="stk26" contextRef="#ctx0" brushRef="#br0">23656 9525 0,'0'-22'26,"22"0"-20,45 22 1,43-44 1,45-1 1,23 23-3,21 0 2,0 0 0,-88 0 0,0 0 0,-45 22 0,-44 0-1</inkml:trace>
    </iact:actionData>
  </iact:action>
  <iact:action type="add" startTime="66339">
    <iact:property name="dataType"/>
    <iact:actionData xml:id="d27">
      <inkml:trace xmlns:inkml="http://www.w3.org/2003/InkML" xml:id="stk27" contextRef="#ctx0" brushRef="#br0">23944 9437 0,'22'0'48,"45"-45"-40,43 45-1,-21-22 1,0 22-1,21-22 1,-43 22 0,-23 0 0</inkml:trace>
    </iact:actionData>
  </iact:action>
  <iact:action type="add" startTime="67849">
    <iact:property name="dataType"/>
    <iact:actionData xml:id="d28">
      <inkml:trace xmlns:inkml="http://www.w3.org/2003/InkML" xml:id="stk28" contextRef="#ctx0" brushRef="#br0">29149 9370 0,'22'0'11,"0"0"-5,67-22 2,-23 22 0,90 0 0,-1 0 0,44 0 0,-22 0-1,0 0 1,-44 0 0,-66 0 0,-45-22 8</inkml:trace>
    </iact:actionData>
  </iact:action>
  <iact:action type="add" startTime="68187">
    <iact:property name="dataType"/>
    <iact:actionData xml:id="d29">
      <inkml:trace xmlns:inkml="http://www.w3.org/2003/InkML" xml:id="stk29" contextRef="#ctx0" brushRef="#br0">29858 9414 0,'22'0'98,"67"0"-93,44 0 3,-23 0-1</inkml:trace>
    </iact:actionData>
  </iact:action>
  <iact:action type="add" startTime="72203">
    <iact:property name="dataType"/>
    <iact:actionData xml:id="d30">
      <inkml:trace xmlns:inkml="http://www.w3.org/2003/InkML" xml:id="stk30" contextRef="#ctx0" brushRef="#br0">17897 10212 0,'22'0'33,"0"0"-27,1 0 1,43 0 1,1 0 1,-1-22-2,67 22 1,0-22 0,-45-1 0,67 23 0,-44 0-1,0 0 2,-45 0-1,23 0-1,-23 0 1,-21 0 0</inkml:trace>
    </iact:actionData>
  </iact:action>
  <iact:action type="add" startTime="72609">
    <iact:property name="dataType"/>
    <iact:actionData xml:id="d31">
      <inkml:trace xmlns:inkml="http://www.w3.org/2003/InkML" xml:id="stk31" contextRef="#ctx0" brushRef="#br0">18229 10212 0,'23'0'65,"43"0"-57,23 0 0,43 0 0,-21 0 0,44 0-1,22 0 0,-21 0 2,-24 0-1,-21 0 0,0 0 0</inkml:trace>
    </iact:actionData>
  </iact:action>
  <iact:action type="add" startTime="82131">
    <iact:property name="dataType"/>
    <iact:actionData xml:id="d32">
      <inkml:trace xmlns:inkml="http://www.w3.org/2003/InkML" xml:id="stk32" contextRef="#ctx0" brushRef="#br0">9702 11164 0,'22'0'8,"67"-22"-2,-23 22 1,89-44 1,44 0 1,-66 22-1,0-1-1,44 1 2,-44 0-1,-66 22 0,-23 0-1,-22 0 3</inkml:trace>
    </iact:actionData>
  </iact:action>
  <iact:action type="add" startTime="82482">
    <iact:property name="dataType"/>
    <iact:actionData xml:id="d33">
      <inkml:trace xmlns:inkml="http://www.w3.org/2003/InkML" xml:id="stk33" contextRef="#ctx0" brushRef="#br0">10056 11142 0,'45'0'88,"65"0"-79,1 0-1,66 0-2</inkml:trace>
    </iact:actionData>
  </iact:action>
  <iact:action type="add" startTime="89410">
    <iact:property name="dataType"/>
    <iact:actionData xml:id="d34">
      <inkml:trace xmlns:inkml="http://www.w3.org/2003/InkML" xml:id="stk34" contextRef="#ctx0" brushRef="#br0">4674 12161 0,'22'-22'59,"67"22"-54,-23 0 3,45 0-1,0 0 1,21 0 0,-21 0 0,-44 0 0,-1 0 0,-22 0 0,1 0 0</inkml:trace>
    </iact:actionData>
  </iact:action>
  <iact:action type="add" startTime="89778">
    <iact:property name="dataType"/>
    <iact:actionData xml:id="d35">
      <inkml:trace xmlns:inkml="http://www.w3.org/2003/InkML" xml:id="stk35" contextRef="#ctx0" brushRef="#br0">5139 12228 0,'-22'0'7,"66"0"74,23 0-73,-1 0 0,23 0-1,-1 0 2,45 0-2</inkml:trace>
    </iact:actionData>
  </iact:action>
  <iact:action type="add" startTime="97019">
    <iact:property name="dataType"/>
    <iact:actionData xml:id="d36">
      <inkml:trace xmlns:inkml="http://www.w3.org/2003/InkML" xml:id="stk36" contextRef="#ctx0" brushRef="#br0">26691 12095 0,'88'0'62,"67"-22"-53,45-1-2,-23-43 1,22 44 0,-22 0 1,23 0-2,-45-1 2,-67 23-2,-43 0 0,-23 0 1</inkml:trace>
    </iact:actionData>
  </iact:action>
  <iact:action type="add" startTime="97394">
    <iact:property name="dataType"/>
    <iact:actionData xml:id="d37">
      <inkml:trace xmlns:inkml="http://www.w3.org/2003/InkML" xml:id="stk37" contextRef="#ctx0" brushRef="#br0">27178 12294 0,'44'0'86,"133"0"-77,67 0 0,44 0-2</inkml:trace>
    </iact:actionData>
  </iact:action>
  <iact:action type="add" startTime="103569">
    <iact:property name="dataType"/>
    <iact:actionData xml:id="d38">
      <inkml:trace xmlns:inkml="http://www.w3.org/2003/InkML" xml:id="stk38" contextRef="#ctx0" brushRef="#br0">11717 15528 0,'111'0'73,"44"0"-65,22 0 0,1 0 0,-1 0 0,-22 0-1</inkml:trace>
    </iact:actionData>
  </iact:action>
  <iact:action type="add" startTime="103915">
    <iact:property name="dataType"/>
    <iact:actionData xml:id="d39">
      <inkml:trace xmlns:inkml="http://www.w3.org/2003/InkML" xml:id="stk39" contextRef="#ctx0" brushRef="#br0">12094 15595 0,'177'0'111</inkml:trace>
    </iact:actionData>
  </iact:action>
  <iact:action type="add" startTime="106417">
    <iact:property name="dataType"/>
    <iact:actionData xml:id="d40">
      <inkml:trace xmlns:inkml="http://www.w3.org/2003/InkML" xml:id="stk40" contextRef="#ctx0" brushRef="#br0">14951 15307 0,'0'-22'41,"22"22"-34,23 0 1,-23 22 1,0-22-2,22 22 2,-22 0 8,1-22-11,-1 0 10,0 0 57,22 0-58,1-22-6,-23-22-1,44-45 0,-44 45-1,45-23 2,-45 23-1,22 22-1,-44 0 1,22-1 8</inkml:trace>
    </iact:actionData>
  </iact:action>
  <iact:action type="add" startTime="120945">
    <iact:property name="dataType"/>
    <iact:actionData xml:id="d41">
      <inkml:trace xmlns:inkml="http://www.w3.org/2003/InkML" xml:id="stk41" contextRef="#ctx0" brushRef="#br0">23612 14576 0,'44'0'73,"67"0"-65,44-22-1,0-1 3,22 1-4,0 0 3,-22 0-2,-66 0 1,-23 22 0,-21 0 0</inkml:trace>
    </iact:actionData>
  </iact:action>
  <iact:action type="add" startTime="121284">
    <iact:property name="dataType"/>
    <iact:actionData xml:id="d42">
      <inkml:trace xmlns:inkml="http://www.w3.org/2003/InkML" xml:id="stk42" contextRef="#ctx0" brushRef="#br0">23612 14775 0,'44'0'60,"67"0"-51,132-22-1,68 22 1,132 0-2,287 0 1</inkml:trace>
    </iact:actionData>
  </iact:action>
  <iact:action type="add" startTime="139346">
    <iact:property name="dataType"/>
    <iact:actionData xml:id="d43">
      <inkml:trace xmlns:inkml="http://www.w3.org/2003/InkML" xml:id="stk43" contextRef="#ctx0" brushRef="#br0">22770 17876 0,'22'0'50,"111"0"-44,22 0 2,44 0 0,45 0-1,-22 0 1,-23 0 1,-66 0-1,0 0-1,-89 0 2,-22 0-1</inkml:trace>
    </iact:actionData>
  </iact:action>
  <iact:action type="add" startTime="139690">
    <iact:property name="dataType"/>
    <iact:actionData xml:id="d44">
      <inkml:trace xmlns:inkml="http://www.w3.org/2003/InkML" xml:id="stk44" contextRef="#ctx0" brushRef="#br0">23147 18142 0,'88'0'119,"89"0"-110,45 0 0,88 0-2</inkml:trace>
    </iact:actionData>
  </iact:action>
  <iact:action type="add" startTime="140674">
    <iact:property name="dataType"/>
    <iact:actionData xml:id="d45">
      <inkml:trace xmlns:inkml="http://www.w3.org/2003/InkML" xml:id="stk45" contextRef="#ctx0" brushRef="#br0">21530 16658 0,'-45'22'98,"23"0"-92,0 0 3,-44 45-2,43-45 1,-21 22 0,44 23-1,-44-23 1,22 0 0,22 1 0,-22-1 1,-1 22-2,1-21 2,22-23-2,0 22 1,0 0 0,-22-21 1,22 21-2,0-22 2,-22 45-1,22-45-1,0 0 1,0 0 0,0 22 0,0 1 8,0-23-1,0 0-7,0 22 9,0-22 0,0 0-10,0 1 1,0-1 1,22 0 23,0-22 64,23 0-72,-1 0-17,0 0 2,-22-22-2,45 0 1,-1-1 4,-21 1-8,21-22 4,-22 44 0,1-22 0,-45 0 0,22 22 4,22-22-7,-22-1 10,0 1-6,23-22-2,-23 22 10,-22-22 0,0-1-10,22 23 0,-22-22 1,0-1 1,0 1-1,0 0-1,0 22 1,0 0 0,0-23 0,0 1-1,0 22 2,0-23 1,0 23-4,0 0 1,0 0 2,0 0-2,0-22 10,-22 21-9,0 1 0,22-22 0,-67 0-1,67 22 1,-22-1 8,22 1-7,-22 22-2,0-22 2,22 0 0,-22 22 6,22-22-6,-23 22-2,-21-22 9,0-1-7,-45 1-1,1 22-1</inkml:trace>
    </iact:actionData>
  </iact:action>
  <iact:action type="add" startTime="142794">
    <iact:property name="dataType"/>
    <iact:actionData xml:id="d46">
      <inkml:trace xmlns:inkml="http://www.w3.org/2003/InkML" xml:id="stk46" contextRef="#ctx0" brushRef="#br0">24365 17190 0,'44'0'71,"-22"22"-63,23 22 0,-23 0 8,0-44-8,0 22 0,0 1 0,0-23 57,23 0-57,-23 0 0,66-45 0,23-43-1,22-1 1,-22 0 0,0 1 0,21-1 0,-65 45 0,-1 0 1,-21 22-3,-23-1 3,0 23-1,-22-22 0,22 0 9,0 22 15</inkml:trace>
    </iact:actionData>
  </iact:action>
</iact:actions>
</file>

<file path=ppt/ink/inkAction1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49:49.409"/>
    </inkml:context>
    <inkml:brush xml:id="br0">
      <inkml:brushProperty name="width" value="0.05292" units="cm"/>
      <inkml:brushProperty name="height" value="0.05292" units="cm"/>
      <inkml:brushProperty name="color" value="#FF0000"/>
    </inkml:brush>
  </inkml:definitions>
  <iact:action type="add" startTime="20828">
    <iact:property name="dataType"/>
    <iact:actionData xml:id="d0">
      <inkml:trace xmlns:inkml="http://www.w3.org/2003/InkML" xml:id="stk0" contextRef="#ctx0" brushRef="#br0">12781 5317 0,'66'0'21,"1"0"-11,65-23-2,-43 23-1,66-22 1,-22 0 0,22 0 0,-44 0 1,-45 22-1,-22 0 0,-21 0 0,-1 0 0</inkml:trace>
    </iact:actionData>
  </iact:action>
  <iact:action type="add" startTime="21196">
    <iact:property name="dataType"/>
    <iact:actionData xml:id="d1">
      <inkml:trace xmlns:inkml="http://www.w3.org/2003/InkML" xml:id="stk1" contextRef="#ctx0" brushRef="#br0">12936 5272 0,'88'0'79,"23"0"-71,110 0 0,-43 0 0,43 0 1,-44 0-1,-22 0-1</inkml:trace>
    </iact:actionData>
  </iact:action>
  <iact:action type="add" startTime="23165">
    <iact:property name="dataType"/>
    <iact:actionData xml:id="d2">
      <inkml:trace xmlns:inkml="http://www.w3.org/2003/InkML" xml:id="stk2" contextRef="#ctx0" brushRef="#br0">16856 8240 0,'0'0'1,"775"0"2,178 0 8,199 0-4,-89 0 1,22 0 0,-110 0 1,-200 0-1,-177 0-1,-266 0 1,-221 0-1,-67 0 1,-22 0 1</inkml:trace>
    </iact:actionData>
  </iact:action>
  <iact:action type="add" startTime="23459">
    <iact:property name="dataType"/>
    <iact:actionData xml:id="d3">
      <inkml:trace xmlns:inkml="http://www.w3.org/2003/InkML" xml:id="stk3" contextRef="#ctx0" brushRef="#br0">18229 8462 0,'45'0'32,"43"0"-24,112 0 0,154 0 0,200 0 0,155 0 0,-45 0 0,244 0 0,0 0 0,-132 0 0,-46 0 0,-264 0 0,-156 0 0,-111 0 0</inkml:trace>
    </iact:actionData>
  </iact:action>
  <iact:action type="add" startTime="23860">
    <iact:property name="dataType"/>
    <iact:actionData xml:id="d4">
      <inkml:trace xmlns:inkml="http://www.w3.org/2003/InkML" xml:id="stk4" contextRef="#ctx0" brushRef="#br0">23191 6734 0,'44'22'64,"-22"-22"-57,0 23 1,23-1 1,-23-22-2,44 22 1,-43-22-1,65 0 1,67 0 0,22-67 0,89-21 0,22-89 0,22-23 0,-66 23 1,22-22-1,-1-45 0,-65 45 0,-67-23 0</inkml:trace>
    </iact:actionData>
  </iact:action>
  <iact:action type="add" startTime="33132">
    <iact:property name="dataType"/>
    <iact:actionData xml:id="d5">
      <inkml:trace xmlns:inkml="http://www.w3.org/2003/InkML" xml:id="stk5" contextRef="#ctx0" brushRef="#br0">24941 9880 0,'44'0'42,"0"0"-37,45 0 3,44 0 0,88-45-1,45 23 2,-22-22-1,22 22 0,-23 22 0,-43-22 0,-45-1-1,-89 23 2,-44-22-2,0 22 2</inkml:trace>
    </iact:actionData>
  </iact:action>
  <iact:action type="add" startTime="33556">
    <iact:property name="dataType"/>
    <iact:actionData xml:id="d6">
      <inkml:trace xmlns:inkml="http://www.w3.org/2003/InkML" xml:id="stk6" contextRef="#ctx0" brushRef="#br0">25539 9968 0,'22'0'58,"89"-22"-53,22 22 3,-1-22 0,23 0 0,1 0 1,-24 22 0,1 0-3,0 0 2</inkml:trace>
    </iact:actionData>
  </iact:action>
  <iact:action type="add" startTime="46716">
    <iact:property name="dataType"/>
    <iact:actionData xml:id="d7">
      <inkml:trace xmlns:inkml="http://www.w3.org/2003/InkML" xml:id="stk7" contextRef="#ctx0" brushRef="#br0">16612 11607 0,'23'0'10,"-1"0"-6,0 0 4,44-22 0,1 22 1,21-22-2,67 0 1,45 22 0,-23 0 0,-22-22 1,67 22-1,-1 0 0,-88 0 0,0 0 0,-67 0 0,1-22 1,-45 22-2</inkml:trace>
    </iact:actionData>
  </iact:action>
  <iact:action type="add" startTime="47076">
    <iact:property name="dataType"/>
    <iact:actionData xml:id="d8">
      <inkml:trace xmlns:inkml="http://www.w3.org/2003/InkML" xml:id="stk8" contextRef="#ctx0" brushRef="#br0">17654 11785 0,'132'0'87,"156"0"-79,89 0 0</inkml:trace>
    </iact:actionData>
  </iact:action>
  <iact:action type="add" startTime="54084">
    <iact:property name="dataType"/>
    <iact:actionData xml:id="d9">
      <inkml:trace xmlns:inkml="http://www.w3.org/2003/InkML" xml:id="stk9" contextRef="#ctx0" brushRef="#br0">11053 12516 0,'22'0'33,"45"0"-27,-1 0 2,45 0 0,22 0 0,88 0 1,-22 0-2,45 0 1,22 0 0,-67 0-1,1-22 2,-23 22-1,-44 0-1,-23 0 1,-21 0 0,-23 0-1,-43 0 2,-1 0 8</inkml:trace>
    </iact:actionData>
  </iact:action>
  <iact:action type="add" startTime="54492">
    <iact:property name="dataType"/>
    <iact:actionData xml:id="d10">
      <inkml:trace xmlns:inkml="http://www.w3.org/2003/InkML" xml:id="stk10" contextRef="#ctx0" brushRef="#br0">11872 12604 0,'45'22'54,"88"-22"-46,44 23 1,67-23 0,-23 0-2,67 0 2,22 0 0,-22 0-3</inkml:trace>
    </iact:actionData>
  </iact:action>
  <iact:action type="add" startTime="89874">
    <iact:property name="dataType"/>
    <iact:actionData xml:id="d11">
      <inkml:trace xmlns:inkml="http://www.w3.org/2003/InkML" xml:id="stk11" contextRef="#ctx0" brushRef="#br0">8949 18762 0,'22'-22'18,"0"22"-11,0 0 1,22-22 0,67 0 1,-66 22-3,65-44 2,67 44 0,-21 0 2,21 0-4,-67 0 2,-43 0 2,-1 0-3,-43 0 1,-1 0 0,0 0 0</inkml:trace>
    </iact:actionData>
  </iact:action>
  <iact:action type="add" startTime="90234">
    <iact:property name="dataType"/>
    <iact:actionData xml:id="d12">
      <inkml:trace xmlns:inkml="http://www.w3.org/2003/InkML" xml:id="stk12" contextRef="#ctx0" brushRef="#br0">9458 18829 0,'22'0'68,"23"0"-63,43 0 3,89 0 0,23 0 0,43 44 0</inkml:trace>
    </iact:actionData>
  </iact:action>
  <iact:action type="add" startTime="95139">
    <iact:property name="dataType"/>
    <iact:actionData xml:id="d13">
      <inkml:trace xmlns:inkml="http://www.w3.org/2003/InkML" xml:id="stk13" contextRef="#ctx0" brushRef="#br0">18052 15152 0,'22'0'59,"1"0"-54,21 0 3,44 0 0,67 0 0,0 0 0,-22 0 0,22 0 0,-66 0-2,-23-23 3,-43 23 0</inkml:trace>
    </iact:actionData>
  </iact:action>
  <iact:action type="add" startTime="95509">
    <iact:property name="dataType"/>
    <iact:actionData xml:id="d14">
      <inkml:trace xmlns:inkml="http://www.w3.org/2003/InkML" xml:id="stk14" contextRef="#ctx0" brushRef="#br0">17654 15528 0,'0'0'7,"66"0"-5,0 0 5,45 0-1,0 0 2,22 0 0,22 0-1,-22 0 1,44 0 0,-22 0 0,0 0 0,-66-22 0,-45 22 0,0-22 0,-22 22 9</inkml:trace>
    </iact:actionData>
  </iact:action>
  <iact:action type="add" startTime="100427">
    <iact:property name="dataType"/>
    <iact:actionData xml:id="d15">
      <inkml:trace xmlns:inkml="http://www.w3.org/2003/InkML" xml:id="stk15" contextRef="#ctx0" brushRef="#br0">17188 12560 0,'-22'0'26,"0"0"-20,0 0 27,22 22-2,-22-22-15,-23 22 0,45 0-8,-44 1 0,22 21 0,0-22 0,0 22-1,0-22 2,22 1-1,-45 21 1,45-22-2,-44 45 0,22-1 1,0 0 0,0-21 0,-1-1 0,23 0 0,-22 1 0,0-1 0,22 0 0,-22 1 0,22 21 0,0 0 0,-22 1 0,22-1 0,0 1 0,0-1 0,0 1 0,0-1 0,0-22 1,0 23-1,0-45 0,22 22 0,22 1 0,-44-23 0,22 0 1,1 0-2,-1 0 1,0 0 8,0-22-8,0 0-1,45 0 1,-1 0 0,-22 0 0,45 0 0,-23 0 0,-21 0 0,21 0 2,-44-22-3,23 22 1,21-22 0,-44-22-1,22 22 1,1-23 0,-23 23 0,22-22 1,-44 0-2,22-23 1,23 1 1,-45-1-1,0 1 0,0-45 0,0 22 1,0 1-1,0-1-1,0 1 1,-22-1 0,-23 23-1,23 21 1,-22 1 1,-1-22-1,1-1 1,-22 23-2,44 22 2,-23-23-2,-21 23 0,44 0 2,-23-22-2,1 44 1,0-22 0,22-1 4,-23 23-8,23 0 12,0-22-8,0 22 0,0 0 0,-23 0 1</inkml:trace>
    </iact:actionData>
  </iact:action>
  <iact:action type="add" startTime="102596">
    <iact:property name="dataType"/>
    <iact:actionData xml:id="d16">
      <inkml:trace xmlns:inkml="http://www.w3.org/2003/InkML" xml:id="stk16" contextRef="#ctx0" brushRef="#br0">17033 18430 0,'22'0'6,"1"0"11,21-22-9,22-22-1,23 21 2,44 1-2,22 22 2,0-22-2,-66 0 1,-1 22 1,-44-22-2,1 22 2,-23 0 7</inkml:trace>
    </iact:actionData>
  </iact:action>
  <iact:action type="add" startTime="102924">
    <iact:property name="dataType"/>
    <iact:actionData xml:id="d17">
      <inkml:trace xmlns:inkml="http://www.w3.org/2003/InkML" xml:id="stk17" contextRef="#ctx0" brushRef="#br0">17277 18474 0,'22'0'49,"0"0"-43,23 0 3,21 0-2,0 0 1,23-22 0,44 0 0,-22 22 0,22-22 0,-23 0 0,-43 0 0</inkml:trace>
    </iact:actionData>
  </iact:action>
  <iact:action type="add" startTime="105676">
    <iact:property name="dataType"/>
    <iact:actionData xml:id="d18">
      <inkml:trace xmlns:inkml="http://www.w3.org/2003/InkML" xml:id="stk18" contextRef="#ctx0" brushRef="#br0">14730 13601 0,'22'22'50,"0"0"-44,45 23 1,-45-23 1,0 0 0,-22 0 0,22-22 0,0 0 47,45 0-47,43-88 0,68-68 0,-23 24 0,22 21 0,-44-22 1,0 44-2,-1 1 1,-87 66 0,-1-23 1,-22 45-1</inkml:trace>
    </iact:actionData>
  </iact:action>
  <iact:action type="add" startTime="107356">
    <iact:property name="dataType"/>
    <iact:actionData xml:id="d19">
      <inkml:trace xmlns:inkml="http://www.w3.org/2003/InkML" xml:id="stk19" contextRef="#ctx0" brushRef="#br0">24365 13136 0,'88'-22'94,"90"0"-86,132-23 0,-22 23 1,88-44-2,23 21 2,-111 1-2,-22-22 1,-89 43-1,-66 23 3,-67 0-2</inkml:trace>
    </iact:actionData>
  </iact:action>
  <iact:action type="add" startTime="107796">
    <iact:property name="dataType"/>
    <iact:actionData xml:id="d20">
      <inkml:trace xmlns:inkml="http://www.w3.org/2003/InkML" xml:id="stk20" contextRef="#ctx0" brushRef="#br0">24631 13114 0,'0'22'44,"44"-22"-41,67 22 5,88-22 1,45 0-3,44 0 3,44 0-1,-44 0 0,-45 0 0,1-44 0,-67 22 0</inkml:trace>
    </iact:actionData>
  </iact:action>
  <iact:action type="add" startTime="114692">
    <iact:property name="dataType"/>
    <iact:actionData xml:id="d21">
      <inkml:trace xmlns:inkml="http://www.w3.org/2003/InkML" xml:id="stk21" contextRef="#ctx0" brushRef="#br0">20046 14044 0,'22'0'74,"0"22"-44,0-22-23,0 0 41,0 0-40,45-22 0,-23-44 0,45 21 0,-23-21 0,23-1 0,-23 23-1,-21 0 3,21 22-4,-44 0 2,0 22 1,-22-23-2</inkml:trace>
    </iact:actionData>
  </iact:action>
  <iact:action type="add" startTime="116052">
    <iact:property name="dataType"/>
    <iact:actionData xml:id="d22">
      <inkml:trace xmlns:inkml="http://www.w3.org/2003/InkML" xml:id="stk22" contextRef="#ctx0" brushRef="#br0">23811 14399 0,'-22'0'7,"66"0"33,-22 0-22,23 0-12,-23 0 10,0 0 1,0 0-6,0 0-6,0 0 10,1 0-7,-1 0-1,0 0 11,0 0-11,0 0 1,22 0 8,1 0-9,-1 0 2,0-23-1,1-21 0,-1 22-1,22-45 2,-21 23-1,-1 0 0,22-23-1,-21 45 2,-23-22-2,22 22 1,-44 0 1</inkml:trace>
    </iact:actionData>
  </iact:action>
  <iact:action type="add" startTime="117651">
    <iact:property name="dataType"/>
    <iact:actionData xml:id="d23">
      <inkml:trace xmlns:inkml="http://www.w3.org/2003/InkML" xml:id="stk23" contextRef="#ctx0" brushRef="#br0">26159 14598 0,'22'0'99,"0"0"-93,0 0 1,1 0 1,-1 0 8,22 22 0,-22-22 16,0 0-24,23-44-1,-1-23 2,22 23-1,1-45-1,21-44 1,-21 67 0,-23-23 1,23 23-3,-23 22 3,-22-23-1,0 67 1,-22-22-3</inkml:trace>
    </iact:actionData>
  </iact:action>
  <iact:action type="add" startTime="118836">
    <iact:property name="dataType"/>
    <iact:actionData xml:id="d24">
      <inkml:trace xmlns:inkml="http://www.w3.org/2003/InkML" xml:id="stk24" contextRef="#ctx0" brushRef="#br0">28263 14310 0,'22'22'42,"0"22"-37,1-44 4,21 67-2,-44-45 2,22-22 0,-22 22-3,22 0 2,0-22 12,0 0 31,45 0-43,-23-66 2,23 22-3,-1-23 1,-44 45 0,45-22-1,-23-1 2,-22 23-1,22-44 0,-21 44 0,-1-1-1,-22 1 1,22 22 1,0-22 0,-22 0-2,22-22 9,0 21 24</inkml:trace>
    </iact:actionData>
  </iact:action>
  <iact:action type="add" startTime="119828">
    <iact:property name="dataType"/>
    <iact:actionData xml:id="d25">
      <inkml:trace xmlns:inkml="http://www.w3.org/2003/InkML" xml:id="stk25" contextRef="#ctx0" brushRef="#br0">30412 14598 0,'0'-22'47,"44"22"-22,-22 0-18,0 0 1,45 22 0,-23-22 0,0 44 0,-22-22 5,23-22-8,-1 22 0,-22-22 3,-22 23 0,22-23 9,0 0 31,45 0-40,-23-45 0,45-65 0,-1-1 0,-43 22-1,21 1 1,1-23 0,-23 44 0,-22 1 0,22 22 1,-21 21-2,-1-21 1</inkml:trace>
    </iact:actionData>
  </iact:action>
  <iact:action type="add" startTime="120852">
    <iact:property name="dataType"/>
    <iact:actionData xml:id="d26">
      <inkml:trace xmlns:inkml="http://www.w3.org/2003/InkML" xml:id="stk26" contextRef="#ctx0" brushRef="#br0">32184 14421 0,'0'-22'18,"22"22"19,0 0-29,0 0 0,-22 22 0,22-22-1,0 22 10,1 0-1,-1-22 0,0 22-8,0-22 7,0 0 2,0 0-10,23 0 1,-1 0 1,22 0 0,-21-22-2,43-22 1,-21-45 0,21 0-1,1 23 1,-23-23 1,-21 45-1,43-45 0,-44 45-1,1 0 1,-45 22 0,44-23 0,-44 23 8</inkml:trace>
    </iact:actionData>
  </iact:action>
  <iact:action type="add" startTime="122067">
    <iact:property name="dataType"/>
    <iact:actionData xml:id="d27">
      <inkml:trace xmlns:inkml="http://www.w3.org/2003/InkML" xml:id="stk27" contextRef="#ctx0" brushRef="#br0">21663 15129 0,'22'0'59,"22"0"-44,0 0-9,-22 0 2,23 0 0,-23 23 0,0-23 0,0 22 0,0-22 8,1 0 34,-1 0-44,0 0 2,22-45 0,23-43 0,-23 44 1,44-45-2,-21 0 0,-1 1 2,-21 43-2,-1 1 1,-22 22 0,0 0 1,-22 0 0</inkml:trace>
    </iact:actionData>
  </iact:action>
  <iact:action type="add" startTime="122908">
    <iact:property name="dataType"/>
    <iact:actionData xml:id="d28">
      <inkml:trace xmlns:inkml="http://www.w3.org/2003/InkML" xml:id="stk28" contextRef="#ctx0" brushRef="#br0">23612 15218 0,'22'0'98,"0"0"-92,0 0 18,0 0 32,23 0-49,-1 0 2,0-66-2,23-1 1,-23 23 0,22-45 0,-43 45 2,21 0-5,-44 22 4,22 22-1,0-23 8,22 1 40</inkml:trace>
    </iact:actionData>
  </iact:action>
  <iact:action type="add" startTime="128580">
    <iact:property name="dataType"/>
    <iact:actionData xml:id="d29">
      <inkml:trace xmlns:inkml="http://www.w3.org/2003/InkML" xml:id="stk29" contextRef="#ctx0" brushRef="#br0">28773 16126 0,'22'0'17,"0"0"-3,0 0 2,0 0-8,0 0 0,45-22 0,-23 22 0,0-22 0,23 0 0,-23 0-1,23 22 2,-1-22-1</inkml:trace>
    </iact:actionData>
  </iact:action>
  <iact:action type="add" startTime="129220">
    <iact:property name="dataType"/>
    <iact:actionData xml:id="d30">
      <inkml:trace xmlns:inkml="http://www.w3.org/2003/InkML" xml:id="stk30" contextRef="#ctx0" brushRef="#br0">27909 16680 0,'0'-44'58,"44"44"-51,23-22-1,-1-1 2,67-21 0,22 0-1,-22 0 2,22-1-2,-22-21 1,-23 22 0,-43 21 0,-1-21 1</inkml:trace>
    </iact:actionData>
  </iact:action>
  <iact:action type="add" startTime="130092">
    <iact:property name="dataType"/>
    <iact:actionData xml:id="d31">
      <inkml:trace xmlns:inkml="http://www.w3.org/2003/InkML" xml:id="stk31" contextRef="#ctx0" brushRef="#br0">29814 17367 0,'22'-22'47,"-22"-1"-32,22-21-7,22 0 0,1-45 1,-1 45-1,22-23 0,-21 1 0,21 0 0,-44 21 0,22 23 0,-44 0 0,23 22 0,-1-22 8</inkml:trace>
    </iact:actionData>
  </iact:action>
  <iact:action type="add" startTime="131699">
    <iact:property name="dataType"/>
    <iact:actionData xml:id="d32">
      <inkml:trace xmlns:inkml="http://www.w3.org/2003/InkML" xml:id="stk32" contextRef="#ctx0" brushRef="#br0">27754 18341 0,'0'-22'22,"44"-22"-13,22 22 0,1-22-2,66-1 1,22 23 1,44 0-1,23 0 0,-23 0 0,0 22 0</inkml:trace>
    </iact:actionData>
  </iact:action>
</iact:actions>
</file>

<file path=ppt/ink/inkAction1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29505">
    <iact:property name="dataType"/>
    <iact:actionData xml:id="d0">
      <inkml:trace xmlns:inkml="http://www.w3.org/2003/InkML" xml:id="stk0" contextRef="#ctx0" brushRef="#br0">17100 2304 0,'0'-22'37,"44"44"-19,0-22-12,67 0 3,111 0-1,-1 0 0,111 0 0,-22 0 0,1 0 0,-46 0 1,-65 0-1,-23 0 0,-44 0-1,-67-22 1</inkml:trace>
    </iact:actionData>
  </iact:action>
  <iact:action type="add" startTime="30064">
    <iact:property name="dataType"/>
    <iact:actionData xml:id="d1">
      <inkml:trace xmlns:inkml="http://www.w3.org/2003/InkML" xml:id="stk1" contextRef="#ctx0" brushRef="#br0">17587 2171 0,'0'0'2,"133"0"2,66 0 5,-21 0-2,21 0 2,44 0 0,23 0-1,0 44 0,0-21-1,-45-1 1,-43-22 0,-90 0 0,-44 0 1</inkml:trace>
    </iact:actionData>
  </iact:action>
  <iact:action type="add" startTime="36448">
    <iact:property name="dataType"/>
    <iact:actionData xml:id="d2">
      <inkml:trace xmlns:inkml="http://www.w3.org/2003/InkML" xml:id="stk2" contextRef="#ctx0" brushRef="#br0">16635 3633 0,'88'0'48,"134"0"-40,88 0 0,44 0 0,134 0 0,110 0-1,-67 0 1,-44 0-1,-176 0 2,-90 0-1,-88 0 0,-89 0 0</inkml:trace>
    </iact:actionData>
  </iact:action>
  <iact:action type="add" startTime="36865">
    <iact:property name="dataType"/>
    <iact:actionData xml:id="d3">
      <inkml:trace xmlns:inkml="http://www.w3.org/2003/InkML" xml:id="stk3" contextRef="#ctx0" brushRef="#br0">17255 3722 0,'155'0'54,"155"0"-46,44 0 1,1 0-1,132 0 0,-66 88-1,-133-88 2,-45 22-2,-65-22 2,-112 0-2,-44 0 1,0 0 0</inkml:trace>
    </iact:actionData>
  </iact:action>
  <iact:action type="add" startTime="38911">
    <iact:property name="dataType"/>
    <iact:actionData xml:id="d4">
      <inkml:trace xmlns:inkml="http://www.w3.org/2003/InkML" xml:id="stk4" contextRef="#ctx0" brushRef="#br0">24453 3766 0,'45'0'8,"-1"0"8,45 0-8,44 0-1,66 0 2,89 0-1,66 0 0,200 0 0,155 0-1,-89 0 2,89 0 0,-45 0-1,-177 0-1,-110 0 2,-67 0-1,-111 0-1,-43 0 1,-112 0 0,-22 0 0</inkml:trace>
    </iact:actionData>
  </iact:action>
  <iact:action type="add" startTime="39481">
    <iact:property name="dataType"/>
    <iact:actionData xml:id="d5">
      <inkml:trace xmlns:inkml="http://www.w3.org/2003/InkML" xml:id="stk5" contextRef="#ctx0" brushRef="#br0">26403 3943 0,'110'0'30,"112"22"-20,132-22-4,134 0 2,132 0 0,88 0 0,-109 0 0,65 0 0,-177 0 0,-154 0 1,-112 0-2,-44 0 1,-66 0 0,-89 0 0</inkml:trace>
    </iact:actionData>
  </iact:action>
  <iact:action type="add" startTime="41007">
    <iact:property name="dataType"/>
    <iact:actionData xml:id="d6">
      <inkml:trace xmlns:inkml="http://www.w3.org/2003/InkML" xml:id="stk6" contextRef="#ctx0" brushRef="#br0">2570 4497 0,'66'0'15,"23"0"-6,88 0-1,67 0 0,43 0 0,46 0 0,-45 0 0,-23 0 0,-65 0 0,66 0 0,-23 0 0,-43 0 0,-23 0 0,-89 0 1,-43 0-2,-23 0 2,0 0-1</inkml:trace>
    </iact:actionData>
  </iact:action>
  <iact:action type="add" startTime="41689">
    <iact:property name="dataType"/>
    <iact:actionData xml:id="d7">
      <inkml:trace xmlns:inkml="http://www.w3.org/2003/InkML" xml:id="stk7" contextRef="#ctx0" brushRef="#br0">5006 4408 0,'67'-22'47,"110"0"-40,44 0 1,67-22 0,22 44 0,23 0 0,21 0 0,-22 0 0,-44 0 0,-89 0 0,-43 0 0,-90 0 0,-22 0 1</inkml:trace>
    </iact:actionData>
  </iact:action>
  <iact:action type="add" startTime="42481">
    <iact:property name="dataType"/>
    <iact:actionData xml:id="d8">
      <inkml:trace xmlns:inkml="http://www.w3.org/2003/InkML" xml:id="stk8" contextRef="#ctx0" brushRef="#br0">10101 4453 0,'22'0'33,"22"0"-26,67 0 0,-1 0 0,134 0 2,44 0-2,44 0 1,67 0 0,-45 0 0,200 0 1,-133 0-2,-133 0 1,-22 0 0,-89 0 0,-44 0 0,-89 0 0,-22 0 8</inkml:trace>
    </iact:actionData>
  </iact:action>
  <iact:action type="add" startTime="42921">
    <iact:property name="dataType"/>
    <iact:actionData xml:id="d9">
      <inkml:trace xmlns:inkml="http://www.w3.org/2003/InkML" xml:id="stk9" contextRef="#ctx0" brushRef="#br0">11341 4475 0,'88'22'56,"112"-22"-50,66 22 3,66-22-3,111 0 2,44 0 1,-66 0-2,-67 0 2,-110 0-1,-45 0 0,-110 0 1</inkml:trace>
    </iact:actionData>
  </iact:action>
  <iact:action type="add" startTime="70928">
    <iact:property name="dataType"/>
    <iact:actionData xml:id="d10">
      <inkml:trace xmlns:inkml="http://www.w3.org/2003/InkML" xml:id="stk10" contextRef="#ctx0" brushRef="#br0">15239 5604 0,'45'-22'39,"-1"22"-31,67-22 0,66 0 1,-22 0-2,66 0 1,-44 0 0,23 22 0,43 0 0,-65 0-1,-1 0 2,-22 0 1,-44 0-4,-45 0 4,-22 0-4,-21 0 2</inkml:trace>
    </iact:actionData>
  </iact:action>
  <iact:action type="add" startTime="71344">
    <iact:property name="dataType"/>
    <iact:actionData xml:id="d11">
      <inkml:trace xmlns:inkml="http://www.w3.org/2003/InkML" xml:id="stk11" contextRef="#ctx0" brushRef="#br0">15992 5693 0,'0'22'50,"22"-22"-44,45 0 2,-1 0 0,23 0 0,44 0 0,-22 0-1,66 0 1,0 0 0,-22 0-1,-44 0 1,0 0 1</inkml:trace>
    </iact:actionData>
  </iact:action>
  <iact:action type="add" startTime="73593">
    <iact:property name="dataType"/>
    <iact:actionData xml:id="d12">
      <inkml:trace xmlns:inkml="http://www.w3.org/2003/InkML" xml:id="stk12" contextRef="#ctx0" brushRef="#br0">18739 5804 0,'22'0'41,"89"0"-35,88 0 2,23 0-1,43 0 1,1 0 1,89 0-1,-90 0-1,1 0 1,-67 0 0,-88 0 0,-66 0 0,-1 0 0</inkml:trace>
    </iact:actionData>
  </iact:action>
  <iact:action type="add" startTime="74071">
    <iact:property name="dataType"/>
    <iact:actionData xml:id="d13">
      <inkml:trace xmlns:inkml="http://www.w3.org/2003/InkML" xml:id="stk13" contextRef="#ctx0" brushRef="#br0">19293 5427 0,'22'0'11,"0"0"-5,44 22 2,23-22 0,44 23-1,66-1 2,23-22-2,43 0 2,23 0-2,67 0 2,-23 0-2,0 0 2,-44 0-1,-88 0-1,-68 0 3,-65 0-4,-45 0 10</inkml:trace>
    </iact:actionData>
  </iact:action>
  <iact:action type="add" startTime="74793">
    <iact:property name="dataType"/>
    <iact:actionData xml:id="d14">
      <inkml:trace xmlns:inkml="http://www.w3.org/2003/InkML" xml:id="stk14" contextRef="#ctx0" brushRef="#br0">23324 5693 0,'22'0'55,"89"0"-46,66 0-1,-44 0-1,22-22 1,-67 22-1,-21-22 1,-23 0 0,-22 22-1</inkml:trace>
    </iact:actionData>
  </iact:action>
  <iact:action type="add" startTime="75113">
    <iact:property name="dataType"/>
    <iact:actionData xml:id="d15">
      <inkml:trace xmlns:inkml="http://www.w3.org/2003/InkML" xml:id="stk15" contextRef="#ctx0" brushRef="#br0">23745 5693 0,'88'0'79,"67"0"-71,22 0 0,1 0 0,-1 0-1</inkml:trace>
    </iact:actionData>
  </iact:action>
  <iact:action type="add" startTime="76961">
    <iact:property name="dataType"/>
    <iact:actionData xml:id="d16">
      <inkml:trace xmlns:inkml="http://www.w3.org/2003/InkML" xml:id="stk16" contextRef="#ctx0" brushRef="#br0">9480 10456 0,'89'0'70,"-23"22"-61,45 0-1,-44 22-1,-23-22 4,22 1-5,-21-1 2,-23 0 0,0-22 8,0 0 122,45 0-132,21 0 2,23-44-1,0-1 2,-23 1-2,-66 44 2,45-22-2,-45 0 1,0 22 0,0-23 137,0 1-137,23 0 0,-23 0-1,22 0 3,-22 0-4,23 0 2,-23-1 0,0 1 0,0 0 0,0 22 0,0-22 16</inkml:trace>
    </iact:actionData>
  </iact:action>
  <iact:action type="add" startTime="80776">
    <iact:property name="dataType"/>
    <iact:actionData xml:id="d17">
      <inkml:trace xmlns:inkml="http://www.w3.org/2003/InkML" xml:id="stk17" contextRef="#ctx0" brushRef="#br0">11031 8772 0</inkml:trace>
    </iact:actionData>
  </iact:action>
  <iact:action type="add" startTime="82719">
    <iact:property name="dataType"/>
    <iact:actionData xml:id="d18">
      <inkml:trace xmlns:inkml="http://www.w3.org/2003/InkML" xml:id="stk18" contextRef="#ctx0" brushRef="#br0">10743 9459 0,'22'0'16,"22"0"0,1 0-8,21 0 0,0 22 1,-43 0-2,-1-22 2,22 44-2,0-21 1,-21-23 8,-1 0-9,0 22 35,22-22 29,-22-67-62,0 23-1,1 0 8,-1-23-7,0 45-2,0 0 0,-22 0 1,22 0 0,0-1 8</inkml:trace>
    </iact:actionData>
  </iact:action>
  <iact:action type="add" startTime="84760">
    <iact:property name="dataType"/>
    <iact:actionData xml:id="d19">
      <inkml:trace xmlns:inkml="http://www.w3.org/2003/InkML" xml:id="stk19" contextRef="#ctx0" brushRef="#br0">12803 7465 0,'22'0'56,"44"0"-48,-21 22 0,-1 0 0,-22 1 0,0-23 0,-22 22 7,22-22 66,1 0-65,43-22-8,-44-23 1,22-21-2,23 22 0,-1-23 1,-21 45 0,43-67 0,-43 67 0,-1-22 0,22 22 0,-66 0 0,45-1 0,-23 1 0</inkml:trace>
    </iact:actionData>
  </iact:action>
  <iact:action type="add" startTime="85695">
    <iact:property name="dataType"/>
    <iact:actionData xml:id="d20">
      <inkml:trace xmlns:inkml="http://www.w3.org/2003/InkML" xml:id="stk20" contextRef="#ctx0" brushRef="#br0">13069 8839 0,'22'-23'59,"22"-21"-53,45-22 2,-67 44 0,22-23 1,0 23-2,-22-22 1,23 44-1,-45-22 1</inkml:trace>
    </iact:actionData>
  </iact:action>
  <iact:action type="add" startTime="87505">
    <iact:property name="dataType"/>
    <iact:actionData xml:id="d21">
      <inkml:trace xmlns:inkml="http://www.w3.org/2003/InkML" xml:id="stk21" contextRef="#ctx0" brushRef="#br0">27134 5737 0,'-23'0'20,"90"23"0,44-1-13,110 0 0,45-22 2,44 0-2,44 0 1,67 0 0,22 0 0,-133 0 0,-44 0 0,-133 0 0,-111 0 0</inkml:trace>
    </iact:actionData>
  </iact:action>
  <iact:action type="add" startTime="87897">
    <iact:property name="dataType"/>
    <iact:actionData xml:id="d22">
      <inkml:trace xmlns:inkml="http://www.w3.org/2003/InkML" xml:id="stk22" contextRef="#ctx0" brushRef="#br0">27554 6048 0,'-22'22'7,"22"0"9,45-22-8,43 22-1,23 0 3,88 0-4,23-22 2,43 0 1,23 0-2,45 0 2,-68 0-2,-65 0 1,-23 0-1,-88 0 3</inkml:trace>
    </iact:actionData>
  </iact:action>
  <iact:action type="add" startTime="93039">
    <iact:property name="dataType"/>
    <iact:actionData xml:id="d23">
      <inkml:trace xmlns:inkml="http://www.w3.org/2003/InkML" xml:id="stk23" contextRef="#ctx0" brushRef="#br0">2149 6668 0,'22'0'77,"67"0"-74,-1 0 6,67 0-2,45 0 1,43 0 0,45 0 0,67 0 0,21 0 0,-22 0 0,67 0 0,-44 0 0,-89 0 0,-45 0 0,-65 0 0,-68 0 0,-43 0 1,-23 0-2</inkml:trace>
    </iact:actionData>
  </iact:action>
  <iact:action type="add" startTime="93687">
    <iact:property name="dataType"/>
    <iact:actionData xml:id="d24">
      <inkml:trace xmlns:inkml="http://www.w3.org/2003/InkML" xml:id="stk24" contextRef="#ctx0" brushRef="#br0">2946 6956 0,'89'0'59,"177"0"-53,88 0 2,-44 0 0,67 0 0,-67 0-1,-89 0 2,-21 0-1,-45 0 0,-89 0 0,-44 0-1</inkml:trace>
    </iact:actionData>
  </iact:action>
  <iact:action type="add" startTime="94888">
    <iact:property name="dataType"/>
    <iact:actionData xml:id="d25">
      <inkml:trace xmlns:inkml="http://www.w3.org/2003/InkML" xml:id="stk25" contextRef="#ctx0" brushRef="#br0">13512 10788 0,'0'-22'23,"22"22"-14,22 0 0,22 22-2,45 44 1,-44-44-1,-1 1 2,-22 21-1,23-22 0,-23 22 0,-22-44 0,23 23 0,-23-23 15,22 0 25,0-111-40,1 44 0,43-66 0,1 1 0,22 21 0,21-22 0,1 22-1,-22 45 2,0-23-1,-45 45 1,-21-1-1,-1 1 0,-22 0 1,0 44-2,-22-22 9</inkml:trace>
    </iact:actionData>
  </iact:action>
  <iact:action type="add" startTime="108880">
    <iact:property name="dataType"/>
    <iact:actionData xml:id="d26">
      <inkml:trace xmlns:inkml="http://www.w3.org/2003/InkML" xml:id="stk26" contextRef="#ctx0" brushRef="#br0">21087 6491 0,'22'0'99,"22"0"-94,45 0 3,-1 0-1,1 0 1,66 0 1,0 0-2,-22 0 1,44 0 1,-88 0-2,-23 0 1,-22 0 3</inkml:trace>
    </iact:actionData>
  </iact:action>
  <iact:action type="add" startTime="109383">
    <iact:property name="dataType"/>
    <iact:actionData xml:id="d27">
      <inkml:trace xmlns:inkml="http://www.w3.org/2003/InkML" xml:id="stk27" contextRef="#ctx0" brushRef="#br0">21330 6756 0,'67'0'56,"66"0"-48,66 0 1,0 0-2,-21 0 1,-1 0 0,-22 0 1,-89 0-2,-44 0 2</inkml:trace>
    </iact:actionData>
  </iact:action>
  <iact:action type="add" startTime="112880">
    <iact:property name="dataType"/>
    <iact:actionData xml:id="d28">
      <inkml:trace xmlns:inkml="http://www.w3.org/2003/InkML" xml:id="stk28" contextRef="#ctx0" brushRef="#br0">17986 10500 0,'22'0'20,"67"0"-17,110 0 6,-22-44-1,89-1 0,0 1 0,44 0-1,-22-1 1,-23 1 0,1 22 0,-89 0 0,-44 22 0,-110 0 0</inkml:trace>
    </iact:actionData>
  </iact:action>
  <iact:action type="add" startTime="113288">
    <iact:property name="dataType"/>
    <iact:actionData xml:id="d29">
      <inkml:trace xmlns:inkml="http://www.w3.org/2003/InkML" xml:id="stk29" contextRef="#ctx0" brushRef="#br0">17941 10589 0,'23'0'43,"154"0"-37,111-45 1,-22 45 1,44 0-1,0 0 1,-89 0 1</inkml:trace>
    </iact:actionData>
  </iact:action>
  <iact:action type="add" startTime="115039">
    <iact:property name="dataType"/>
    <iact:actionData xml:id="d30">
      <inkml:trace xmlns:inkml="http://www.w3.org/2003/InkML" xml:id="stk30" contextRef="#ctx0" brushRef="#br0">17964 8617 0,'44'0'40,"0"0"-31,-22 22-1,45 0 0,-23 1 0,23-1 1,-45-22 5,0 22-5,0-22-1,0 0 95,22 0-87,45-44-8,-45-23 0,45-22 0,-23 23-1,23-23 2,0 23-2,-1-1 2,-44 23-1,-21 22 0,21 0 0,-22 22 1,-22-22-2</inkml:trace>
    </iact:actionData>
  </iact:action>
  <iact:action type="add" startTime="116544">
    <iact:property name="dataType"/>
    <iact:actionData xml:id="d31">
      <inkml:trace xmlns:inkml="http://www.w3.org/2003/InkML" xml:id="stk31" contextRef="#ctx0" brushRef="#br0">20267 8772 0,'22'0'82,"45"0"-76,66 0 2,0-22 0,-1 22 1,1 0-2,-66 0 1,-1 0 0</inkml:trace>
    </iact:actionData>
  </iact:action>
  <iact:action type="add" startTime="116945">
    <iact:property name="dataType"/>
    <iact:actionData xml:id="d32">
      <inkml:trace xmlns:inkml="http://www.w3.org/2003/InkML" xml:id="stk32" contextRef="#ctx0" brushRef="#br0">20622 8839 0,'44'0'102,"44"0"-93,1 0 6,110 0-9,-66 0-1,133 0 8</inkml:trace>
    </iact:actionData>
  </iact:action>
  <iact:action type="add" startTime="117808">
    <iact:property name="dataType"/>
    <iact:actionData xml:id="d33">
      <inkml:trace xmlns:inkml="http://www.w3.org/2003/InkML" xml:id="stk33" contextRef="#ctx0" brushRef="#br0">21419 8462 0</inkml:trace>
    </iact:actionData>
  </iact:action>
  <iact:action type="add" startTime="125976">
    <iact:property name="dataType"/>
    <iact:actionData xml:id="d34">
      <inkml:trace xmlns:inkml="http://www.w3.org/2003/InkML" xml:id="stk34" contextRef="#ctx0" brushRef="#br0">12692 12095 0,'44'0'7,"89"0"2,44 0-1,23 0 0,66 0-1,-23 0 1,-43 0 0,-23 0 0,-44 0 0,-89 0 0,0 0 0</inkml:trace>
    </iact:actionData>
  </iact:action>
  <iact:action type="add" startTime="126297">
    <iact:property name="dataType"/>
    <iact:actionData xml:id="d35">
      <inkml:trace xmlns:inkml="http://www.w3.org/2003/InkML" xml:id="stk35" contextRef="#ctx0" brushRef="#br0">13113 12471 0,'22'0'79,"111"0"-71,44 0 0,0-44 0,45 22 0,-45-22 0,-44-1 0</inkml:trace>
    </iact:actionData>
  </iact:action>
  <iact:action type="add" startTime="128216">
    <iact:property name="dataType"/>
    <iact:actionData xml:id="d36">
      <inkml:trace xmlns:inkml="http://www.w3.org/2003/InkML" xml:id="stk36" contextRef="#ctx0" brushRef="#br0">18318 8706 0,'22'0'74,"0"0"-68,0 0 2,23 0 0,-23 0 7,0 0-7,0 0 10</inkml:trace>
    </iact:actionData>
  </iact:action>
  <iact:action type="add" startTime="136369">
    <iact:property name="dataType"/>
    <iact:actionData xml:id="d37">
      <inkml:trace xmlns:inkml="http://www.w3.org/2003/InkML" xml:id="stk37" contextRef="#ctx0" brushRef="#br0">5981 13202 0,'44'-22'29,"45"22"-20,-1-22-1,-21 22 0,-1 0 0,-22 0 0,1 0 0,-23 0 0,0 0 1,0 0 23</inkml:trace>
    </iact:actionData>
  </iact:action>
  <iact:action type="add" startTime="136819">
    <iact:property name="dataType"/>
    <iact:actionData xml:id="d38">
      <inkml:trace xmlns:inkml="http://www.w3.org/2003/InkML" xml:id="stk38" contextRef="#ctx0" brushRef="#br0">5936 13202 0,'0'0'5,"45"0"-2,21 0 4,45 0-2,-23 0 3,1 0 0,0 0 0,21 0 0,-43 0 0,-23 0 0,-22 0 0</inkml:trace>
    </iact:actionData>
  </iact:action>
  <iact:action type="add" startTime="158080">
    <iact:property name="dataType"/>
    <iact:actionData xml:id="d39">
      <inkml:trace xmlns:inkml="http://www.w3.org/2003/InkML" xml:id="stk39" contextRef="#ctx0" brushRef="#br0">28640 13357 0,'22'0'26,"0"0"-20,22 0 1,67 0 1,111-22 0,-1 0 0,89 22 0,0 0 0,45 0 0,65 0 0,-43 0 0,-89 0 0,0 0 1,-67 0-2,-110 0 1,-44 0 0,-45 0 0</inkml:trace>
    </iact:actionData>
  </iact:action>
  <iact:action type="add" startTime="158521">
    <iact:property name="dataType"/>
    <iact:actionData xml:id="d40">
      <inkml:trace xmlns:inkml="http://www.w3.org/2003/InkML" xml:id="stk40" contextRef="#ctx0" brushRef="#br0">29836 13468 0,'44'0'30,"67"0"-21,110 0-1,-21 0-1,65 0 2,23 0-2,0 0 1,-22 0 0,-44 0 0,-112 0 0,-21 0 0,-45 0-1,-22 0 2</inkml:trace>
    </iact:actionData>
  </iact:action>
  <iact:action type="add" startTime="161794">
    <iact:property name="dataType"/>
    <iact:actionData xml:id="d41">
      <inkml:trace xmlns:inkml="http://www.w3.org/2003/InkML" xml:id="stk41" contextRef="#ctx0" brushRef="#br0">9015 14111 0,'0'0'2,"111"0"1,44 0 4,22 0 2,67 0 0,-23 0-2,45 0 2,0 0-1,-45 0 0,-43 0 0,-90 0 0,-21 0 0</inkml:trace>
    </iact:actionData>
  </iact:action>
  <iact:action type="add" startTime="162185">
    <iact:property name="dataType"/>
    <iact:actionData xml:id="d42">
      <inkml:trace xmlns:inkml="http://www.w3.org/2003/InkML" xml:id="stk42" contextRef="#ctx0" brushRef="#br0">9635 14399 0,'67'0'22,"88"0"-13,-22 0-1,88 0-1,-21 0 1,-45 0 1</inkml:trace>
    </iact:actionData>
  </iact:action>
  <iact:action type="add" startTime="173729">
    <iact:property name="dataType"/>
    <iact:actionData xml:id="d43">
      <inkml:trace xmlns:inkml="http://www.w3.org/2003/InkML" xml:id="stk43" contextRef="#ctx0" brushRef="#br0">1573 15262 0,'66'-22'94,"1"22"-86,-1 0 1,1-22-2,-23 0 2,22 0-2,1 22 2,-1-22 0,-21-1-3</inkml:trace>
    </iact:actionData>
  </iact:action>
  <iact:action type="add" startTime="174584">
    <iact:property name="dataType"/>
    <iact:actionData xml:id="d44">
      <inkml:trace xmlns:inkml="http://www.w3.org/2003/InkML" xml:id="stk44" contextRef="#ctx0" brushRef="#br0">1839 14930 0,'0'22'34,"0"45"-28,0 21 2,0 1-1,0 22 2,22-23-1,-22-21-1,0-1 1,22-21 1,-22-23-2</inkml:trace>
    </iact:actionData>
  </iact:action>
  <iact:action type="add" startTime="175137">
    <iact:property name="dataType"/>
    <iact:actionData xml:id="d45">
      <inkml:trace xmlns:inkml="http://www.w3.org/2003/InkML" xml:id="stk45" contextRef="#ctx0" brushRef="#br0">1329 15705 0,'22'0'69,"-44"23"-60,0 65-1,0-44 0,22 23 0,-22-1 1,0-21-2,22-23 2,0 22-2,22-22 2,0 0 23,0-22-25,45 0 1,43 0 1,-21 0-2,-45-22 2,45-22-2,-23-22 1,-21 43 1,-45 1-1,22 22 0,-22-22-1</inkml:trace>
    </iact:actionData>
  </iact:action>
  <iact:action type="add" startTime="175809">
    <iact:property name="dataType"/>
    <iact:actionData xml:id="d46">
      <inkml:trace xmlns:inkml="http://www.w3.org/2003/InkML" xml:id="stk46" contextRef="#ctx0" brushRef="#br0">1728 14775 0,'-22'0'16,"0"0"-9,0 0 2,-1 22-2,1 23 1,-22-1 1,22 22-2,0 23 1,22-23 0,-23-21-1,23 21 1,0-44 0,0 23 0,0-1 0,0-22 0,45 0 0,-1 45 0,-22-67 0,0 44 0,23-22 0,21 22 0,-22-44 0,1 0 0,-45 23 1,44-23-1,-22 0-1,22 0 9,1 0-6,-1 0 4,45-67-4,-45 23-4,0-23 2,23-43 0,-1 43 0,-44 45 0,0 0 0,-22 0 0,0-1 25,0 1-25,0 0-1,0-22 11,-22 22-11,0 0 1,-66-23-1,-1 1 1,23 44 0,-45-22 0,0 22 0,-44-22 0,0 22 0,22 0 0,-22 0 0,22 0 0,67 0 1</inkml:trace>
    </iact:actionData>
  </iact:action>
  <iact:action type="add" startTime="177081">
    <iact:property name="dataType"/>
    <iact:actionData xml:id="d47">
      <inkml:trace xmlns:inkml="http://www.w3.org/2003/InkML" xml:id="stk47" contextRef="#ctx0" brushRef="#br0">2437 15351 0,'22'0'66,"0"0"-61,22 0 3,89-44 0,0-1 0,-44 1 0,44 22 0,-67 0-1,-22 0 1,1 22 0</inkml:trace>
    </iact:actionData>
  </iact:action>
  <iact:action type="add" startTime="177425">
    <iact:property name="dataType"/>
    <iact:actionData xml:id="d48">
      <inkml:trace xmlns:inkml="http://www.w3.org/2003/InkML" xml:id="stk48" contextRef="#ctx0" brushRef="#br0">2835 15085 0,'23'22'42,"65"23"-37,1-23 3,22 22 0,21 0 0,-43-21 1,-23-1-2,-43-22 1,-1 0-1,0 0 74,-44 44-73,-23-22 8,45 22-7,-44-21-2,22 21 1,0-44-1,0 22 1,0 0 0,-1-22 0,-21 0 8</inkml:trace>
    </iact:actionData>
  </iact:action>
  <iact:action type="add" startTime="178031">
    <iact:property name="dataType"/>
    <iact:actionData xml:id="d49">
      <inkml:trace xmlns:inkml="http://www.w3.org/2003/InkML" xml:id="stk49" contextRef="#ctx0" brushRef="#br0">3721 14908 0,'-22'0'9,"-22"22"-2,22 0 1,-22 23 0,21-23 0,23 0 8,0 0 1,0 0-1,0 22-8,45-21 0,43-1-1,23-22 1,22 22 0,0 0 0,-89-22 0,-22 22 0,0-22 1,1 0 30,-23 22-31,0 23 8,0-23-8,0 0 0,-23 22 0,-21-44 0,0 0 0,-23 22 0,-21-22 0,21 0 0,23 0 0,0 0 0,-1 0 1,23 0-2,0 0 9,22-22 1</inkml:trace>
    </iact:actionData>
  </iact:action>
  <iact:action type="add" startTime="178593">
    <iact:property name="dataType"/>
    <iact:actionData xml:id="d50">
      <inkml:trace xmlns:inkml="http://www.w3.org/2003/InkML" xml:id="stk50" contextRef="#ctx0" brushRef="#br0">3899 14974 0,'22'0'32,"0"45"-25,0-1 1,0 22-1,0 23 3,23 22-4,-1-23 2,0 23 0,-22-22 0,-22-45 0,0-22 0,0 0 8,0-132 56</inkml:trace>
    </iact:actionData>
  </iact:action>
  <iact:action type="add" startTime="179024">
    <iact:property name="dataType"/>
    <iact:actionData xml:id="d51">
      <inkml:trace xmlns:inkml="http://www.w3.org/2003/InkML" xml:id="stk51" contextRef="#ctx0" brushRef="#br0">4032 14997 0,'0'0'2,"44"0"2,0 0 4,0 0 1,-21 0 23,21 0-16,-44 22-7,0 0-1,0 0-1,0 22 1,0-22 0,0 1 1,0-1-1,0 22 0,-22-22 0,0 23-1,-45-23 1,45-22 1,-22 0 6,22 0 0,-1 0-6,-21-22-1,0-45 0</inkml:trace>
    </iact:actionData>
  </iact:action>
  <iact:action type="add" startTime="179524">
    <iact:property name="dataType"/>
    <iact:actionData xml:id="d52">
      <inkml:trace xmlns:inkml="http://www.w3.org/2003/InkML" xml:id="stk52" contextRef="#ctx0" brushRef="#br0">3965 14576 0,'22'-22'5,"-44"44"-5,66-44 8,-21 22 6,-1 0-6,0 0 0,22 22 0,-44 0 0,44 66 0,-21-43-1,-23-1 3,0 23-3,0-23 0,0-22 2,0 0-1,22-66 81,44-45-81,67-22 0,89 1 1,-23 43-2,-44 1 1,-66 22 0,-45 21-1,-22 23 1</inkml:trace>
    </iact:actionData>
  </iact:action>
  <iact:action type="add" startTime="180408">
    <iact:property name="dataType"/>
    <iact:actionData xml:id="d53">
      <inkml:trace xmlns:inkml="http://www.w3.org/2003/InkML" xml:id="stk53" contextRef="#ctx0" brushRef="#br0">1285 16082 0,'0'22'42,"0"22"-35,-22 45-1,0 22 3,-45 22-2,23-45 1,-23 23 0,1-22 1,-23 21-2,45 1 1,0-89 0,22 23 0,0-45 25</inkml:trace>
    </iact:actionData>
  </iact:action>
  <iact:action type="add" startTime="180969">
    <iact:property name="dataType"/>
    <iact:actionData xml:id="d54">
      <inkml:trace xmlns:inkml="http://www.w3.org/2003/InkML" xml:id="stk54" contextRef="#ctx0" brushRef="#br0">1263 16237 0,'22'22'29,"-22"23"-19,0-1 6,22-22-8,0 0 0</inkml:trace>
    </iact:actionData>
  </iact:action>
  <iact:action type="add" startTime="181489">
    <iact:property name="dataType"/>
    <iact:actionData xml:id="d55">
      <inkml:trace xmlns:inkml="http://www.w3.org/2003/InkML" xml:id="stk55" contextRef="#ctx0" brushRef="#br0">1551 16237 0,'0'44'38,"0"23"-30,22 66 0,0 22 0,0-44 1,0 21-2,1-65 2,-23-23-2,0 0 2,0-21-1</inkml:trace>
    </iact:actionData>
  </iact:action>
  <iact:action type="add" startTime="182305">
    <iact:property name="dataType"/>
    <iact:actionData xml:id="d56">
      <inkml:trace xmlns:inkml="http://www.w3.org/2003/InkML" xml:id="stk56" contextRef="#ctx0" brushRef="#br0">1794 16193 0,'0'-22'25,"67"22"-19,21 22 2,1 22-1,44 0 2,0 1-1,-67-23 0,-44-22-1,23 0 1,-45 22 1,22-22-2</inkml:trace>
    </iact:actionData>
  </iact:action>
  <iact:action type="add" startTime="182903">
    <iact:property name="dataType"/>
    <iact:actionData xml:id="d57">
      <inkml:trace xmlns:inkml="http://www.w3.org/2003/InkML" xml:id="stk57" contextRef="#ctx0" brushRef="#br0">3589 16126 0,'44'-66'33,"67"-1"-26,-23 23 1,45-22 0,-22 21 0,-23 23 0,-65 22 0,-23-22 0</inkml:trace>
    </iact:actionData>
  </iact:action>
  <iact:action type="add" startTime="183201">
    <iact:property name="dataType"/>
    <iact:actionData xml:id="d58">
      <inkml:trace xmlns:inkml="http://www.w3.org/2003/InkML" xml:id="stk58" contextRef="#ctx0" brushRef="#br0">3633 16082 0,'22'0'57,"0"0"-51,0 0 1,0 0 2,45-22-2,-23 0 1,-22 0 0,67-23 0</inkml:trace>
    </iact:actionData>
  </iact:action>
  <iact:action type="add" startTime="190618">
    <iact:property name="dataType"/>
    <iact:actionData xml:id="d59">
      <inkml:trace xmlns:inkml="http://www.w3.org/2003/InkML" xml:id="stk59" contextRef="#ctx0" brushRef="#br0">6335 16747 0,'0'0'3,"22"22"10,-22 0 1,22 0-6,-22 0 0,45 0 0,-45 0-1,22-22 1,0 23 0,0-23 8,22 22-8,-21-22 0,21 0 0,-22 0 0,44 0-1,-21 22 2,-1-22-1,0 0-1,1 22 2,-1-22-1,0 0 0,1 0 0,-23 0 1,22 0-1,-22 0 0,0 0 0,0 0 0,23-22 0,-23-22 0,0 21 0,0-21 1,0 44-3,1-44 3,-1 22-2,0 0 9,0-1 1,0 1-2,-22 0 9,22 0 0,-22 0-8,0 0-8,0-1 8,0 1 121,0 0-106,0 0-22,0 0 15,0 0 0</inkml:trace>
    </iact:actionData>
  </iact:action>
  <iact:action type="add" startTime="193832">
    <iact:property name="dataType"/>
    <iact:actionData xml:id="d60">
      <inkml:trace xmlns:inkml="http://www.w3.org/2003/InkML" xml:id="stk60" contextRef="#ctx0" brushRef="#br0">6800 15506 0,'0'22'42,"45"0"-35,-45 1 0,22 21 0,22 0 2,-22-22-2,-22 0 1,22 1 0,-22-1 9,22-22 30,1 0-39,43 0 0,-22-22 0,45-45-1,44 1 2,-45 44 0,-21-23-2,44 1 1,-67 22 3,0 0-6,1 22 3,-45-23 0</inkml:trace>
    </iact:actionData>
  </iact:action>
  <iact:action type="add" startTime="200200">
    <iact:property name="dataType"/>
    <iact:actionData xml:id="d61">
      <inkml:trace xmlns:inkml="http://www.w3.org/2003/InkML" xml:id="stk61" contextRef="#ctx0" brushRef="#br0">5028 18231 0,'111'0'41,"22"0"-34,-22 0 3,44 0-5,-67 0 5,45 0-3,-66 0 0,-23 0 1,0 0 0,1 0 8</inkml:trace>
    </iact:actionData>
  </iact:action>
  <iact:action type="add" startTime="200793">
    <iact:property name="dataType"/>
    <iact:actionData xml:id="d62">
      <inkml:trace xmlns:inkml="http://www.w3.org/2003/InkML" xml:id="stk62" contextRef="#ctx0" brushRef="#br0">5117 18364 0,'44'0'24,"23"0"-17,43 0 1,-43 22 0,66 0-1,-45-22 1,-21 0 0,-1 22 0,-44-22 0,23 0 0,-1 22 0,-22-22 0,0 0 0,0 0 1</inkml:trace>
    </iact:actionData>
  </iact:action>
  <iact:action type="add" startTime="203823">
    <iact:property name="dataType"/>
    <iact:actionData xml:id="d63">
      <inkml:trace xmlns:inkml="http://www.w3.org/2003/InkML" xml:id="stk63" contextRef="#ctx0" brushRef="#br0">9148 18186 0,'22'0'59,"23"0"-44,43 0-9,67 0 4,45 0-4,43 0 3,23 0-2,22 0 2,-44 0-2,-67 0 1,-44 0 0,-67 0 0,-22 0 0</inkml:trace>
    </iact:actionData>
  </iact:action>
  <iact:action type="add" startTime="204241">
    <iact:property name="dataType"/>
    <iact:actionData xml:id="d64">
      <inkml:trace xmlns:inkml="http://www.w3.org/2003/InkML" xml:id="stk64" contextRef="#ctx0" brushRef="#br0">9525 18452 0,'22'0'41,"66"-22"-35,45 22 2,44-22-1,23 0 1,43 22 1,1-22-2,-45-1 2,-21 1-1</inkml:trace>
    </iact:actionData>
  </iact:action>
  <iact:action type="add" startTime="224520">
    <iact:property name="dataType"/>
    <iact:actionData xml:id="d65">
      <inkml:trace xmlns:inkml="http://www.w3.org/2003/InkML" xml:id="stk65" contextRef="#ctx0" brushRef="#br0">22903 16835 0,'22'0'58,"0"0"-52,0 0 2,1 0 64</inkml:trace>
    </iact:actionData>
  </iact:action>
  <iact:action type="add" startTime="224985">
    <iact:property name="dataType"/>
    <iact:actionData xml:id="d66">
      <inkml:trace xmlns:inkml="http://www.w3.org/2003/InkML" xml:id="stk66" contextRef="#ctx0" brushRef="#br0">22903 16857 0,'22'0'39,"0"0"-32,0 0 1,1 0 0,-1 0 1,0 0 7,0 22 16</inkml:trace>
    </iact:actionData>
  </iact:action>
  <iact:action type="add" startTime="225679">
    <iact:property name="dataType"/>
    <iact:actionData xml:id="d67">
      <inkml:trace xmlns:inkml="http://www.w3.org/2003/InkML" xml:id="stk67" contextRef="#ctx0" brushRef="#br0">25672 16968 0,'22'0'59,"89"0"-53,21 0 2,23 0-1,23 0 2,-68 0-2,45 0 1,-66 0 1,-45 0-2,-21 0 2</inkml:trace>
    </iact:actionData>
  </iact:action>
  <iact:action type="add" startTime="226007">
    <iact:property name="dataType"/>
    <iact:actionData xml:id="d68">
      <inkml:trace xmlns:inkml="http://www.w3.org/2003/InkML" xml:id="stk68" contextRef="#ctx0" brushRef="#br0">25805 17057 0,'44'0'84,"67"0"-79,132 0 3,45 0 0,44 0 0</inkml:trace>
    </iact:actionData>
  </iact:action>
</iact:actions>
</file>

<file path=ppt/ink/inkAction1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842">
    <iact:property name="dataType"/>
    <iact:actionData xml:id="d0">
      <inkml:trace xmlns:inkml="http://www.w3.org/2003/InkML" xml:id="stk0" contextRef="#ctx0" brushRef="#br0">20068 2193 0,'22'0'62,"310"0"-61,-110 0 6,110 0 2,-22 0-2,22 0 1,-44 0 1,-44 0-1,-89 0-1,-111 0 1,-22 0 1</inkml:trace>
    </iact:actionData>
  </iact:action>
  <iact:action type="add" startTime="1202">
    <iact:property name="dataType"/>
    <iact:actionData xml:id="d1">
      <inkml:trace xmlns:inkml="http://www.w3.org/2003/InkML" xml:id="stk1" contextRef="#ctx0" brushRef="#br0">19957 2437 0,'22'0'15,"67"0"-6,44 0-1,66 44 0,67-22-1,-23 23 1,68-1 0,-1 0-1,-22-44 1,-23 0 0,-87 0 0,-90 0 0,-21 0 1</inkml:trace>
    </iact:actionData>
  </iact:action>
  <iact:action type="add" startTime="8162">
    <iact:property name="dataType"/>
    <iact:actionData xml:id="d2">
      <inkml:trace xmlns:inkml="http://www.w3.org/2003/InkML" xml:id="stk2" contextRef="#ctx0" brushRef="#br0">23745 3855 0,'44'0'63,"22"0"-55,89 0 1,67 0-2,243 0 1,22 0-1,-66 0 1,199 0 0,-310 0 0,23 0 1,-134 0-2,-110 0 1,-67 0 1</inkml:trace>
    </iact:actionData>
  </iact:action>
  <iact:action type="add" startTime="8764">
    <iact:property name="dataType"/>
    <iact:actionData xml:id="d3">
      <inkml:trace xmlns:inkml="http://www.w3.org/2003/InkML" xml:id="stk3" contextRef="#ctx0" brushRef="#br0">24586 4231 0,'22'0'4,"111"0"5,89-44 0,66 0-2,66 44 1,23 0-1,-23 0 2,133 0-1,-176 0 0,-24 0 0,-154 0 0,-66 0 0,-23 0 1</inkml:trace>
    </iact:actionData>
  </iact:action>
  <iact:action type="add" startTime="35321">
    <iact:property name="dataType"/>
    <iact:actionData xml:id="d4">
      <inkml:trace xmlns:inkml="http://www.w3.org/2003/InkML" xml:id="stk4" contextRef="#ctx0" brushRef="#br0">10765 6247 0,'22'-22'67,"89"0"-61,0 22 1,110-67 1,-22 45 0,45 0 1,-22 0-3,-1-23 3,1 45-1,-67-22 0,-45 0 0,-43 0 0,-23 22 0,-22 0 0</inkml:trace>
    </iact:actionData>
  </iact:action>
  <iact:action type="add" startTime="35892">
    <iact:property name="dataType"/>
    <iact:actionData xml:id="d5">
      <inkml:trace xmlns:inkml="http://www.w3.org/2003/InkML" xml:id="stk5" contextRef="#ctx0" brushRef="#br0">13246 6335 0,'0'0'1,"44"-22"5,22 22 4,45-22-5,66-22 2,23 0 1,21 44-1,1 0 1,-89 0 0,0 0 0,-111 0 0,0 0 0</inkml:trace>
    </iact:actionData>
  </iact:action>
  <iact:action type="add" startTime="36179">
    <iact:property name="dataType"/>
    <iact:actionData xml:id="d6">
      <inkml:trace xmlns:inkml="http://www.w3.org/2003/InkML" xml:id="stk6" contextRef="#ctx0" brushRef="#br0">13423 6579 0,'44'0'46,"45"0"-38,88 0 0,45 0 0,21 0 0,45 0 0,-22 0-1,0 0 2,0 0-1</inkml:trace>
    </iact:actionData>
  </iact:action>
  <iact:action type="add" startTime="37466">
    <iact:property name="dataType"/>
    <iact:actionData xml:id="d7">
      <inkml:trace xmlns:inkml="http://www.w3.org/2003/InkML" xml:id="stk7" contextRef="#ctx0" brushRef="#br0">19979 5737 0,'0'-22'74,"22"22"-69,1 0 6,-1 0-6,0 0 12,0-22-10,0 22 9,0 0 8</inkml:trace>
    </iact:actionData>
  </iact:action>
  <iact:action type="add" startTime="37891">
    <iact:property name="dataType"/>
    <iact:actionData xml:id="d8">
      <inkml:trace xmlns:inkml="http://www.w3.org/2003/InkML" xml:id="stk8" contextRef="#ctx0" brushRef="#br0">20024 5870 0,'66'0'61,"45"-22"-52,-1 0-1,-43 22 0,-1-22 0</inkml:trace>
    </iact:actionData>
  </iact:action>
  <iact:action type="add" startTime="38428">
    <iact:property name="dataType"/>
    <iact:actionData xml:id="d9">
      <inkml:trace xmlns:inkml="http://www.w3.org/2003/InkML" xml:id="stk9" contextRef="#ctx0" brushRef="#br0">20821 5715 0,'22'-44'72,"44"44"-67,1-22 3,-1 22 0,1-22 0,-23-1-1,0 23 1,-21 0 1</inkml:trace>
    </iact:actionData>
  </iact:action>
  <iact:action type="add" startTime="38778">
    <iact:property name="dataType"/>
    <iact:actionData xml:id="d10">
      <inkml:trace xmlns:inkml="http://www.w3.org/2003/InkML" xml:id="stk10" contextRef="#ctx0" brushRef="#br0">20843 5715 0,'44'0'15,"1"0"-5,-23 0-4,44 0 2,-21 0-1,21 0 2,0 0-2,1 0 2</inkml:trace>
    </iact:actionData>
  </iact:action>
  <iact:action type="add" startTime="39274">
    <iact:property name="dataType"/>
    <iact:actionData xml:id="d11">
      <inkml:trace xmlns:inkml="http://www.w3.org/2003/InkML" xml:id="stk11" contextRef="#ctx0" brushRef="#br0">21951 5760 0,'44'-23'38,"22"1"-30,-21 22 0,43 0 0,1-22 0,-23 0 1,1 0-1</inkml:trace>
    </iact:actionData>
  </iact:action>
  <iact:action type="add" startTime="39602">
    <iact:property name="dataType"/>
    <iact:actionData xml:id="d12">
      <inkml:trace xmlns:inkml="http://www.w3.org/2003/InkML" xml:id="stk12" contextRef="#ctx0" brushRef="#br0">21818 5959 0,'66'0'31,"1"-22"-23,-23 22 0,67-22 0,21 22 0,-21-23-1,44 1 2,-44 22-1</inkml:trace>
    </iact:actionData>
  </iact:action>
  <iact:action type="add" startTime="45722">
    <iact:property name="dataType"/>
    <iact:actionData xml:id="d13">
      <inkml:trace xmlns:inkml="http://www.w3.org/2003/InkML" xml:id="stk13" contextRef="#ctx0" brushRef="#br0">26823 6225 0,'0'22'106,"0"0"-100,0 22 1,23 1 1,-23-1 0,0-22 0,22 22 0,0 23 0,-22-23-1,22-22 1,0 0 0,-22 1 1,22-1-2,0-22 9,23 0-8,-1 0 1,0 0-1,1 0 0,-1 0 0,0 0-1,-44-22 2,45 22-1,-23-23 9</inkml:trace>
    </iact:actionData>
  </iact:action>
  <iact:action type="add" startTime="46369">
    <iact:property name="dataType"/>
    <iact:actionData xml:id="d14">
      <inkml:trace xmlns:inkml="http://www.w3.org/2003/InkML" xml:id="stk14" contextRef="#ctx0" brushRef="#br0">26691 5228 0,'0'-22'41,"44"22"-24,-22 88-11,0-21 2,45 21 0,-45-21 0,0 44 0,22 22 0,-44-45 0,0 1 0,0-23 0</inkml:trace>
    </iact:actionData>
  </iact:action>
  <iact:action type="add" startTime="46810">
    <iact:property name="dataType"/>
    <iact:actionData xml:id="d15">
      <inkml:trace xmlns:inkml="http://www.w3.org/2003/InkML" xml:id="stk15" contextRef="#ctx0" brushRef="#br0">26270 6557 0,'22'0'26,"0"0"-20,0 0 1,22 0 1,1 0 1,-1 0-2,22-44 0,1 44 1,44-22 0,-1-1 1</inkml:trace>
    </iact:actionData>
  </iact:action>
  <iact:action type="add" startTime="47202">
    <iact:property name="dataType"/>
    <iact:actionData xml:id="d16">
      <inkml:trace xmlns:inkml="http://www.w3.org/2003/InkML" xml:id="stk16" contextRef="#ctx0" brushRef="#br0">27045 7000 0,'22'0'34,"0"0"-13,0 22-13,-22 0 0,23 45 0,21 44-1,-22-1 1,0 1 1,-22 0 2,0 0-6,22-45 3,-22 23 0,22-67 1,-22 22-1,23 0 7</inkml:trace>
    </iact:actionData>
  </iact:action>
  <iact:action type="add" startTime="47761">
    <iact:property name="dataType"/>
    <iact:actionData xml:id="d17">
      <inkml:trace xmlns:inkml="http://www.w3.org/2003/InkML" xml:id="stk17" contextRef="#ctx0" brushRef="#br0">27554 6291 0,'23'0'91,"-1"0"-77,0 0 1,44-22-7,-21 22 0,21-22 0,0 0-1,1 0 1,-1-23 1</inkml:trace>
    </iact:actionData>
  </iact:action>
  <iact:action type="add" startTime="48530">
    <iact:property name="dataType"/>
    <iact:actionData xml:id="d18">
      <inkml:trace xmlns:inkml="http://www.w3.org/2003/InkML" xml:id="stk18" contextRef="#ctx0" brushRef="#br0">28219 5981 0,'22'0'83,"22"22"-78,1 0 2,-1 1 1,-22-1 0,0 0 0,0-22 0,0 0 8</inkml:trace>
    </iact:actionData>
  </iact:action>
  <iact:action type="add" startTime="48913">
    <iact:property name="dataType"/>
    <iact:actionData xml:id="d19">
      <inkml:trace xmlns:inkml="http://www.w3.org/2003/InkML" xml:id="stk19" contextRef="#ctx0" brushRef="#br0">28795 5538 0,'0'0'2,"0"111"3,0-23 3,-22 45 0,-1-66 0,1-23 0,0 23 1,0-67-1,22 44 0,-22-44 0,0 0 64,0 0-55,-1 0 14,23 66 147,0 45-171,0-45-1,23 23 2,-23-45 0,0 1 0,0-1 0,44-22 1,-44 0-1</inkml:trace>
    </iact:actionData>
  </iact:action>
  <iact:action type="add" startTime="49986">
    <iact:property name="dataType"/>
    <iact:actionData xml:id="d20">
      <inkml:trace xmlns:inkml="http://www.w3.org/2003/InkML" xml:id="stk20" contextRef="#ctx0" brushRef="#br0">26469 4896 0,'22'-22'29,"0"22"-19,23 44-2,21 67 0,-22-23 0,23 23 0,-23-22 0,-44-23 0,44 0 0,-21-43-1,-23-1 2,0 0-1,0-89 72,0 1-73,0 22 3,22-1-5,-22 23 4,0 0-1,22 22 9,0-22-11,0 0 27,0 0-1,-22-1-23,0 1 6,0 0-7,0 0 0,0 0 0,0 0 8,0 66 114,45 22-123,-1 23 1,0 22 0,-44-23 0,0 1 1,0-23-2,22 23 1,-22-22 0</inkml:trace>
    </iact:actionData>
  </iact:action>
  <iact:action type="add" startTime="50944">
    <iact:property name="dataType"/>
    <iact:actionData xml:id="d21">
      <inkml:trace xmlns:inkml="http://www.w3.org/2003/InkML" xml:id="stk21" contextRef="#ctx0" brushRef="#br0">25672 6623 0,'0'-22'33,"44"44"-17,-44 1-9,44 43 2,-22-22-2,-22 23 1,23-45 0,-1 0 0,-22 0 0,0 0 1,0-44 103,0-22-103,0 0-2,0 22 0,22-23 2,0 23-2,0 22 1,-22-22 0,22 0 25,-22 0 31,0-1-57,0 1 1,0 0 0,22 111 88,1 44-87,-1 0-2,-22-23 1,22 1 0,0-44 1,-22 21-2,0-21 1,0-1 0,22-22 1</inkml:trace>
    </iact:actionData>
  </iact:action>
  <iact:action type="add" startTime="51931">
    <iact:property name="dataType"/>
    <iact:actionData xml:id="d22">
      <inkml:trace xmlns:inkml="http://www.w3.org/2003/InkML" xml:id="stk22" contextRef="#ctx0" brushRef="#br0">27178 7997 0,'0'-22'40,"0"88"-25,22 23-8,-22-23 2,22 23-1,0-1-1,-22-43 1,22 21 0,-22-44 8,0 0 57,-22-44-66,0 0 1,22 0 0,0-22 0,0 22 8,0-1-7,0 1-2,44 0 0,-21-22 9,-1 44-8,0-22 8,0-1 9,-22 1-17,22 22-1,-22-22 2,22-22 6,0 0-7,-22-1 8,0 23 0,0 0 0,0 88 97,0 1-103,0-1-3,0 1 0,0-1 0,0 1 2,0-1-1,0 1 0,0-23 0,-66 67 0,22-45 0</inkml:trace>
    </iact:actionData>
  </iact:action>
  <iact:action type="add" startTime="53970">
    <iact:property name="dataType"/>
    <iact:actionData xml:id="d23">
      <inkml:trace xmlns:inkml="http://www.w3.org/2003/InkML" xml:id="stk23" contextRef="#ctx0" brushRef="#br0">29393 5915 0,'22'0'65,"44"0"-58,67 0 1,67 0-1,-23-23 2,44 1-3,23-44 2,-67 44 0,-22 0 1,-22 22-3,-44 0 6,-45-23-6,0 23 2</inkml:trace>
    </iact:actionData>
  </iact:action>
  <iact:action type="add" startTime="54393">
    <iact:property name="dataType"/>
    <iact:actionData xml:id="d24">
      <inkml:trace xmlns:inkml="http://www.w3.org/2003/InkML" xml:id="stk24" contextRef="#ctx0" brushRef="#br0">30766 5472 0,'22'0'35,"0"22"-21,45 0-6,-67 0-2,22 0 2,44-22 0,-66 22 1,45 0-1,-23-22 15,0 0-6,0 0-1,0 0 25,0 23-25,-22-1-8,23 44-2,-23 1 3,0-1-1,0 23 0,0-1 0,0 1 0,0-23 1,0 1-2,0-1 1,0-21 0,0-23-1,0 0 2</inkml:trace>
    </iact:actionData>
  </iact:action>
  <iact:action type="add" startTime="55530">
    <iact:property name="dataType"/>
    <iact:actionData xml:id="d25">
      <inkml:trace xmlns:inkml="http://www.w3.org/2003/InkML" xml:id="stk25" contextRef="#ctx0" brushRef="#br0">29393 6867 0,'22'22'45,"67"-22"-36,-23 0-1,0 0 0,1 0 0,-1 0 0,-21-22 0,-23 0 1</inkml:trace>
    </iact:actionData>
  </iact:action>
  <iact:action type="add" startTime="55906">
    <iact:property name="dataType"/>
    <iact:actionData xml:id="d26">
      <inkml:trace xmlns:inkml="http://www.w3.org/2003/InkML" xml:id="stk26" contextRef="#ctx0" brushRef="#br0">29902 6823 0,'22'0'50,"1"0"-44,-23 22 1,44-22 1,-22 22 0,0-22 0,0 0 0,0 0 9,1 0-10</inkml:trace>
    </iact:actionData>
  </iact:action>
  <iact:action type="add" startTime="56218">
    <iact:property name="dataType"/>
    <iact:actionData xml:id="d27">
      <inkml:trace xmlns:inkml="http://www.w3.org/2003/InkML" xml:id="stk27" contextRef="#ctx0" brushRef="#br0">30234 6579 0,'0'67'63,"0"88"-54,0 44-2,0-22 1,-22 45 0,-22-45 0,22-22 0,0-22 0,22-89 0,0-22 0,0 1 0,-22-23 24,-23 0-16</inkml:trace>
    </iact:actionData>
  </iact:action>
  <iact:action type="add" startTime="57162">
    <iact:property name="dataType"/>
    <iact:actionData xml:id="d28">
      <inkml:trace xmlns:inkml="http://www.w3.org/2003/InkML" xml:id="stk28" contextRef="#ctx0" brushRef="#br0">30390 6734 0,'22'-22'63,"44"22"-55,-22 0 1,1-22-2,-23 0 1,44 22 0,-44 0 0</inkml:trace>
    </iact:actionData>
  </iact:action>
  <iact:action type="add" startTime="57625">
    <iact:property name="dataType"/>
    <iact:actionData xml:id="d29">
      <inkml:trace xmlns:inkml="http://www.w3.org/2003/InkML" xml:id="stk29" contextRef="#ctx0" brushRef="#br0">30611 6535 0,'0'66'56,"0"1"-48,0-23 0,0 23 0,0-23 0,22 0 0,-22-22 0</inkml:trace>
    </iact:actionData>
  </iact:action>
  <iact:action type="add" startTime="58052">
    <iact:property name="dataType"/>
    <iact:actionData xml:id="d30">
      <inkml:trace xmlns:inkml="http://www.w3.org/2003/InkML" xml:id="stk30" contextRef="#ctx0" brushRef="#br0">30522 6335 0,'0'0'3,"-22"23"2,22 21 1,0-22 0,0 45 3,0-1-1,-22 0 0,22 1-1,0-23 2,0 23-1,0-23 0,0 0 0,0-22 0,0 1 0,0-1 0,0 0 0,0 0 8,22-22 56,23 0-64,-1 0 1,0-22-1,0 0-1,1 0 2,-1-23-2,-22 45 1,22-44 0,-21 22 0,-1 0-1,-22-23 1,0 1 1,0 0-1,0-1-1,0 23 2,0-44-1,0 44 0,0 0 0,0-1 0,0 1 48,-22 0-31,-45 22-18</inkml:trace>
    </iact:actionData>
  </iact:action>
  <iact:action type="add" startTime="59530">
    <iact:property name="dataType"/>
    <iact:actionData xml:id="d31">
      <inkml:trace xmlns:inkml="http://www.w3.org/2003/InkML" xml:id="stk31" contextRef="#ctx0" brushRef="#br0">28219 6003 0,'22'0'34,"0"22"-28,22 1 1,1-1 1,-1 0 9,-44 0-10,22-22 1,0 0 7,0 22 10</inkml:trace>
    </iact:actionData>
  </iact:action>
  <iact:action type="add" startTime="62162">
    <iact:property name="dataType"/>
    <iact:actionData xml:id="d32">
      <inkml:trace xmlns:inkml="http://www.w3.org/2003/InkML" xml:id="stk32" contextRef="#ctx0" brushRef="#br0">27554 6291 0,'45'0'63,"21"0"-55,23 0 0,44 0 0,-67 0 0,1 0 0,-45 0 0,0 0 0</inkml:trace>
    </iact:actionData>
  </iact:action>
  <iact:action type="add" startTime="63826">
    <iact:property name="dataType"/>
    <iact:actionData xml:id="d33">
      <inkml:trace xmlns:inkml="http://www.w3.org/2003/InkML" xml:id="stk33" contextRef="#ctx0" brushRef="#br0">28307 5760 0,'0'-23'18,"23"23"-13,21 0 4,0 23-2,-22-23 1,0 0 0,1 22 0,-1-22 0,0 0 16,0 0 8,0 0-24,23 0 0,-1-22 0,0-45 0,23-22 0,-23 23 0,0-23 0,0 1-1,1 21 2,-23 1-2,0 44 2,-22 0 7,22-1 0</inkml:trace>
    </iact:actionData>
  </iact:action>
  <iact:action type="add" startTime="64921">
    <iact:property name="dataType"/>
    <iact:actionData xml:id="d34">
      <inkml:trace xmlns:inkml="http://www.w3.org/2003/InkML" xml:id="stk34" contextRef="#ctx0" brushRef="#br0">27687 6180 0,'0'-66'161,"0"0"-153,0 43-1,0-21 1,0-22 1,-22 43 15,0 23 176,0 0-177,-22 0-15,21 0 8,1 0-7,0 0-2,0 0 2,0 0-2,0 0 8,-1 0 17,1 0-16,-22 0 10,44 23-19,-22-23 1,22 22 0,0 0 0,-22-22 0,22 22 0,-22 0 0,22 0 0,0 1 0,-23-1 0,23 0 0,0 22 8,0 0 0,0-21 0,-22-23-8,22 22 0,-22 22 2,0-22 35</inkml:trace>
    </iact:actionData>
  </iact:action>
  <iact:action type="add" startTime="66138">
    <iact:property name="dataType"/>
    <iact:actionData xml:id="d35">
      <inkml:trace xmlns:inkml="http://www.w3.org/2003/InkML" xml:id="stk35" contextRef="#ctx0" brushRef="#br0">27111 6158 0,'0'22'50,"0"23"-45,0-1 3,0-22 9,0 0-10,0 0 0,0 1 9,0-1 153,45-22-161,-23 0 0,22 0 0,-22 0 0,23 0 0,-23 0 0,0 0 8,0 0 24,0 0-16,0 0 16</inkml:trace>
    </iact:actionData>
  </iact:action>
  <iact:action type="add" startTime="68329">
    <iact:property name="dataType"/>
    <iact:actionData xml:id="d36">
      <inkml:trace xmlns:inkml="http://www.w3.org/2003/InkML" xml:id="stk36" contextRef="#ctx0" brushRef="#br0">32206 4120 0,'-22'0'47,"-1"23"-38,-21 21 0,22 0-2,-22 23 1,44-45 0,-22 22 0,-1-22 0,23 22 0,0 1 0,-22-23 0,22 0 0,0 0 8,0 0 1,0 1-2,22-23 33,23 0-40,-23 0 0,44 0 0,23 0 0,-23 0 0,1-45 0,-23 45 0,-22-22 0,0 22 0,1 0 0</inkml:trace>
    </iact:actionData>
  </iact:action>
  <iact:action type="add" startTime="69051">
    <iact:property name="dataType"/>
    <iact:actionData xml:id="d37">
      <inkml:trace xmlns:inkml="http://www.w3.org/2003/InkML" xml:id="stk37" contextRef="#ctx0" brushRef="#br0">32051 3633 0,'0'-22'25,"0"44"-20,22 22 3,0 23 0,-22-23 0,22 23 1,-22-23-2,0 0 1,0 23 0,0-1 0,22 1 0,-22-45 0,0 0 0,0 0 0</inkml:trace>
    </iact:actionData>
  </iact:action>
  <iact:action type="add" startTime="69493">
    <iact:property name="dataType"/>
    <iact:actionData xml:id="d38">
      <inkml:trace xmlns:inkml="http://www.w3.org/2003/InkML" xml:id="stk38" contextRef="#ctx0" brushRef="#br0">31652 4586 0,'89'-23'6,"-178"46"-6,333-68 22,-222 45-17,0 0 6</inkml:trace>
    </iact:actionData>
  </iact:action>
  <iact:action type="add" startTime="69827">
    <iact:property name="dataType"/>
    <iact:actionData xml:id="d39">
      <inkml:trace xmlns:inkml="http://www.w3.org/2003/InkML" xml:id="stk39" contextRef="#ctx0" brushRef="#br0">32139 4674 0,'22'0'24,"-22"22"-18,23 23 2,-23 21 0,0 23 0,0-23 0,0 1 0,0-23 0,0 0 1,0-22-2,0 23 0,0-23 10</inkml:trace>
    </iact:actionData>
  </iact:action>
  <iact:action type="add" startTime="70418">
    <iact:property name="dataType"/>
    <iact:actionData xml:id="d40">
      <inkml:trace xmlns:inkml="http://www.w3.org/2003/InkML" xml:id="stk40" contextRef="#ctx0" brushRef="#br0">32161 2969 0,'0'-23'17,"45"134"-3,-23-44-6,0 21 0,0-21 0,0 43 0,23-21 0,-45-45 0,0-22 0,22 1-1,0-46 124,-22 1-125,22 0 2,0 0 0,0 0 0,23-22 8,-23 21 0,0 23-8,0-22 0,0 0 8,-22 0-8,22 22-1,1-22 2,-1-23 7,-22 23-8,0 0-1,0 0 3,0 0-4,0 44 116,0 22-115,0 23 1,0-23 0,0 23 2,0-23-4,0 0 2,0 0-1,0 1 1,0 21 0</inkml:trace>
    </iact:actionData>
  </iact:action>
  <iact:action type="add" startTime="71577">
    <iact:property name="dataType"/>
    <iact:actionData xml:id="d41">
      <inkml:trace xmlns:inkml="http://www.w3.org/2003/InkML" xml:id="stk41" contextRef="#ctx0" brushRef="#br0">31253 4785 0,'0'44'67,"0"-22"-62,0 1 3,0-1 8,0 0-6,0-44 117,0 0-120,0-1 1,0 1 0,22 0 0,-22 0 0,23 22 0,-23-22 1,22 22 86,0-22-87,0-1 8,-22 1-7,0 0 6,0 44 81,0 67-86,22 44-2,0 0-2,1-67 1,-23 23 2,22-45-1,-22-22 0</inkml:trace>
    </iact:actionData>
  </iact:action>
  <iact:action type="add" startTime="72458">
    <iact:property name="dataType"/>
    <iact:actionData xml:id="d42">
      <inkml:trace xmlns:inkml="http://www.w3.org/2003/InkML" xml:id="stk42" contextRef="#ctx0" brushRef="#br0">31829 5405 0,'0'89'47,"0"-23"-39,0 23 0,0-23 0,0-44 0,0 23 1,0-23 6,0-66 66,0 21-74,45 1 1,-45-22 0,22 22 0,0-23 0,0 45-1,0-22 1,0 22 0,0 0 0,1 0 8,-1 0-8,0 0 0,0 0 0,0-22 16,0 22 2,-22-22-19,22 22 0,-22-22 10,0 0-9,0 0 1,0 44 71,0 66-73,0 1 1,0-23 2,0 23-4,0-45 1,0 23 1,0-23 0,0-22 0,23 45 0,-1-45 8</inkml:trace>
    </iact:actionData>
  </iact:action>
  <iact:action type="add" startTime="73570">
    <iact:property name="dataType"/>
    <iact:actionData xml:id="d43">
      <inkml:trace xmlns:inkml="http://www.w3.org/2003/InkML" xml:id="stk43" contextRef="#ctx0" brushRef="#br0">32627 4231 0,'22'-44'106,"22"44"-101,0 0 3,-21-22 0,21 0 0</inkml:trace>
    </iact:actionData>
  </iact:action>
  <iact:action type="add" startTime="74035">
    <iact:property name="dataType"/>
    <iact:actionData xml:id="d44">
      <inkml:trace xmlns:inkml="http://www.w3.org/2003/InkML" xml:id="stk44" contextRef="#ctx0" brushRef="#br0">32782 3899 0,'0'0'1,"-22"0"5,-1 0 11,1 0-12,0 0 11,0 44-8,0-44 0,22 22 8,-22-22 16,22 22-24,-23 1 0,-21-1 8,44 0 0,-22 0-8,0 22 0,22 1 0,0-23 0,-22 44 0,22-44 0,0 23 0,0 21 0,0-44 0,0 0 0,-22 23 0,22-23 8,0 0-8,22 0 9,0 0-10,0-22 8,0 0-7,0 23 1,23-23-1,-23 0-1,22 0 2,0 0-1,-21 0 0,43-23 0,0 1 0,-21-22 2,-23 22-4,66-23 2,-65 45 0,-1-22 4,0 0-8,-22 0 12,22 22-8,-22-22 8,0 0 0,0 0 0,-22-1 9,22 1-18,-44-22 9,44 22-8,-23 22 0,1-22 0,22 0 1,-22 22-1</inkml:trace>
    </iact:actionData>
  </iact:action>
  <iact:action type="add" startTime="87537">
    <iact:property name="dataType"/>
    <iact:actionData xml:id="d45">
      <inkml:trace xmlns:inkml="http://www.w3.org/2003/InkML" xml:id="stk45" contextRef="#ctx0" brushRef="#br0">6601 11630 0,'22'-23'24,"44"23"-17,134-22 2,21-22-2,45 0 2,44 44-1,-22 0-1,-44 0 2,-67 0-2,-44 0 1,-67 0 0,-44 0 1</inkml:trace>
    </iact:actionData>
  </iact:action>
  <iact:action type="add" startTime="87922">
    <iact:property name="dataType"/>
    <iact:actionData xml:id="d46">
      <inkml:trace xmlns:inkml="http://www.w3.org/2003/InkML" xml:id="stk46" contextRef="#ctx0" brushRef="#br0">7642 11829 0,'44'0'39,"133"0"-31,67 0 1,44 0-2,-22 0 1,-111 0 1,22 0 0,0 0-3,-66 0 2</inkml:trace>
    </iact:actionData>
  </iact:action>
  <iact:action type="add" startTime="88746">
    <iact:property name="dataType"/>
    <iact:actionData xml:id="d47">
      <inkml:trace xmlns:inkml="http://www.w3.org/2003/InkML" xml:id="stk47" contextRef="#ctx0" brushRef="#br0">12471 10876 0,'-23'0'57,"23"23"-50,23 21 0,21 22 1,0-21 0,-22-23 1,0 22-2,1 0 0,-1-21 2,0 21-1,0-44 64,44 0-64,-21-67 1,43 1-1,-43 0 0,65-1-1,23-22 1,0 23 0,-66 22 0,-23 22 0,0 22 0,-22-23 0,1 23-1,-1-22 1</inkml:trace>
    </iact:actionData>
  </iact:action>
  <iact:action type="add" startTime="92074">
    <iact:property name="dataType"/>
    <iact:actionData xml:id="d48">
      <inkml:trace xmlns:inkml="http://www.w3.org/2003/InkML" xml:id="stk48" contextRef="#ctx0" brushRef="#br0">15328 11452 0,'88'-22'63,"90"-22"-55,21 22 0,-88-23 0,-1 45 0,-21-22 1,-45 22-2,1-22 0,-23 22 1</inkml:trace>
    </iact:actionData>
  </iact:action>
  <iact:action type="add" startTime="92489">
    <iact:property name="dataType"/>
    <iact:actionData xml:id="d49">
      <inkml:trace xmlns:inkml="http://www.w3.org/2003/InkML" xml:id="stk49" contextRef="#ctx0" brushRef="#br0">15549 11652 0,'111'-22'40,"44"-23"-32,44 1 0,1 0 0,43-23 0</inkml:trace>
    </iact:actionData>
  </iact:action>
  <iact:action type="add" startTime="93682">
    <iact:property name="dataType"/>
    <iact:actionData xml:id="d50">
      <inkml:trace xmlns:inkml="http://www.w3.org/2003/InkML" xml:id="stk50" contextRef="#ctx0" brushRef="#br0">21596 11342 0,'22'0'66,"111"-45"-61,22 1 2,111-22 1,-22 21 0,-1-43 0,-21 43 0,-111 23 1,-23 22-1,-44 0 0</inkml:trace>
    </iact:actionData>
  </iact:action>
  <iact:action type="add" startTime="94058">
    <iact:property name="dataType"/>
    <iact:actionData xml:id="d51">
      <inkml:trace xmlns:inkml="http://www.w3.org/2003/InkML" xml:id="stk51" contextRef="#ctx0" brushRef="#br0">21995 11497 0,'88'-22'71,"223"-23"-63,-46 1 0</inkml:trace>
    </iact:actionData>
  </iact:action>
  <iact:action type="add" startTime="96426">
    <iact:property name="dataType"/>
    <iact:actionData xml:id="d52">
      <inkml:trace xmlns:inkml="http://www.w3.org/2003/InkML" xml:id="stk52" contextRef="#ctx0" brushRef="#br0">24365 10987 0,'22'45'95,"44"21"-87,1-22 0,-45 1 0,22 21 1,-44-44-2,45 22 2,-1-44 263,0 0-265,45-22 1,22-66 0,44-23 0,44 0 0,-22 45 0,45-1 0,-23 1 0,-44 22-1,-44 21 1,-67 1 0,-22 22 9</inkml:trace>
    </iact:actionData>
  </iact:action>
  <iact:action type="add" startTime="103328">
    <iact:property name="dataType"/>
    <iact:actionData xml:id="d53">
      <inkml:trace xmlns:inkml="http://www.w3.org/2003/InkML" xml:id="stk53" contextRef="#ctx0" brushRef="#br0">5338 13092 0,'45'0'65,"-1"0"-57,-22 22-1,22-22 1,-21 0 0,-1 22-1,0-22 18,0 0 0,0 0-1,0 0-16,23 0 0,-1 0-1,67 0 1,-45-44 0,1-1 0,43 23 0,-21-22 0,-45 22 0,23 0 1,-1-1-1,-44 1 0,0 22-1,23 0 2,-23-44-2,0 44 2,0-22 15</inkml:trace>
    </iact:actionData>
  </iact:action>
  <iact:action type="add" startTime="105658">
    <iact:property name="dataType"/>
    <iact:actionData xml:id="d54">
      <inkml:trace xmlns:inkml="http://www.w3.org/2003/InkML" xml:id="stk54" contextRef="#ctx0" brushRef="#br0">2171 12715 0,'0'22'71,"-22"22"-64,22 1 1,0 21 0,-22-44 1,22 1-1,0-1 0,0 22 0,0-22 8,22-22-8,0 22 8,0-22-8,45 22 0,-1-22 0,67 23 0,-44-23 0,21 0-1,23 0 3</inkml:trace>
    </iact:actionData>
  </iact:action>
  <iact:action type="add" startTime="106154">
    <iact:property name="dataType"/>
    <iact:actionData xml:id="d55">
      <inkml:trace xmlns:inkml="http://www.w3.org/2003/InkML" xml:id="stk55" contextRef="#ctx0" brushRef="#br0">2813 12671 0,'-22'44'40,"22"0"-33,-22 1 1,0 21 1,22 1-2,0-23 1,0 0 0,0-22-1,0 0 1,0 1 0,0-1 66,22-22-58,0-45-9,0-43 2,-22 44 0,0-45-3,22 67 2,-22-23 0,0 23 8,0 0 7,23 22 26,21 0-41,-22 22 1,22 23-2,-21 21 1,21 1 0,-44-23 0,44 0 0,-22-22 0,-22 0 9,22 1-10,-22-46 49,0-21-48</inkml:trace>
    </iact:actionData>
  </iact:action>
  <iact:action type="add" startTime="106834">
    <iact:property name="dataType"/>
    <iact:actionData xml:id="d56">
      <inkml:trace xmlns:inkml="http://www.w3.org/2003/InkML" xml:id="stk56" contextRef="#ctx0" brushRef="#br0">3212 12804 0,'22'22'74,"0"22"-69,0 45 3,23-45 1,-45 0-2,22-22 2,0 45 1,-22-89 77,0-67-81,0 23 2,0 44 0,22-45 0,0 23 0,0-1 0,23 23 0,-23-22-1,22 44 2,-22-44-1,1 44 1,-23-22 14</inkml:trace>
    </iact:actionData>
  </iact:action>
  <iact:action type="add" startTime="107329">
    <iact:property name="dataType"/>
    <iact:actionData xml:id="d57">
      <inkml:trace xmlns:inkml="http://www.w3.org/2003/InkML" xml:id="stk57" contextRef="#ctx0" brushRef="#br0">3589 12516 0,'22'0'17,"22"0"-10,-44 22 0,22 44 2,22 23-1,-21-23-1,-23 23 2,0-23-1,0 1 0,22-23-1,-22-22 1,22 45 0,-22-134 73,22 1-73,-22 22 0,22 21 0,0 1 0,-22 0 0,22 0 0,1 0 0,-1 22 0,22 0 0,-22 0 24,0 0-15,23 0-10,-23 44 1,0-22 0,-22 45 0,22-1 0,-22-22 0,22-21 0,-22 21-1,0 0 2,0-22 8,0 45-10,0-45 9,-22 0-8,0 0-1,0-22 36,0 0-28,-23-22-7,23-22-1,22-1 1</inkml:trace>
    </iact:actionData>
  </iact:action>
  <iact:action type="add" startTime="108073">
    <iact:property name="dataType"/>
    <iact:actionData xml:id="d58">
      <inkml:trace xmlns:inkml="http://www.w3.org/2003/InkML" xml:id="stk58" contextRef="#ctx0" brushRef="#br0">4164 12826 0,'0'22'51,"23"22"-44,-23-22-1,0 23 2,22-45 0,0 22 0,-22 0 0,22 0 0,0-22 40,45 0-32,-67-22-8,22-44 0,0 21 0,0-43 0,-22 43-1,0 1 1,0 0 0,0 22 16,0-1 17,-44 23-26,22 0-7,-23 0 0</inkml:trace>
    </iact:actionData>
  </iact:action>
  <iact:action type="add" startTime="108690">
    <iact:property name="dataType"/>
    <iact:actionData xml:id="d59">
      <inkml:trace xmlns:inkml="http://www.w3.org/2003/InkML" xml:id="stk59" contextRef="#ctx0" brushRef="#br0">4652 12671 0,'-22'44'47,"-23"0"-39,23-22 0,0 45 0,0-45 0,22 0 0,0 0 0,0 1 8,0-1 0,22-22 8,22 0-17,23 0 2,-23 0-2,22 0 2,1 0-1</inkml:trace>
    </iact:actionData>
  </iact:action>
  <iact:action type="add" startTime="109042">
    <iact:property name="dataType"/>
    <iact:actionData xml:id="d60">
      <inkml:trace xmlns:inkml="http://www.w3.org/2003/InkML" xml:id="stk60" contextRef="#ctx0" brushRef="#br0">5006 12626 0,'-22'0'10,"0"23"3,0-23-4,0 44-1,22-22 0,-23 0-1,1 45 0,22-45 1,-22 22 1,22-22-1,0 23 0,0-23 8,0 0 64,22-22-72,0-44 1,45-23-2,-45 23 1,22-23 0,-22 45 73,1 22-58,-1 22-15,22 0 0,-44 1 0,22-23 0,-22 22 0,22-22 31,23-22-14,21-67-17</inkml:trace>
    </iact:actionData>
  </iact:action>
  <iact:action type="add" startTime="109650">
    <iact:property name="dataType"/>
    <iact:actionData xml:id="d61">
      <inkml:trace xmlns:inkml="http://www.w3.org/2003/InkML" xml:id="stk61" contextRef="#ctx0" brushRef="#br0">5449 12272 0,'0'22'55,"0"67"-47,0-1 0,0-21 0,0 21 0,0 23 0,0-22 0,0-23 0,0-21 0,0-23 0,0 0-1,0 0 2,-22-22 39,0 0-40,-22 0 0</inkml:trace>
    </iact:actionData>
  </iact:action>
  <iact:action type="add" startTime="109929">
    <iact:property name="dataType"/>
    <iact:actionData xml:id="d62">
      <inkml:trace xmlns:inkml="http://www.w3.org/2003/InkML" xml:id="stk62" contextRef="#ctx0" brushRef="#br0">5338 12937 0,'0'-23'33,"0"-21"6,23 0-31,43-1-1,23 1 2,21 0-1,-43 22 0,43-23 1,-65 23-2,-23 0 1,0 22-1,0 0 41,0 0-31,1 22-10,-1 23 2,0 21-2,-22 0 1,0 1 0,0-45 1,0 22-2,0-21 2,0-1 47,-44-22-39,-1-45-10</inkml:trace>
    </iact:actionData>
  </iact:action>
  <iact:action type="add" startTime="110412">
    <iact:property name="dataType"/>
    <iact:actionData xml:id="d63">
      <inkml:trace xmlns:inkml="http://www.w3.org/2003/InkML" xml:id="stk63" contextRef="#ctx0" brushRef="#br0">5693 12294 0</inkml:trace>
    </iact:actionData>
  </iact:action>
  <iact:action type="add" startTime="110705">
    <iact:property name="dataType"/>
    <iact:actionData xml:id="d64">
      <inkml:trace xmlns:inkml="http://www.w3.org/2003/InkML" xml:id="stk64" contextRef="#ctx0" brushRef="#br0">6136 12427 0,'0'0'2,"22"44"11,-22-21-5,0 43 0,0-22 0,0 1 0,0-1 1,0-22-1,0 0 7,44-22 50,-44-22-56,44-44-2,-21 21 1,-23 1 0</inkml:trace>
    </iact:actionData>
  </iact:action>
  <iact:action type="add" startTime="111164">
    <iact:property name="dataType"/>
    <iact:actionData xml:id="d65">
      <inkml:trace xmlns:inkml="http://www.w3.org/2003/InkML" xml:id="stk65" contextRef="#ctx0" brushRef="#br0">6224 12383 0,'0'0'2,"22"0"2,1 0 12,21 22-1,-22 22-6,0 1-2,23 21 1,-23-44-1,-22 22 1,22 1 0,-22-23 0,0 0 0,0-44 73,0-111-73,22 44 0,22 45 0,1-22 0,21 21-1,23 23 1,-1 0 0,-21 22 0,-23 0 0,-22 0 1,0 0-1,0 0 0,1 0-1,21 44 10,-22 1-10,22 21 1,23 45 1,-45-23-1,22 23 1,1-22-2,-1 22 2,-22-67-2,0 44 1,0-43 0,45 65-1,-1-21 2</inkml:trace>
    </iact:actionData>
  </iact:action>
  <iact:action type="add" startTime="112114">
    <iact:property name="dataType"/>
    <iact:actionData xml:id="d66">
      <inkml:trace xmlns:inkml="http://www.w3.org/2003/InkML" xml:id="stk66" contextRef="#ctx0" brushRef="#br0">11939 13202 0,'44'-22'50,"1"-22"-45,43 0 3,-44 44 0,23-23 1,-23 1-2,0 0 1,-21 22 0</inkml:trace>
    </iact:actionData>
  </iact:action>
  <iact:action type="add" startTime="112394">
    <iact:property name="dataType"/>
    <iact:actionData xml:id="d67">
      <inkml:trace xmlns:inkml="http://www.w3.org/2003/InkML" xml:id="stk67" contextRef="#ctx0" brushRef="#br0">12183 13202 0,'44'0'111,"89"-66"-103,22-23 0</inkml:trace>
    </iact:actionData>
  </iact:action>
  <iact:action type="add" startTime="117051">
    <iact:property name="dataType"/>
    <iact:actionData xml:id="d68">
      <inkml:trace xmlns:inkml="http://www.w3.org/2003/InkML" xml:id="stk68" contextRef="#ctx0" brushRef="#br0">16014 12826 0,'0'22'58,"45"44"-52,-23-43 1,0-1 1,0 0 0,0-22 1,0 0 38,45 0-39,66-22 0,44-133 0,22 66 0,45-66 0,0 44 0,-1 45 0,-88-23-1,-44 89 2,-89-22-2</inkml:trace>
    </iact:actionData>
  </iact:action>
  <iact:action type="add" startTime="118867">
    <iact:property name="dataType"/>
    <iact:actionData xml:id="d69">
      <inkml:trace xmlns:inkml="http://www.w3.org/2003/InkML" xml:id="stk69" contextRef="#ctx0" brushRef="#br0">21087 13247 0,'0'0'3,"0"-23"4,44 1-1,22-22 0,67-22 1,45-1 1,-1 1 0,-22 21 0,-22 23 0,-45-22 0,-21 44 0,-45 0 3,0-22-6</inkml:trace>
    </iact:actionData>
  </iact:action>
  <iact:action type="add" startTime="119178">
    <iact:property name="dataType"/>
    <iact:actionData xml:id="d70">
      <inkml:trace xmlns:inkml="http://www.w3.org/2003/InkML" xml:id="stk70" contextRef="#ctx0" brushRef="#br0">20909 13380 0,'23'0'12,"43"-23"-8,67-43 3,0 22 1,44-45 0,67 0 0,66 1 0,-44 21 0,22 23 0,-45-22 0</inkml:trace>
    </iact:actionData>
  </iact:action>
  <iact:action type="add" startTime="122562">
    <iact:property name="dataType"/>
    <iact:actionData xml:id="d71">
      <inkml:trace xmlns:inkml="http://www.w3.org/2003/InkML" xml:id="stk71" contextRef="#ctx0" brushRef="#br0">11186 12715 0</inkml:trace>
    </iact:actionData>
  </iact:action>
  <iact:action type="add" startTime="123105">
    <iact:property name="dataType"/>
    <iact:actionData xml:id="d72">
      <inkml:trace xmlns:inkml="http://www.w3.org/2003/InkML" xml:id="stk72" contextRef="#ctx0" brushRef="#br0">11695 12715 0</inkml:trace>
    </iact:actionData>
  </iact:action>
  <iact:action type="add" startTime="123690">
    <iact:property name="dataType"/>
    <iact:actionData xml:id="d73">
      <inkml:trace xmlns:inkml="http://www.w3.org/2003/InkML" xml:id="stk73" contextRef="#ctx0" brushRef="#br0">11939 12006 0</inkml:trace>
    </iact:actionData>
  </iact:action>
  <iact:action type="add" startTime="124490">
    <iact:property name="dataType"/>
    <iact:actionData xml:id="d74">
      <inkml:trace xmlns:inkml="http://www.w3.org/2003/InkML" xml:id="stk74" contextRef="#ctx0" brushRef="#br0">11895 12427 0</inkml:trace>
    </iact:actionData>
  </iact:action>
  <iact:action type="add" startTime="125002">
    <iact:property name="dataType"/>
    <iact:actionData xml:id="d75">
      <inkml:trace xmlns:inkml="http://www.w3.org/2003/InkML" xml:id="stk75" contextRef="#ctx0" brushRef="#br0">11895 12914 0</inkml:trace>
    </iact:actionData>
  </iact:action>
  <iact:action type="add" startTime="125483">
    <iact:property name="dataType"/>
    <iact:actionData xml:id="d76">
      <inkml:trace xmlns:inkml="http://www.w3.org/2003/InkML" xml:id="stk76" contextRef="#ctx0" brushRef="#br0">11939 13446 0</inkml:trace>
    </iact:actionData>
  </iact:action>
  <iact:action type="add" startTime="133162">
    <iact:property name="dataType"/>
    <iact:actionData xml:id="d77">
      <inkml:trace xmlns:inkml="http://www.w3.org/2003/InkML" xml:id="stk77" contextRef="#ctx0" brushRef="#br0">11142 14576 0,'0'-22'26,"22"22"-21,22 0 3,22 0 0,-21-23 0,43 1 0,1 22 0,0-22 0,21 0 0,-65 22 0,-1 0 0,-22 0 0,22-22 0</inkml:trace>
    </iact:actionData>
  </iact:action>
  <iact:action type="add" startTime="133530">
    <iact:property name="dataType"/>
    <iact:actionData xml:id="d78">
      <inkml:trace xmlns:inkml="http://www.w3.org/2003/InkML" xml:id="stk78" contextRef="#ctx0" brushRef="#br0">11274 14709 0,'67'0'63,"21"0"-55,68-23 0,-68 1 0,45 0 0,0 0 0</inkml:trace>
    </iact:actionData>
  </iact:action>
  <iact:action type="add" startTime="139114">
    <iact:property name="dataType"/>
    <iact:actionData xml:id="d79">
      <inkml:trace xmlns:inkml="http://www.w3.org/2003/InkML" xml:id="stk79" contextRef="#ctx0" brushRef="#br0">30589 14509 0,'22'0'17,"0"0"0,22 0-11,-21-22 2,21 22 0,0 0-1,23 0 0,43-22 1,1 22 0,22 0 1,44 0-1,-44 0-1,44 0 1,-22 0 1,0 0-2,-66 0 1,-45 0 1,1 0-2</inkml:trace>
    </iact:actionData>
  </iact:action>
  <iact:action type="add" startTime="139570">
    <iact:property name="dataType"/>
    <iact:actionData xml:id="d80">
      <inkml:trace xmlns:inkml="http://www.w3.org/2003/InkML" xml:id="stk80" contextRef="#ctx0" brushRef="#br0">31120 14576 0,'67'0'79,"66"0"-71,44 0 0,22 0 0,23-22 0,-1-1 0,1-21 0</inkml:trace>
    </iact:actionData>
  </iact:action>
  <iact:action type="add" startTime="146740">
    <iact:property name="dataType"/>
    <iact:actionData xml:id="d81">
      <inkml:trace xmlns:inkml="http://www.w3.org/2003/InkML" xml:id="stk81" contextRef="#ctx0" brushRef="#br0">26004 15484 0,'0'0'2,"44"0"8,45-22-6,-1 0 2,90 22 2,-1 0-2,44 0 2,-21 0 0,-1 0 0,-44 0 0,-66 0 1,-45 0-1,-22 0 1</inkml:trace>
    </iact:actionData>
  </iact:action>
  <iact:action type="add" startTime="147113">
    <iact:property name="dataType"/>
    <iact:actionData xml:id="d82">
      <inkml:trace xmlns:inkml="http://www.w3.org/2003/InkML" xml:id="stk82" contextRef="#ctx0" brushRef="#br0">26314 15683 0,'66'0'56,"23"0"-48,44-22 0,44 22 0,45-44 0,-1 44 0,1 0 0,43 0 0</inkml:trace>
    </iact:actionData>
  </iact:action>
  <iact:action type="add" startTime="156098">
    <iact:property name="dataType"/>
    <iact:actionData xml:id="d83">
      <inkml:trace xmlns:inkml="http://www.w3.org/2003/InkML" xml:id="stk83" contextRef="#ctx0" brushRef="#br0">8107 18674 0,'22'-22'97,"67"-1"-91,44-21 3,-23 22-2,1 0 1,22 22 1,0 0 2,-44 0-7,-23 0 3,-44 0 1,0 0 0</inkml:trace>
    </iact:actionData>
  </iact:action>
  <iact:action type="add" startTime="156570">
    <iact:property name="dataType"/>
    <iact:actionData xml:id="d84">
      <inkml:trace xmlns:inkml="http://www.w3.org/2003/InkML" xml:id="stk84" contextRef="#ctx0" brushRef="#br0">8639 18917 0,'22'0'98,"111"-66"-93,0 44 3,-45-23 0,-21 23 0,-1 22 0,-22 0-1,-21 0 2,-1 0-1</inkml:trace>
    </iact:actionData>
  </iact:action>
  <iact:action type="add" startTime="157746">
    <iact:property name="dataType"/>
    <iact:actionData xml:id="d85">
      <inkml:trace xmlns:inkml="http://www.w3.org/2003/InkML" xml:id="stk85" contextRef="#ctx0" brushRef="#br0">9990 18541 0,'22'0'83,"0"22"-70,0 0-5,23 0 7,-45 0-7,22 1 0,0-1 16,0-22 49,0 0-66,22 0 1,-21 0 0,43 0 0,-22-22-1,45-1 1,-23-21 0,1-22 3,-1 66-6,-21-45 6,-1 23 2,-22 22-5,0 0 32</inkml:trace>
    </iact:actionData>
  </iact:action>
  <iact:action type="add" startTime="159024">
    <iact:property name="dataType"/>
    <iact:actionData xml:id="d86">
      <inkml:trace xmlns:inkml="http://www.w3.org/2003/InkML" xml:id="stk86" contextRef="#ctx0" brushRef="#br0">13069 18652 0,'22'0'81,"0"0"-58,0 44-14,0-44-1,0 22 0,0-22 0,-22 22-1,23 0 9,-1-22 8,0 0-16,0 0 3,22 0-5,23 0 2,-1 0-1,45-22 1,22-22 0,-22-23 1,-1 23-2,-43 22 2,-1 0-2,-21 0 1,-1-1 0,-22 23 0,0 0 0,-22-22 0</inkml:trace>
    </iact:actionData>
  </iact:action>
  <iact:action type="add" startTime="161194">
    <iact:property name="dataType"/>
    <iact:actionData xml:id="d87">
      <inkml:trace xmlns:inkml="http://www.w3.org/2003/InkML" xml:id="stk87" contextRef="#ctx0" brushRef="#br0">16790 18607 0,'22'0'66,"0"0"-61,0 0 3,-22 22 0,22 1 0,0-23-1,23 22 1,-23-22 24,-22 22-24,22-22 32,0 0-16,22 0-16,-21 0 1,43 0-1,-22 0 0,23-44 0,-23 21 1,23-43-3,-23 44 3,-22 0-1,0-1 0,22-21 0,-21 22 0,-1 22 0,-22-22 1,22 22 5</inkml:trace>
    </iact:actionData>
  </iact:action>
  <iact:action type="add" startTime="162562">
    <iact:property name="dataType"/>
    <iact:actionData xml:id="d88">
      <inkml:trace xmlns:inkml="http://www.w3.org/2003/InkML" xml:id="stk88" contextRef="#ctx0" brushRef="#br0">19115 18496 0,'23'0'15,"-1"0"-8,0 0 1,22 0 1,-44 23-1,22-23 0,23 44 0,-1-22 0,-22 0 0,0-22 0,-22 22 0,44 1 0,-21-1 8,-1-22-8,0 0 1,0 22 6,22-22-7,1 0 8,-1 0-8,45 0-1,21-44 2,1-23-1,-44 23 0,65-23-1,1 1 2,-22-1-1,-22 1 0,-1 44-1,-43-22 2,-23 44-2,22-23 2,-44 1-2</inkml:trace>
    </iact:actionData>
  </iact:action>
  <iact:action type="add" startTime="163395">
    <iact:property name="dataType"/>
    <iact:actionData xml:id="d89">
      <inkml:trace xmlns:inkml="http://www.w3.org/2003/InkML" xml:id="stk89" contextRef="#ctx0" brushRef="#br0">22305 18519 0,'22'0'57,"0"0"-44,0 0-3,1 22-4,21 0 3,-22 0 6,0 0-8,0 0 2,23-22-2,-23 0 2,-22 23-2,22-23 1,0 0 8,22 0-8,1 0 0,-1 0-1,22 0 2,23-45-1,66-21 0,-44 21 1,-1-21-1,-21 22 0,0-23 0,-23 23 0,-44 44 0,45-44 0,-23 22 8</inkml:trace>
    </iact:actionData>
  </iact:action>
  <iact:action type="add" startTime="168018">
    <iact:property name="dataType"/>
    <iact:actionData xml:id="d90">
      <inkml:trace xmlns:inkml="http://www.w3.org/2003/InkML" xml:id="stk90" contextRef="#ctx0" brushRef="#br0">22083 16680 0,'0'44'87,"-44"23"-79,-22 44 0,44-45 0,-23-22 0,45-22 0,0 1 0,-22-1 0,22 0 176,0 0-177,22 22 2,0-21-1,89 21-1,-44-22 1,-1 0 1,45 22-1,-45 1 0,-44-23 0,1 0-1,-1-22 1</inkml:trace>
    </iact:actionData>
  </iact:action>
  <iact:action type="add" startTime="169858">
    <iact:property name="dataType"/>
    <iact:actionData xml:id="d91">
      <inkml:trace xmlns:inkml="http://www.w3.org/2003/InkML" xml:id="stk91" contextRef="#ctx0" brushRef="#br0">18938 16636 0,'-22'44'55,"-22"0"-47,-45 67 0,23-44 0,-1 21 0,23-66-1,0 23 1,21-23 9,1-22-9,22 22 112,0 0-112,22-22 0,23 44 0,43 23 0,-43-23 0,43 23-1,-21-1 0,-1-22 2,-44-21-1,23 21 0,-23-44 0,-22 22 89</inkml:trace>
    </iact:actionData>
  </iact:action>
  <iact:action type="add" startTime="171578">
    <iact:property name="dataType"/>
    <iact:actionData xml:id="d92">
      <inkml:trace xmlns:inkml="http://www.w3.org/2003/InkML" xml:id="stk92" contextRef="#ctx0" brushRef="#br0">15992 16658 0,'-22'22'66,"22"0"-61,0 23 3,-44 21 0,22 0 0,0 23 0,-1-45 0,-21 1 0,22-1 0,0-22 0,0 0 0,-1-22 0,23 22-1,-22-22 2,22 23 127,0 43-128,22-44 0,45 22 0,-1 1-1,1 21 1,-23-66 1,-22 45-2,23-45 1,-23 22 0,0 0 0,0-22 41,0 22 23</inkml:trace>
    </iact:actionData>
  </iact:action>
  <iact:action type="add" startTime="219129">
    <iact:property name="dataType"/>
    <iact:actionData xml:id="d93">
      <inkml:trace xmlns:inkml="http://www.w3.org/2003/InkML" xml:id="stk93" contextRef="#ctx0" brushRef="#br0">4740 6380 0,'-44'0'84,"-67"22"-80,45 0 5,-23 22-2,-44 1 2,23-23-1,43 44 0,-21 23-1,43-45 0,23-22 1,22 23 1,0-23-1,0 0-1,0 22 9,22-44-7,23 0-2,21 0 1,23 0 0,43 0 0,24 0 0,-46 0 1,1 0-1,-22 0-1,-23 0 1,1 0 0,-23 0 0,-22 0 1</inkml:trace>
    </iact:actionData>
  </iact:action>
  <iact:action type="add" startTime="219818">
    <iact:property name="dataType"/>
    <iact:actionData xml:id="d94">
      <inkml:trace xmlns:inkml="http://www.w3.org/2003/InkML" xml:id="stk94" contextRef="#ctx0" brushRef="#br0">3788 7066 0,'0'-22'50,"-44"22"-45,-45 111 4,-44 22-2,0 0 2,0 0-2,0 22 0,1-44 2,21-23-1,66-43 0,-65 21 0,88-66 1</inkml:trace>
    </iact:actionData>
  </iact:action>
  <iact:action type="add" startTime="220721">
    <iact:property name="dataType"/>
    <iact:actionData xml:id="d95">
      <inkml:trace xmlns:inkml="http://www.w3.org/2003/InkML" xml:id="stk95" contextRef="#ctx0" brushRef="#br0">4364 7155 0,'0'44'56,"0"45"-48,0 0 0,-22 21 0,-1 1 0,1-22 0,-44 21 0,44-21 1,0-22-1,22-23-1,0-22 10,0 0-11</inkml:trace>
    </iact:actionData>
  </iact:action>
  <iact:action type="add" startTime="221201">
    <iact:property name="dataType"/>
    <iact:actionData xml:id="d96">
      <inkml:trace xmlns:inkml="http://www.w3.org/2003/InkML" xml:id="stk96" contextRef="#ctx0" brushRef="#br0">4563 7199 0,'22'0'27,"89"0"-22,177 111 3,155 66 0,-111 1 0,67-1 0,-178-66 0,-66-1 0,-66-88 0,-45 1-1,-243-178 58</inkml:trace>
    </iact:actionData>
  </iact:action>
  <iact:action type="add" startTime="222122">
    <iact:property name="dataType"/>
    <iact:actionData xml:id="d97">
      <inkml:trace xmlns:inkml="http://www.w3.org/2003/InkML" xml:id="stk97" contextRef="#ctx0" brushRef="#br0">4607 6313 0,'-22'0'97,"0"0"-82,0 0-7,-67-44 0,-21-155-1,21-23 1,-22 23-1,67-1 1,22 45 0,22 89 1,0 22-2,44-1 1,23 1 0,-23-22 0,67-1 0,-45 23 1,23-23-1,-1 23 0,-43 22 0,21 0 1,0 0-2,-21 22 1,21 0 1,1-23-2,-23 23 1,22 0-1,-43 0 2,21 0-1,0 0-1,-44 23 2,44-1 0,1 22-2,-1 0 1,0 1-1,-21 21 1,-1 23 1,0-1-1,0 45 0,-22-44-1,0 22 2,-44-1-1,-23 23 0,-21-22 0,-1 22 0,45-89 0,-23 67 0,45-89 0,-44 45 0,66-45-1,-22 0 1,-23 22 0,45-22 8,-22-22 89,-22 0-97,-1 0 0,1 0 0,-22 0 0,21 0 0,-21 0 0,22 22 0,22-22-1,-23 0 2</inkml:trace>
    </iact:actionData>
  </iact:action>
  <iact:action type="add" startTime="223147">
    <iact:property name="dataType"/>
    <iact:actionData xml:id="d98">
      <inkml:trace xmlns:inkml="http://www.w3.org/2003/InkML" xml:id="stk98" contextRef="#ctx0" brushRef="#br0">4297 5582 0</inkml:trace>
    </iact:actionData>
  </iact:action>
  <iact:action type="add" startTime="223393">
    <iact:property name="dataType"/>
    <iact:actionData xml:id="d99">
      <inkml:trace xmlns:inkml="http://www.w3.org/2003/InkML" xml:id="stk99" contextRef="#ctx0" brushRef="#br0">4607 5582 0,'23'0'43</inkml:trace>
    </iact:actionData>
  </iact:action>
  <iact:action type="add" startTime="225249">
    <iact:property name="dataType"/>
    <iact:actionData xml:id="d100">
      <inkml:trace xmlns:inkml="http://www.w3.org/2003/InkML" xml:id="stk100" contextRef="#ctx0" brushRef="#br0">2282 7842 0,'22'22'8,"0"44"1,-22 1-2,0-23 2,0 23-2,0-1 1,0-22-1,0 23 2,0-45-2,0 0 1,0 22 0,0-21 8,0-1-8,0 0 0,-22-22 8,44-22 90,44 0-99,1-1 1,-23 1 2,1 0-3,-23 22 0,22-22 1,-44 0-1,22 22 2,-22-22 22,0-1 10,0 68 55,0 21-88,22 45 1,-22-22-3,0-23 3,0 1-1,22-1 0,-22-22 0,0-22 0,23 23 0,-1-23 15,0-22-6</inkml:trace>
    </iact:actionData>
  </iact:action>
  <iact:action type="add" startTime="226122">
    <iact:property name="dataType"/>
    <iact:actionData xml:id="d101">
      <inkml:trace xmlns:inkml="http://www.w3.org/2003/InkML" xml:id="stk101" contextRef="#ctx0" brushRef="#br0">3921 8639 0,'0'133'65,"-22"-22"-59,-1 22 2,1-45 1,22 1-2,0-45 1,0 1-1,-22-23 58,22-67-48,0 1-9,22-22-1,-22 44 1,22-1-1,1-21 1,21 44 0,22-44 0,-43 44 1,21 0-1,0 0 0,0 0 0,-21 0 0,-1 0 0,0 0 48,-22-22-48,0-1 0,0-21 0,0 0 0,0 110 81,22 67-82,0-22 1,-22-22 0,22 43 0,23-21 0,-45-66 0,44 21 0,-22 0 0,22-21-1,23-23 10</inkml:trace>
    </iact:actionData>
  </iact:action>
  <iact:action type="add" startTime="227114">
    <iact:property name="dataType"/>
    <iact:actionData xml:id="d102">
      <inkml:trace xmlns:inkml="http://www.w3.org/2003/InkML" xml:id="stk102" contextRef="#ctx0" brushRef="#br0">6645 8661 0,'0'67'111,"0"66"-103,0-23 1,0-21-2,0 0 1,0-23 0,0-22 0,0 1 0,-22-45 56,22-67-57,0 1 1,0-1 0,0 45 0,0 0 0,0 0 0,0 0 0,0 0 0,22 22 0,0 0 0,0 0 0,1 0 17,-1-23 15,0 1-25,0 0-6,0 0-1,-22-22 0,22-23 0,-22 45 1,0-44-2,0 44 9,23-1 42,-1 46-52,0 43 2,0 67 0,0 22 1,-22-22-1,0 0-1,0-23 1,0-21-1,0-45 1,0 1 0,-133-45 17</inkml:trace>
    </iact:actionData>
  </iact:action>
  <iact:action type="add" startTime="230704">
    <iact:property name="dataType"/>
    <iact:actionData xml:id="d103">
      <inkml:trace xmlns:inkml="http://www.w3.org/2003/InkML" xml:id="stk103" contextRef="#ctx0" brushRef="#br0">6402 7155 0,'66'0'18,"133"111"-12,-44 0 3,23-1-2,-112-43 2,23-1-2,-45-21 1,0-1 0,-22-44 0,-22 22 9,23-22 31,21-22-40,-22 0 0,22-67 0,-22 67 0,23 0 0,-1-45-1,67 1 2,0-1-1,44-43 0,0 21-1,-45 45 2,-21-1-2,-23 23 1,1-22 0,-45 44 24</inkml:trace>
    </iact:actionData>
  </iact:action>
  <iact:action type="add" startTime="249578">
    <iact:property name="dataType"/>
    <iact:actionData xml:id="d104">
      <inkml:trace xmlns:inkml="http://www.w3.org/2003/InkML" xml:id="stk104" contextRef="#ctx0" brushRef="#br0">1462 1241 0,'-44'0'74,"22"44"-68,-23-22 1,1 45 1,22-45 0,-44 22 1,66 0-2,-45 23 0,23-1 1,22-44 1,0 23-1,0-1 0,0 0-1,0 23 2,0-45-2,0 0 2,0 22-1,22-21 8,0-1 0,1 0-1,-1-22 2,22 0-9,45-22 0,-23-45 0,67 23 0,-67 0-1,23-23 1,-45 23 1,1 22-1</inkml:trace>
    </iact:actionData>
  </iact:action>
  <iact:action type="add" startTime="250242">
    <iact:property name="dataType"/>
    <iact:actionData xml:id="d105">
      <inkml:trace xmlns:inkml="http://www.w3.org/2003/InkML" xml:id="stk105" contextRef="#ctx0" brushRef="#br0">1861 1374 0,'0'88'54,"0"-21"-46,0 21 0,0 1 0,22-23-1,-22-21 2,22 21 0,-22-44-1,0 0 16</inkml:trace>
    </iact:actionData>
  </iact:action>
  <iact:action type="add" startTime="250786">
    <iact:property name="dataType"/>
    <iact:actionData xml:id="d106">
      <inkml:trace xmlns:inkml="http://www.w3.org/2003/InkML" xml:id="stk106" contextRef="#ctx0" brushRef="#br0">1905 1750 0,'0'-22'90,"44"0"-85,-21 0 3,21 22 0,-22 0 0,22-22 0,1-23 0,-23 45 8,0 0-8</inkml:trace>
    </iact:actionData>
  </iact:action>
  <iact:action type="add" startTime="251186">
    <iact:property name="dataType"/>
    <iact:actionData xml:id="d107">
      <inkml:trace xmlns:inkml="http://www.w3.org/2003/InkML" xml:id="stk107" contextRef="#ctx0" brushRef="#br0">2260 1595 0,'0'22'36,"0"67"-33,0-1 5,0 1 0,0-45 0,-23-21 0,23-1 1,0 0 70,0-66-56,0-1-7,0 23 1,0 0-10,23 0 1,-1 22 0,0 0 0,0 0 1,0 0 15,0 0-16,0 44 1,-22 0-2,23 1 1,-23-1 0,22 0 0,-22 23 1,0 21-3,0-65 2,-45 65 1,23-66-1,22 0 0,-22-22 88,22-44-88,44 22 0,1-22 0,-1 22 0,0-23 0,1 45 0,-23-22 0,0 0-1,0 22 2,0-22 7</inkml:trace>
    </iact:actionData>
  </iact:action>
  <iact:action type="add" startTime="251994">
    <iact:property name="dataType"/>
    <iact:actionData xml:id="d108">
      <inkml:trace xmlns:inkml="http://www.w3.org/2003/InkML" xml:id="stk108" contextRef="#ctx0" brushRef="#br0">2858 1883 0,'44'-22'71,"22"22"-63,23-44 0,-45 44 0,45-45 0,-45 23 0,-22 22-1,0-22 2</inkml:trace>
    </iact:actionData>
  </iact:action>
  <iact:action type="add" startTime="252850">
    <iact:property name="dataType"/>
    <iact:actionData xml:id="d109">
      <inkml:trace xmlns:inkml="http://www.w3.org/2003/InkML" xml:id="stk109" contextRef="#ctx0" brushRef="#br0">2880 1595 0,'22'-22'34,"22"22"-29,1 0 3,-23 0 8,0 0-7,0 0-2</inkml:trace>
    </iact:actionData>
  </iact:action>
  <iact:action type="add" startTime="253265">
    <iact:property name="dataType"/>
    <iact:actionData xml:id="d110">
      <inkml:trace xmlns:inkml="http://www.w3.org/2003/InkML" xml:id="stk110" contextRef="#ctx0" brushRef="#br0">3500 1462 0,'-44'45'47,"44"-1"-39,-23-22 0,1 22 0,22 1 1,0-23-2,0 0 2,0 0-3,0 0 3,0 0 7,0 0 8,45-22 33</inkml:trace>
    </iact:actionData>
  </iact:action>
  <iact:action type="add" startTime="253706">
    <iact:property name="dataType"/>
    <iact:actionData xml:id="d111">
      <inkml:trace xmlns:inkml="http://www.w3.org/2003/InkML" xml:id="stk111" contextRef="#ctx0" brushRef="#br0">3744 1462 0,'0'22'48,"0"23"-42,0 21 3,0 1-2,-23-23 1,23 0 0,0 0 1,-22 1-1,22-23 10</inkml:trace>
    </iact:actionData>
  </iact:action>
  <iact:action type="add" startTime="254081">
    <iact:property name="dataType"/>
    <iact:actionData xml:id="d112">
      <inkml:trace xmlns:inkml="http://www.w3.org/2003/InkML" xml:id="stk112" contextRef="#ctx0" brushRef="#br0">3810 1706 0,'0'0'2,"22"0"10,22 0-10,-21 0 13,-1 0-7,0 0 0</inkml:trace>
    </iact:actionData>
  </iact:action>
  <iact:action type="add" startTime="254330">
    <iact:property name="dataType"/>
    <iact:actionData xml:id="d113">
      <inkml:trace xmlns:inkml="http://www.w3.org/2003/InkML" xml:id="stk113" contextRef="#ctx0" brushRef="#br0">4009 1418 0,'0'22'34,"0"45"-29,0 21 4,0-21-2,0 21 1,0-44 0,0 23 0,0-45 0,0 22 0,0-21 8</inkml:trace>
    </iact:actionData>
  </iact:action>
  <iact:action type="add" startTime="254841">
    <iact:property name="dataType"/>
    <iact:actionData xml:id="d114">
      <inkml:trace xmlns:inkml="http://www.w3.org/2003/InkML" xml:id="stk114" contextRef="#ctx0" brushRef="#br0">4142 1662 0,'22'0'8,"1"0"8,-1 0-9,0 0 1,22 0 1,-22 0-1,0 0 0,1 0 8</inkml:trace>
    </iact:actionData>
  </iact:action>
  <iact:action type="add" startTime="255274">
    <iact:property name="dataType"/>
    <iact:actionData xml:id="d115">
      <inkml:trace xmlns:inkml="http://www.w3.org/2003/InkML" xml:id="stk115" contextRef="#ctx0" brushRef="#br0">4696 1529 0,'-22'0'22,"-22"22"-14,21 22 0,1 0 0,0-21 0,0 21 0,-22 22 0,44-21 0,-22-1 8,22-22 0,0 0 1,0 0-9,22 1 42,44-23-44,1 0 2,-23 0 0</inkml:trace>
    </iact:actionData>
  </iact:action>
  <iact:action type="add" startTime="255674">
    <iact:property name="dataType"/>
    <iact:actionData xml:id="d116">
      <inkml:trace xmlns:inkml="http://www.w3.org/2003/InkML" xml:id="stk116" contextRef="#ctx0" brushRef="#br0">4962 1374 0,'0'22'42,"0"44"-36,0-21 1,0 21 1,0 0 1,0 1-2,0-1 1,0-21 0,0-23 0,0 0 0,0 0 0</inkml:trace>
    </iact:actionData>
  </iact:action>
  <iact:action type="add" startTime="256265">
    <iact:property name="dataType"/>
    <iact:actionData xml:id="d117">
      <inkml:trace xmlns:inkml="http://www.w3.org/2003/InkML" xml:id="stk117" contextRef="#ctx0" brushRef="#br0">5294 1573 0</inkml:trace>
    </iact:actionData>
  </iact:action>
  <iact:action type="add" startTime="256673">
    <iact:property name="dataType"/>
    <iact:actionData xml:id="d118">
      <inkml:trace xmlns:inkml="http://www.w3.org/2003/InkML" xml:id="stk118" contextRef="#ctx0" brushRef="#br0">5006 1684 0,'22'0'16,"0"0"18,1 0 14,21 0-34,0-22-6,0-1 0,1 23 0,-23-22-1,0 22 1,0-22 0,0 22 0,1-22 113,-23 0-97,0 0-16,-23 22 32,1 0 24,22 66-56,0 1 1,22 21-1,-22-44-1,23 45 1,-23-67 8,0 0 16</inkml:trace>
    </iact:actionData>
  </iact:action>
  <iact:action type="add" startTime="258057">
    <iact:property name="dataType"/>
    <iact:actionData xml:id="d119">
      <inkml:trace xmlns:inkml="http://www.w3.org/2003/InkML" xml:id="stk119" contextRef="#ctx0" brushRef="#br0">5405 1861 0,'0'0'1,"44"0"37,-22 22-29,-22 67-2,22-23 2,-22 23-1,0-23 0,0-21 0,0-23-1,0 22 1,-22-44 0,22 22 16,0-44 89,0-22-106,45 22 2,43-45-1,-66 45 0,23 22 0,-23-22 0</inkml:trace>
    </iact:actionData>
  </iact:action>
  <iact:action type="add" startTime="258736">
    <iact:property name="dataType"/>
    <iact:actionData xml:id="d120">
      <inkml:trace xmlns:inkml="http://www.w3.org/2003/InkML" xml:id="stk120" contextRef="#ctx0" brushRef="#br0">5427 1108 0</inkml:trace>
    </iact:actionData>
  </iact:action>
  <iact:action type="add" startTime="259266">
    <iact:property name="dataType"/>
    <iact:actionData xml:id="d121">
      <inkml:trace xmlns:inkml="http://www.w3.org/2003/InkML" xml:id="stk121" contextRef="#ctx0" brushRef="#br0">5471 1041 0,'22'0'122,"1"0"-108,-1-22 115,-22 0-115,0 0-6,0 0 16,0 0 49,-22 22-58,-23 0 1,1 0-8,22 0 8,0 0 0,0 0 0,-1 0-8,-21 22 8,0 0-9,44 22 2,-45 1-1,45-1 0,-44 0 0,22 0 0,22-21 8,-22-1-7,22 0-3,0 0 10,0 0 0,0 0-8,0 0 8,0 1 9,22-23-17,22 22 1,23 0-2,-1-22 1,1 0 3,21 0-6,-21 0 3,-23 0-1,0 0 1,1-22 1,-23 0-1,0-23 0,0 45 0,0-44-1,-22 0 2,22-23-1,0 1 0,-22-1 0,0 1 0,23 44 0,-23 0 0,0-1 0,-23 1 65,-65 22-66,21 0 1,1 0-1,-23 0 2,45 0-2,-44 0 2,65 0-2,1 22 1,-22 1 1,22-1 7,0 0-8</inkml:trace>
    </iact:actionData>
  </iact:action>
  <iact:action type="add" startTime="260570">
    <iact:property name="dataType"/>
    <iact:actionData xml:id="d122">
      <inkml:trace xmlns:inkml="http://www.w3.org/2003/InkML" xml:id="stk122" contextRef="#ctx0" brushRef="#br0">5117 1108 0,'22'22'12,"0"-22"7,0 0-11,0 0 0,45 0 0,22 0 1,66 0-2,0 0 1,-45 0-1,-65 0 2,21 0-1,-44 0-1</inkml:trace>
    </iact:actionData>
  </iact:action>
  <iact:action type="add" startTime="263137">
    <iact:property name="dataType"/>
    <iact:actionData xml:id="d123">
      <inkml:trace xmlns:inkml="http://www.w3.org/2003/InkML" xml:id="stk123" contextRef="#ctx0" brushRef="#br0">7243 1462 0,'-22'0'43,"0"22"-38,-22 45 4,21-45-2,-21 22 2,44 23-2,-22-23 1,22 0 0,0-22 0,0 1 0,0 21 1,22-22-3,0 0 2,-22 0 0,22 1 0,1-23 8,-1 22-8,22-22-1,0 0 2,23 0-1</inkml:trace>
    </iact:actionData>
  </iact:action>
  <iact:action type="add" startTime="263592">
    <iact:property name="dataType"/>
    <iact:actionData xml:id="d124">
      <inkml:trace xmlns:inkml="http://www.w3.org/2003/InkML" xml:id="stk124" contextRef="#ctx0" brushRef="#br0">7819 1617 0,'0'22'56,"0"89"-48,0-44 0,-22 43 0,22-43 1,-22 21-2,22-43 1,0-1 0,-22-44 0,22 22 40,-22-22-32</inkml:trace>
    </iact:actionData>
  </iact:action>
  <iact:action type="add" startTime="263864">
    <iact:property name="dataType"/>
    <iact:actionData xml:id="d125">
      <inkml:trace xmlns:inkml="http://www.w3.org/2003/InkML" xml:id="stk125" contextRef="#ctx0" brushRef="#br0">7731 1972 0,'22'-22'7,"22"22"10,0-23-9,1 23 1,21 0-2,0 0 2,-21 0-2,21-22 1,-44 22 0,23 0 1,-23 0-2,0 0 1,-22-22 32,22 22-24,-22-44-1,0 22-6,0-1-1,0 1 8,0 67 89,-22 110-97,0-22 0,0-45 0,22-21 0,0-45 0,0-44 88,22 0-88,22-1 0,-44 1 1,22 22-2,-22-22 2,45 44 30,-23 23-31,22 21 0,-22 23 0,0-1 0,-22-21 0,0 21 0,0-43-1,0-1 2,0-22-2,0 0 2,-22-22 95,44-44-96,23 22 0,21 0 0,45-23 0,-45 1 0,1 22 0,-45 22 0,0-22 0,0 22-1</inkml:trace>
    </iact:actionData>
  </iact:action>
  <iact:action type="add" startTime="264875">
    <iact:property name="dataType"/>
    <iact:actionData xml:id="d126">
      <inkml:trace xmlns:inkml="http://www.w3.org/2003/InkML" xml:id="stk126" contextRef="#ctx0" brushRef="#br0">8816 2370 0,'0'-22'29,"0"-22"-11,22 22-11,89-45 2,-23 45-1,-43 0-2,21-22 2,-44 44 0,0 0 1</inkml:trace>
    </iact:actionData>
  </iact:action>
  <iact:action type="add" startTime="265162">
    <iact:property name="dataType"/>
    <iact:actionData xml:id="d127">
      <inkml:trace xmlns:inkml="http://www.w3.org/2003/InkML" xml:id="stk127" contextRef="#ctx0" brushRef="#br0">9281 2060 0,'0'22'42,"0"23"-37,-22 21 3,22-21 0,0-1 0,0 0-1,0 0 2,0-21 6,0-1 33,22-22-40,44 0 1,1 0-1,21 0-1,-21-22 2,22-23-2,-45 23 0,-44 0 2,22 22-1,-22-22 1,0 0-1,0 0 0,0-1 0,0-21 0,0 22 8,0 66 96,0 23-105,0-23 2,0 22-1,0 23 0,0-45 0,0-22 0,0 1 7,-22-1 42,0-22-49,0-22 1,22-1 7,0-21 7,0 22 1,44 0-16,0 0 1,-22 22-2,23-22 0,-45-1 2,22 23 7,0-22-8,0 22 2,-22-22 3,0 0-5,22 0 1,-22 0-2,22-23 2,-22 23 7,0 89 88,0 66-96,0-23 0,0 1 0,-22-44 0,22-45 0,-22 0-1,22-66 74,22-1-73,-22 23-1,22-22 2,23 22-2,-45-1 10,22 23-2,0 0 34,0 23-41,-22 43 0,0 1 0,0-23 0,0-22 0,0 22 0,0 1 1,0-23 14,22-89 89,23 45-104,-1-22 0,-22 44 0,0-44 0,0 21 8</inkml:trace>
    </iact:actionData>
  </iact:action>
  <iact:action type="add" startTime="266778">
    <iact:property name="dataType"/>
    <iact:actionData xml:id="d128">
      <inkml:trace xmlns:inkml="http://www.w3.org/2003/InkML" xml:id="stk128" contextRef="#ctx0" brushRef="#br0">9990 1706 0,'22'0'64,"22"-22"-56,23 0-1,-23-1 1,-22 23 0,22-22 0</inkml:trace>
    </iact:actionData>
  </iact:action>
  <iact:action type="add" startTime="267041">
    <iact:property name="dataType"/>
    <iact:actionData xml:id="d129">
      <inkml:trace xmlns:inkml="http://www.w3.org/2003/InkML" xml:id="stk129" contextRef="#ctx0" brushRef="#br0">10012 1529 0,'0'0'2,"-22"0"11,0 0-5,-23 22 1,45 22-2,-22-22 1,0 0 1,22 45-1,0-45 0,0 0-1,0 0 2,0 23 8,0-23 7,22 0-17,0 0 1,0-22 0,67 0-1,0 0 2,-1 0-3,-21 0 3,-1 0-1,-22 0 1,1-44-1,-1 22 0,-44-1 0,44 1-1,-44 0 1,0 0 0,0-22 0,0-1 0,0 23 0,0 0 0,0 0 0,0 0 0,-22 0 8,0 22 9,0-22-18,-22 22 1,-1 0 0,-21 0 0,-1 0 0,1 0 0,0 0 0,-1 0 1</inkml:trace>
    </iact:actionData>
  </iact:action>
  <iact:action type="add" startTime="271258">
    <iact:property name="dataType"/>
    <iact:actionData xml:id="d130">
      <inkml:trace xmlns:inkml="http://www.w3.org/2003/InkML" xml:id="stk130" contextRef="#ctx0" brushRef="#br0">11208 2548 0,'0'22'79,"0"22"-71,-22 0 0,22 45 0,0-45-1,0 1 2,0-23-2,0 22 1,0-22 10,22-22 4,44 0 3,-21 0-18,43 0 1,-21-22 1</inkml:trace>
    </iact:actionData>
  </iact:action>
  <iact:action type="add" startTime="271716">
    <iact:property name="dataType"/>
    <iact:actionData xml:id="d131">
      <inkml:trace xmlns:inkml="http://www.w3.org/2003/InkML" xml:id="stk131" contextRef="#ctx0" brushRef="#br0">11806 2437 0,'0'44'37,"0"45"-29,0 22 0,0-1 0,0 23 0,0-66 0,0-23-1,0-22 1,0 0 8,0-44 42,0 0-51,0-22 1,0 22 0,0-1-1,22 23 2,0-44-1,0 22 0,1 22 0,21-22 5,-22 0-8,22 22 1,1 0 2,-23 0-1,0 0 1,22 0 0,-22 0 0,1 0 0,-1 0 0,0-23 1,0 1-2,0 0 9,22-22 0,-44 22-8,0 0 0,0-1 0,-22 134 91,0 22-93,0-22 3,22 0-2,0-45 0,0 0 3,0-43-3</inkml:trace>
    </iact:actionData>
  </iact:action>
  <iact:action type="add" startTime="272508">
    <iact:property name="dataType"/>
    <iact:actionData xml:id="d132">
      <inkml:trace xmlns:inkml="http://www.w3.org/2003/InkML" xml:id="stk132" contextRef="#ctx0" brushRef="#br0">12471 2880 0,'22'0'18,"0"0"9,0 0-18,22 0-2,1 0 2,43 0-2,1 0 0,-23 0 2,-44 0-2,1 0 1,-1 0 0</inkml:trace>
    </iact:actionData>
  </iact:action>
  <iact:action type="add" startTime="272850">
    <iact:property name="dataType"/>
    <iact:actionData xml:id="d133">
      <inkml:trace xmlns:inkml="http://www.w3.org/2003/InkML" xml:id="stk133" contextRef="#ctx0" brushRef="#br0">13201 2725 0,'0'22'90,"0"22"-85,0-22 4,0 23 0,0-23 5,0 0-6,23-22 0,-1 22 16,-22 0-8,22-22 0,0 0-8,22 0 0,-22 0 0,45-22 0,-1-22 0</inkml:trace>
    </iact:actionData>
  </iact:action>
  <iact:action type="add" startTime="273195">
    <iact:property name="dataType"/>
    <iact:actionData xml:id="d134">
      <inkml:trace xmlns:inkml="http://www.w3.org/2003/InkML" xml:id="stk134" contextRef="#ctx0" brushRef="#br0">13777 2548 0,'0'22'25,"0"22"-20,0-22 11,0 0-7,0 1-2,0-1 2,0 22-2,0 0 0,0 1 1,0 21 0,0 1 1,0-23-1,0 0-1,0-22 1,0 23 0,0-68 89,0 1-89,0 0 0,0 0 0,22 0-1,1 22 9,21-22-4,-22 0 0,0 22-4,23-23 1,-23 1-2,22 22 9,-44-22 0,0 0-8,22 22 0,-22-22 0,0 0 0,22 22 74,-22 88-75,0-21 1,0-1 0,0 1 0,0-23 0,0-22 0,0 0 0,-22-22 56</inkml:trace>
    </iact:actionData>
  </iact:action>
  <iact:action type="add" startTime="274034">
    <iact:property name="dataType"/>
    <iact:actionData xml:id="d135">
      <inkml:trace xmlns:inkml="http://www.w3.org/2003/InkML" xml:id="stk135" contextRef="#ctx0" brushRef="#br0">13069 2437 0,'0'-22'28,"66"22"-24,45 0 3,-1 0 1,-21 0 0,44-22-1,-89 22 2,-22 0-1,23 0 0,-23-23 0</inkml:trace>
    </iact:actionData>
  </iact:action>
  <iact:action type="add" startTime="274305">
    <iact:property name="dataType"/>
    <iact:actionData xml:id="d136">
      <inkml:trace xmlns:inkml="http://www.w3.org/2003/InkML" xml:id="stk136" contextRef="#ctx0" brushRef="#br0">13489 2282 0,'0'0'2,"-44"0"2,0 0 5,-23 0-1,23 22 8,0-22-8,-1 22 9,23 0-9,0-22 0,22 22 0,-22 1 8,22-1-8,0 22 0,0-22 1,0 0-2,0 0 10,22 23-11,0-23 11,0 0-1,45-22-9,-23 0 1,0 0 0,1 0 0,-1 0 1,0 0-2,1 0 1,-23 0 0,0-44 0,0 44 0,-22-22 0,0-1-1,0 1 2,0-22-1,0-22 0,0 43 0,0 1 8,0 0 33,-66 22-41,-89 44 0</inkml:trace>
    </iact:actionData>
  </iact:action>
  <iact:action type="add" startTime="275066">
    <iact:property name="dataType"/>
    <iact:actionData xml:id="d137">
      <inkml:trace xmlns:inkml="http://www.w3.org/2003/InkML" xml:id="stk137" contextRef="#ctx0" brushRef="#br0">13356 3146 0,'0'44'63,"0"45"-54,0-1-2,0-21 1,0 21 0,0-21 0,0-23-1,0 0 1,0-22 3,0 1-6,0-1 3</inkml:trace>
    </iact:actionData>
  </iact:action>
  <iact:action type="add" startTime="275434">
    <iact:property name="dataType"/>
    <iact:actionData xml:id="d138">
      <inkml:trace xmlns:inkml="http://www.w3.org/2003/InkML" xml:id="stk138" contextRef="#ctx0" brushRef="#br0">13356 3766 0,'0'44'43,"0"1"-39,0 21 4,0-22 0,-22 23 0,22-45 1,0 0-1,0 0-2,22 0 36,1-22-19,-1 0-15,0 0-1,44-22 2,-21 22-2,-1-66 2,0 66-1,-22-89 0,1 67 0,-1-22 0,-22-1 0</inkml:trace>
    </iact:actionData>
  </iact:action>
  <iact:action type="add" startTime="275736">
    <iact:property name="dataType"/>
    <iact:actionData xml:id="d139">
      <inkml:trace xmlns:inkml="http://www.w3.org/2003/InkML" xml:id="stk139" contextRef="#ctx0" brushRef="#br0">13689 3699 0,'0'23'84,"0"43"-78,22 1 3,-22-1-3,22 23 2,0-45 0,-22 22 0,0-43-1,22-23 1,-22 22 0,0-67 65,0-21-65,0 22 0,0 21 0,0 1 0,22-22 8,1 22 0,-1 0 8,0 22-16,0 0 0,0-22 15,0-1 1,23-21-8,-45 22-7,0 0-2,0 0 2,0-1-1,0 1 0,0 89 104,0-23-104,0 0 0,0 1-1,0-1 1,0 0 1,22-44 79,22-44-80,0 0 0,-21-1 0,21 23 0,-22 22 1,0 0-1,0 0 38,-22 22-37,0 67-1,0-45 0,0 23-1,-22-45 9,0-22 49,22-44-41,0 21-15,0 1 46,22 22-31,0 22 0,0 1-7,-22-1 7,0 0-17,0 0 9,-66 0-8,-45 0 1,45-22-2,-1 23 0,1-23 1,44 0 0,0 0 0,-23 0 0,23 0 0,-22-23 9</inkml:trace>
    </iact:actionData>
  </iact:action>
  <iact:action type="add" startTime="280345">
    <iact:property name="dataType"/>
    <iact:actionData xml:id="d140">
      <inkml:trace xmlns:inkml="http://www.w3.org/2003/InkML" xml:id="stk140" contextRef="#ctx0" brushRef="#br0">15483 2548 0,'-44'0'67,"-1"22"-61,45 0 1,0 44 1,-22 1 1,22-23-2,-22 0 2,22 23-3,0-45 2,0 22 0,0-21 0,0-1 1,22 0-1,0-22 0,0 22 8,1-22-7,-1 0-2,44 0 0,-22 0 1,23 0 1</inkml:trace>
    </iact:actionData>
  </iact:action>
  <iact:action type="add" startTime="280745">
    <iact:property name="dataType"/>
    <iact:actionData xml:id="d141">
      <inkml:trace xmlns:inkml="http://www.w3.org/2003/InkML" xml:id="stk141" contextRef="#ctx0" brushRef="#br0">15948 2592 0,'0'44'49,"0"67"-42,0-22 1,0-23 0,0 1 0,0-1 0,0-22 0,-22-22-1,22 1 2,-22-23 63,22-67-56,0 45-6,0-22 4,22 22-6,22-23 0,23 1 0,-45 44 0,22-22 0,-22 22 0,45 0 1,-45 0-3,0 0 2,0-22 0,0 22 0,0-23 8,23 23-8,-45-22 0,44 0 0,-22-22 1,0 0-1,-22-1 8,0 23 72,0 111-72,-22-1-6,22 1-4,-22 0 2,22-23-1,0 0 1,0-43 0,0-46 80,22-43-79,22 44-1,1 0 0,-1 0 0,0 22 39,-22 22-39,1 0 0,-23 44 0,0-21 0,0-1 1,0 0-2,0 0 1,0-21 0,0-1 114,22-22-107,0 22 17,-22 0-15,0 0-9,0 0-1,0 23 2,0-23 6,0 0 8,-44-22-15,-23 0 0,23 0 1,0 0-2,21 0 0,1 0 34,22-44-33,0-1 1</inkml:trace>
    </iact:actionData>
  </iact:action>
  <iact:action type="add" startTime="282171">
    <iact:property name="dataType"/>
    <iact:actionData xml:id="d142">
      <inkml:trace xmlns:inkml="http://www.w3.org/2003/InkML" xml:id="stk142" contextRef="#ctx0" brushRef="#br0">17011 3035 0,'44'0'45,"23"-22"-37,22 22 0,-23 0 1,0 0-2,-21 0 1,-23-22 0</inkml:trace>
    </iact:actionData>
  </iact:action>
  <iact:action type="add" startTime="282522">
    <iact:property name="dataType"/>
    <iact:actionData xml:id="d143">
      <inkml:trace xmlns:inkml="http://www.w3.org/2003/InkML" xml:id="stk143" contextRef="#ctx0" brushRef="#br0">17587 2902 0,'22'0'54,"-22"44"-45,-22 1-1,22-1 0,0 0 0,0-22-1,0 23 1,0-23 16,22 0 0,0-22-16,45 0 0,-45 0 0,44 0 0,-43 0 1,21 0-1,-22 0 0,0-22 0,-22 0 24</inkml:trace>
    </iact:actionData>
  </iact:action>
  <iact:action type="add" startTime="283003">
    <iact:property name="dataType"/>
    <iact:actionData xml:id="d144">
      <inkml:trace xmlns:inkml="http://www.w3.org/2003/InkML" xml:id="stk144" contextRef="#ctx0" brushRef="#br0">17587 2370 0,'0'-22'18,"22"89"-6,-22-1-3,0 1-2,0-1 1,0 1 0,0-23-1,0 0 1,0-22 0,0 23 0,0-23 8</inkml:trace>
    </iact:actionData>
  </iact:action>
  <iact:action type="add" startTime="283426">
    <iact:property name="dataType"/>
    <iact:actionData xml:id="d145">
      <inkml:trace xmlns:inkml="http://www.w3.org/2003/InkML" xml:id="stk145" contextRef="#ctx0" brushRef="#br0">17720 2082 0,'0'23'33,"0"21"-26,0 0 0,0-22 0,0 1 1,0-1 0,0 22 0,0-22 25,22 0-25,0-22 24,0 0-16,1-22-7,-1 0-2</inkml:trace>
    </iact:actionData>
  </iact:action>
  <iact:action type="add" startTime="283729">
    <iact:property name="dataType"/>
    <iact:actionData xml:id="d146">
      <inkml:trace xmlns:inkml="http://www.w3.org/2003/InkML" xml:id="stk146" contextRef="#ctx0" brushRef="#br0">17897 2060 0,'0'67'56,"22"-1"-49,-22 1 1,22 21 1,-22-43-2,0-1 2,0-22 24,23 0 70,-23-44-96,44 0 1,-22 0 0,22 22 0,-21-22 0,-1-1 0,0 23 0,-22-22 12,44 0-16,-22 0 21,-22-22-18,22 22 3,-22-1-4,0 1 2,0 0 0,0 111 105,0-23-105,0 1 0,0-23 0,0 0 0,0-22 8,23-44 56,-1-44-65,22 21 1,-22 23 8,0 22 33,-22 45-41,0 21 0,0 0 0,0 1 0,0-1 1,0-21-2,0-23 58,-22-22-49,22-22 7,0 0-15,22 22 0,-22-23-1,22 23 5,1 0-7,-1 23 3,0-23 0,0 22-1,-22 0 2,22 22-1,-22-22 0,0 0 0,0 23-1,0-23 2,0 0-1,0 22 8,-22-44-8,0 0 8,-22 0-9,21 0 9,1 0-7,0 0-1,0 0 0</inkml:trace>
    </iact:actionData>
  </iact:action>
  <iact:action type="add" startTime="284962">
    <iact:property name="dataType"/>
    <iact:actionData xml:id="d147">
      <inkml:trace xmlns:inkml="http://www.w3.org/2003/InkML" xml:id="stk147" contextRef="#ctx0" brushRef="#br0">18207 3101 0,'22'0'41,"1"0"-35,65 0 2,67 0 0,22 0 0,-66 0 0,-22 0 0,-45 0 0,0 0 0</inkml:trace>
    </iact:actionData>
  </iact:action>
  <iact:action type="add" startTime="285296">
    <iact:property name="dataType"/>
    <iact:actionData xml:id="d148">
      <inkml:trace xmlns:inkml="http://www.w3.org/2003/InkML" xml:id="stk148" contextRef="#ctx0" brushRef="#br0">19049 3079 0,'0'22'58,"0"1"-51,0-1 1,0 0 0,0 0 0,0 0 8,0 0 8,0 0-17,22 1 18,45-23-9,-45 0 0,22 0-8,-22-23 0,22-21 0,-21 22 1,-1 0-2,0-22 1,-22-1 8,0 23-8,0 0 24,0 66 48,0-22-72,0 23 0,0-23 0,0 22 0,22-44 0,-22 22 8,22-44 71,-22 0-79,22 0 1,23 0 7,-23 22-8,22-22 0,23 22 0,-45 0 8,0 0 8,0-23 0,0 23-8,-22-22 0,0-22-1,0 22-6,0 44 96,0 22-98,0 23 1,0-1 0,0-44 8,22-22 96,-22 45-48,-22 43-56,0-43 2,22-23-4,-22 44 3,44-44 151,-22 0-144,0 23-9,0-1 1,0-22 0,-44 67 1,-1-67-3,-88 22 3,-66-44-2,-22 0 1,-67 0 0,44 0 1</inkml:trace>
    </iact:actionData>
  </iact:action>
  <iact:action type="add" startTime="287074">
    <iact:property name="dataType"/>
    <iact:actionData xml:id="d149">
      <inkml:trace xmlns:inkml="http://www.w3.org/2003/InkML" xml:id="stk149" contextRef="#ctx0" brushRef="#br0">17587 3544 0,'22'0'14,"0"0"11,23 0-10,21-22-7,23-22 1,-45 44-2,-22-22 2,22 0 0,-21 22-2,-1 0 1,-22-22 1</inkml:trace>
    </iact:actionData>
  </iact:action>
  <iact:action type="add" startTime="287346">
    <iact:property name="dataType"/>
    <iact:actionData xml:id="d150">
      <inkml:trace xmlns:inkml="http://www.w3.org/2003/InkML" xml:id="stk150" contextRef="#ctx0" brushRef="#br0">17809 3279 0,'-23'0'17,"1"0"-10,-22 0 0,22 22 2,0 22-2,22-22 0,-22 0 2,-1 1-2,23-1 2,0 0-2,0 0 2,0 0-1,0 0 1,0 0-2,0 1 1,0-1 7,23-22-6,-1 44-1,0-22 0,0-22 0,0 22 0,0-22 8,0 0-7,1 0-2,43 0 1,-22-22 1,-22-22-3,23 22 2,-1-23 0,-22-21 0,0 22 0,1-1 0,-23 1 0,0 22 0,0-22 0,0 21 0,0 1 0,0 0 8,-23 22 41,-43 0-49,-67 0 0,-111 67 0</inkml:trace>
    </iact:actionData>
  </iact:action>
  <iact:action type="add" startTime="293803">
    <iact:property name="dataType"/>
    <iact:actionData xml:id="d151">
      <inkml:trace xmlns:inkml="http://www.w3.org/2003/InkML" xml:id="stk151" contextRef="#ctx0" brushRef="#br0">6069 1507 0,'45'22'62,"65"22"-53,23 45-2,-22-1 1,0 1 0,-23-23 0,1 1 0,-23-1 0,-21-44-1,-45 0 2,22 1-1,-22-1 208,-44-22-208,-23 0 1,1 0-2,-23 0 1,23 0 0,21 22 0,1 0 0,0 0 0,22 0 9,22 1-9,-23-23-1,1 22 2,0 22-2,0-22 0,22 22 1,-44 1 0,44-23 0,-23 0 0,1 0 0,0 0 0</inkml:trace>
    </iact:actionData>
  </iact:action>
  <iact:action type="add" startTime="297947">
    <iact:property name="dataType"/>
    <iact:actionData xml:id="d152">
      <inkml:trace xmlns:inkml="http://www.w3.org/2003/InkML" xml:id="stk152" contextRef="#ctx0" brushRef="#br0">10278 2171 0,'22'0'65,"22"0"-60,-22 0 3,45 0 0,44 89 0,-23-23 0,-21 1-1,-23-23 1,0-22 1,-22 22-2,23-22 1,-45 1 8,0 21 89,-23-44-88,1 22-1,-22 0-9,44 0 1,-44 23-1,22-23 2,-1 0 1,1 44-5,-22-21 6,22-23-6,0 0 3</inkml:trace>
    </iact:actionData>
  </iact:action>
  <iact:action type="add" startTime="298977">
    <iact:property name="dataType"/>
    <iact:actionData xml:id="d153">
      <inkml:trace xmlns:inkml="http://www.w3.org/2003/InkML" xml:id="stk153" contextRef="#ctx0" brushRef="#br0">14176 2548 0,'22'22'56,"0"-22"-47,0 44-1,1-22-1,43 23 1,-44-1-1,23 0 1,-1-22 1,-22 23-2,22-23 1,-44 0 1,22-22-2,-22 22 17,23-22-16,-1 0 16,-22 44 57,0 1-72,0-1-2,0-22 1,0 45 0,0-23-1,-22 44 2,-23-43-2,45-23 1,-22 0 8</inkml:trace>
    </iact:actionData>
  </iact:action>
  <iact:action type="add" startTime="300082">
    <iact:property name="dataType"/>
    <iact:actionData xml:id="d154">
      <inkml:trace xmlns:inkml="http://www.w3.org/2003/InkML" xml:id="stk154" contextRef="#ctx0" brushRef="#br0">19182 2481 0,'22'22'90,"0"0"-82,45 23-3,-23 21 3,44-21 0,-43 21 0,-1-66 0,-22 44 0,23-22-1,-23-22 2,0 23 22,0-23 114,-22 22-137,0 0 0,-22 22 0,-22 45 0,-67 44 0,0-23-1,-44 1 1,-67 0 0,-88 22 1</inkml:trace>
    </iact:actionData>
  </iact:action>
  <iact:action type="add" startTime="309874">
    <iact:property name="dataType"/>
    <iact:actionData xml:id="d155">
      <inkml:trace xmlns:inkml="http://www.w3.org/2003/InkML" xml:id="stk155" contextRef="#ctx0" brushRef="#br0">6091 3301 0,'-22'0'18,"0"0"-5,0 22-5,0 0 1,0 22-2,-23-21 1,23 21-1,-22 0 0,44 0 2,0 1-1,-22-1 0,22-22 0,0 22 3,0-21-6,0-1 6,22 22-6,22-22 3,1 0 1,43 1-2,67-1 2,22-22-2,-22 0 1,0 0 0,-44 0 0,0-45 1,-45 23-1</inkml:trace>
    </iact:actionData>
  </iact:action>
  <iact:action type="add" startTime="310312">
    <iact:property name="dataType"/>
    <iact:actionData xml:id="d156">
      <inkml:trace xmlns:inkml="http://www.w3.org/2003/InkML" xml:id="stk156" contextRef="#ctx0" brushRef="#br0">6579 3190 0,'0'22'44,"22"22"-39,0 1 3,0-1 0,0 23 0,-22-1 0,0-44-1,0 0 1,0 23 0,22-45 121,1-23-113,21 1 0,-22 22-8,0-22 0,23 0-1,-1 22 1,-22 0 0,0-22 8,-22 0 0,22 22-7,-22-22 6,0-23-7,0 1 1,0 22-2,0 0 2,0-1-2,0 1 17,0 0 57,0 66-57,0 23-16,0-23 0,0 23 0,-22-23 0,22-22 0,0 0 0,0-44 104,22 22-104,0 0 65,-22 44-66,0 23 1,0-23 0,0 0 1,0-21 6,45-23 74,21 0-82,-22 0 2,1 0-2,-1 0 1,-22 0 0,0 22 8,1-22-8,-23 22 0,0 0-1,0 0 2,0 23-2,0-23 1,0 0 0,0 44 0,-45-44 0,45 1 0,-44-23 0,0 22 0,-23-22 1,23 22-2,22-22 1,0 0 0,-1 0 17,-21 0-10,0-44-7,22-23 1</inkml:trace>
    </iact:actionData>
  </iact:action>
  <iact:action type="add" startTime="312034">
    <iact:property name="dataType"/>
    <iact:actionData xml:id="d157">
      <inkml:trace xmlns:inkml="http://www.w3.org/2003/InkML" xml:id="stk157" contextRef="#ctx0" brushRef="#br0">7221 2747 0,'22'22'90,"45"-22"-84,-23 44 1,-22-21 1,22-23 0,-21 0 0,-1 0 0,-22 22 9,22-22 22,0 0-22,0 22-2,0-22-8,0 0 10,1 0-9,-1 22 15,0-22 194,-22 44-201,-22-44-8,0 67 1,-23-1-2,23 1 1,-22 43-1,22-21 1,-23 0 0,1-1 0,0-21 0,22 21 0,0-21 0,-1-45 0,1 22 0,-22 1 0,44-23 0,-22 0 9</inkml:trace>
    </iact:actionData>
  </iact:action>
  <iact:action type="add" startTime="330586">
    <iact:property name="dataType"/>
    <iact:actionData xml:id="d158">
      <inkml:trace xmlns:inkml="http://www.w3.org/2003/InkML" xml:id="stk158" contextRef="#ctx0" brushRef="#br0">25207 1329 0,'-23'0'56,"-21"22"-41,44 1 9,0-1-16,0 0 0,0 0 16,0 0-8,22 0 8,23 1-16,-1-23 0,0 0 0,23 22 0,-45 0 1,0-22-2,0 22 34,-22 0-25,0 0-9,0 0 1,0 23 1,0-23-1,-22 22-1,0-44 0,0 0 10,-1 0 30,1 0-30</inkml:trace>
    </iact:actionData>
  </iact:action>
  <iact:action type="add" startTime="331321">
    <iact:property name="dataType"/>
    <iact:actionData xml:id="d159">
      <inkml:trace xmlns:inkml="http://www.w3.org/2003/InkML" xml:id="stk159" contextRef="#ctx0" brushRef="#br0">25494 1484 0,'23'23'49,"-23"43"-42,0 45 0,0 22 2,22 22-1,0-22 0,-22-23 0,22-43 0,0 21 0,-22-65 8</inkml:trace>
    </iact:actionData>
  </iact:action>
  <iact:action type="add" startTime="331788">
    <iact:property name="dataType"/>
    <iact:actionData xml:id="d160">
      <inkml:trace xmlns:inkml="http://www.w3.org/2003/InkML" xml:id="stk160" contextRef="#ctx0" brushRef="#br0">25849 1396 0,'0'0'4,"22"0"52,0 0-32,0 22-12,-22 0 0,0 0-5,0 23 3,0 21-3,0-22 0,-22-22 2,-22 23-1,0-23 0,-1 22 0,23-44 0,0 0 0,0 22 8</inkml:trace>
    </iact:actionData>
  </iact:action>
  <iact:action type="add" startTime="332337">
    <iact:property name="dataType"/>
    <iact:actionData xml:id="d161">
      <inkml:trace xmlns:inkml="http://www.w3.org/2003/InkML" xml:id="stk161" contextRef="#ctx0" brushRef="#br0">26447 1418 0,'0'-22'67,"22"22"-62,22 22 3,-22 0 0,23 22 0,-23-21 0,22-1 0,-44 0 0,22-22 97,-22 22-97,0 0-1,-22 22 1,-22 1 0,-45 21 0,45-22 0,-22 1 1,43-23-2,1-22 9</inkml:trace>
    </iact:actionData>
  </iact:action>
  <iact:action type="add" startTime="332973">
    <iact:property name="dataType"/>
    <iact:actionData xml:id="d162">
      <inkml:trace xmlns:inkml="http://www.w3.org/2003/InkML" xml:id="stk162" contextRef="#ctx0" brushRef="#br0">27067 1573 0,'-22'0'4,"0"0"4,-23 0 1,1 0-2,22 22 10,22 0-10,0 23 0,0-23 2,0 0 6,0 0 3,0 0-3,44 0-7,23 0 0,-1 1 0,-21-1 0,-1-22 0,-22 0 0,0 22 8,0-22 16,-22 22-8,0 0 0,-22-22 0,0 0 24,0 0-41,0 0 11,22-44-11,0 0 1</inkml:trace>
    </iact:actionData>
  </iact:action>
  <iact:action type="add" startTime="333441">
    <iact:property name="dataType"/>
    <iact:actionData xml:id="d163">
      <inkml:trace xmlns:inkml="http://www.w3.org/2003/InkML" xml:id="stk163" contextRef="#ctx0" brushRef="#br0">27222 1595 0,'44'0'32,"1"22"-15,-45 23-10,0 21 2,22 23-2,0-1 2,-22 45-2,0-22 0,0-22 1,0-1 1,0 1-2,22-45 1,-22 0 0,0-110 82,-22-45-83,0 0 1</inkml:trace>
    </iact:actionData>
  </iact:action>
  <iact:action type="add" startTime="333788">
    <iact:property name="dataType"/>
    <iact:actionData xml:id="d164">
      <inkml:trace xmlns:inkml="http://www.w3.org/2003/InkML" xml:id="stk164" contextRef="#ctx0" brushRef="#br0">27289 1662 0,'22'0'29,"0"0"-20,0 0-1,22 0-1,-22 0 9,1 22-9,-1-22 1,-22 44 0,22-22 0,-22 0 8,0 0-7,0 1-2,0-1 9,0 0-8,0 0 0,-22-22 8,0 0 3,-1 0-13,-21 0 2,22 0 0,-22-66-1</inkml:trace>
    </iact:actionData>
  </iact:action>
  <iact:action type="add" startTime="334170">
    <iact:property name="dataType"/>
    <iact:actionData xml:id="d165">
      <inkml:trace xmlns:inkml="http://www.w3.org/2003/InkML" xml:id="stk165" contextRef="#ctx0" brushRef="#br0">27377 1196 0,'0'-22'26,"22"22"-12,23 0-7,-23 0 1,0 22 0,0-22-1,0 45 1,0-1 9,-22 0-10,0 1 1,0-23 1,0 22-2,0-22 1,0 0 0,0 1 0,23-46 105,87-43-106,-65 22 1,-1 44 0,0-23 0</inkml:trace>
    </iact:actionData>
  </iact:action>
  <iact:action type="add" startTime="334730">
    <iact:property name="dataType"/>
    <iact:actionData xml:id="d166">
      <inkml:trace xmlns:inkml="http://www.w3.org/2003/InkML" xml:id="stk166" contextRef="#ctx0" brushRef="#br0">27909 1507 0,'22'0'50,"0"0"-36,0 0-6,23 22-1,-23 22 1,22-22 1,0 22-3,-22-21 19,-22 21 72,-22 22-90,-22-21 1,-22 43-1,-1-43 1,23-1 0,-1 0 1,23-22-1,0-22 64,0 0-64</inkml:trace>
    </iact:actionData>
  </iact:action>
  <iact:action type="add" startTime="335268">
    <iact:property name="dataType"/>
    <iact:actionData xml:id="d167">
      <inkml:trace xmlns:inkml="http://www.w3.org/2003/InkML" xml:id="stk167" contextRef="#ctx0" brushRef="#br0">28485 1639 0,'-23'0'68,"-21"23"-59,22-1-1,0 0 0,22 0 9,0 0-2,0 0 2,0 23 6,22-45-14,0 22-2,0-22 1,23 22 0,-45 0 1,22-22-2,-22 22 2,22-22-3,-22 22 3,0 1 8,0-1 6,0 0-15,0 0 0,-44-22 48,21 0-40,23-22-8,0-45 1,0 1-3,0 22 3,45-1-2,-1-43 2,45 43-1,-1-21-1,-43 44 2,-23 22-1,0 0 0,0 0 57,0 22-57,-22 44 0,0 1-1,0-1 2,0 1-2,0 21 1,0 1 0,0-23-1,0 1 2,0-23-2,0 1 1,0-23 0,0 0 0,0 0 0,-22-22 65,22-44-65,-22-45 0,0-66 0</inkml:trace>
    </iact:actionData>
  </iact:action>
  <iact:action type="add" startTime="336065">
    <iact:property name="dataType"/>
    <iact:actionData xml:id="d168">
      <inkml:trace xmlns:inkml="http://www.w3.org/2003/InkML" xml:id="stk168" contextRef="#ctx0" brushRef="#br0">28773 1617 0,'22'0'74,"0"0"-67,0 0 0,0 0 1,-22 22 9,22-22-10,0 23 1,-22 21 0,0-22 7,0 0-7,0 0 0,0 0 8,0 1 0,-22-23 8,0 0-15,-22 0-1</inkml:trace>
    </iact:actionData>
  </iact:action>
  <iact:action type="add" startTime="336676">
    <iact:property name="dataType"/>
    <iact:actionData xml:id="d169">
      <inkml:trace xmlns:inkml="http://www.w3.org/2003/InkML" xml:id="stk169" contextRef="#ctx0" brushRef="#br0">28928 1219 0,'0'0'7,"44"0"-6,22 0 8,-21-23-3,-1 23-1,0 0 3,-22 0 0,1 0 0,-1 0 0,0 23 0,0-1 8,-22 0-8,22 22 0,-22 0 1,0 1-1,0-1 0,0 45-1,-22-67 1,-44 0 1,43-22 22,1 0 18,22-44-33,22 22-8,23-1 0,21 1 1,1 22-1,-1 0-2,1 0 2,-45 0 1,0 0-2,0 0 1,0 0 0,0 0 0,0 45 16,-22-23-16,45 0-1,-45 22 2,0-22-1,0 23 0,0-23 0,0 0 1,-22 0-1,-45 0 0,-44 22 2,45-44-4,-1 0 2,1 0 0,0 0 0,21 0-1,-65-22 2,-68-111-1</inkml:trace>
    </iact:actionData>
  </iact:action>
  <iact:action type="add" startTime="343506">
    <iact:property name="dataType"/>
    <iact:actionData xml:id="d170">
      <inkml:trace xmlns:inkml="http://www.w3.org/2003/InkML" xml:id="stk170" contextRef="#ctx0" brushRef="#br0">25539 1484 0,'0'-22'66,"0"0"-61,88-22 3,1 22-1,-45-1 2,-22 1-1,23 22 0</inkml:trace>
    </iact:actionData>
  </iact:action>
</iact:actions>
</file>

<file path=ppt/ink/inkAction1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983">
    <iact:property name="dataType"/>
    <iact:actionData xml:id="d0">
      <inkml:trace xmlns:inkml="http://www.w3.org/2003/InkML" xml:id="stk0" contextRef="#ctx0" brushRef="#br0">20311 2348 0,'266'-22'67,"-66"22"-63,65 0 5,1 0-1,0 0 0,0 0 0,-89 0 0,-44 0-1,-67-22 2,-44 22 15</inkml:trace>
    </iact:actionData>
  </iact:action>
  <iact:action type="add" startTime="1376">
    <iact:property name="dataType"/>
    <iact:actionData xml:id="d1">
      <inkml:trace xmlns:inkml="http://www.w3.org/2003/InkML" xml:id="stk1" contextRef="#ctx0" brushRef="#br0">20843 2415 0,'199'-45'63,"89"23"-55,22 22 0,111 0 0,111 0 7,-156 0-11,-66 0 2,-22 0 2,-133 0 0,-66 0-1</inkml:trace>
    </iact:actionData>
  </iact:action>
  <iact:action type="add" startTime="5256">
    <iact:property name="dataType"/>
    <iact:actionData xml:id="d2">
      <inkml:trace xmlns:inkml="http://www.w3.org/2003/InkML" xml:id="stk2" contextRef="#ctx0" brushRef="#br0">8816 3744 0,'44'0'47,"89"0"-38,44-22-1,67 22 0,0-45 0,-1 45-1,1 0 1,-45 0 0,23 0 0,-89 0 2,-1 0-5,-65 0 3,-23 0 0,-22 0 1</inkml:trace>
    </iact:actionData>
  </iact:action>
  <iact:action type="add" startTime="5706">
    <iact:property name="dataType"/>
    <iact:actionData xml:id="d3">
      <inkml:trace xmlns:inkml="http://www.w3.org/2003/InkML" xml:id="stk3" contextRef="#ctx0" brushRef="#br0">9392 3987 0,'22'0'40,"133"0"-34,44 0 2,89 0 0,22 0 0,0 0-1,45 0 1,-23 0 1</inkml:trace>
    </iact:actionData>
  </iact:action>
  <iact:action type="add" startTime="20057">
    <iact:property name="dataType"/>
    <iact:actionData xml:id="d4">
      <inkml:trace xmlns:inkml="http://www.w3.org/2003/InkML" xml:id="stk4" contextRef="#ctx0" brushRef="#br0">15261 3810 0,'23'0'63,"21"0"-46,-22 0-3,22 0-6,1 0 9,-23 0-1</inkml:trace>
    </iact:actionData>
  </iact:action>
  <iact:action type="add" startTime="20449">
    <iact:property name="dataType"/>
    <iact:actionData xml:id="d5">
      <inkml:trace xmlns:inkml="http://www.w3.org/2003/InkML" xml:id="stk5" contextRef="#ctx0" brushRef="#br0">15306 3855 0,'22'0'97,"89"0"-91,66 0 2,22 0-1</inkml:trace>
    </iact:actionData>
  </iact:action>
  <iact:action type="add" startTime="21176">
    <iact:property name="dataType"/>
    <iact:actionData xml:id="d6">
      <inkml:trace xmlns:inkml="http://www.w3.org/2003/InkML" xml:id="stk6" contextRef="#ctx0" brushRef="#br0">18850 3855 0,'44'0'62,"22"0"-53,23 0-1,0 0 1,-23 0-2,45 0 1,-45 0 1,23 0-1,-45 0 0,0 0 0,1 0 0,-23 0 8</inkml:trace>
    </iact:actionData>
  </iact:action>
  <iact:action type="add" startTime="21617">
    <iact:property name="dataType"/>
    <iact:actionData xml:id="d7">
      <inkml:trace xmlns:inkml="http://www.w3.org/2003/InkML" xml:id="stk7" contextRef="#ctx0" brushRef="#br0">18850 3921 0,'88'22'62,"67"0"-53,22 0-2,89 1 2,0-23-2</inkml:trace>
    </iact:actionData>
  </iact:action>
  <iact:action type="add" startTime="22880">
    <iact:property name="dataType"/>
    <iact:actionData xml:id="d8">
      <inkml:trace xmlns:inkml="http://www.w3.org/2003/InkML" xml:id="stk8" contextRef="#ctx0" brushRef="#br0">21419 3699 0,'66'0'87,"67"0"-79,0 0 1,89 0-1,-89 0-1,22 0 1,-67 0 1,-43 0-2,-1-22 1</inkml:trace>
    </iact:actionData>
  </iact:action>
  <iact:action type="add" startTime="23289">
    <iact:property name="dataType"/>
    <iact:actionData xml:id="d9">
      <inkml:trace xmlns:inkml="http://www.w3.org/2003/InkML" xml:id="stk9" contextRef="#ctx0" brushRef="#br0">21773 3810 0,'45'0'78,"132"0"-70,111 0 0,66 0 1</inkml:trace>
    </iact:actionData>
  </iact:action>
  <iact:action type="add" startTime="28664">
    <iact:property name="dataType"/>
    <iact:actionData xml:id="d10">
      <inkml:trace xmlns:inkml="http://www.w3.org/2003/InkML" xml:id="stk10" contextRef="#ctx0" brushRef="#br0">12958 6380 0,'0'-45'81,"133"45"-74,44 0 0,-44 0 2,44 0-2,-22 0 2,-44 0 0,-45 0-3</inkml:trace>
    </iact:actionData>
  </iact:action>
  <iact:action type="add" startTime="29065">
    <iact:property name="dataType"/>
    <iact:actionData xml:id="d11">
      <inkml:trace xmlns:inkml="http://www.w3.org/2003/InkML" xml:id="stk11" contextRef="#ctx0" brushRef="#br0">12581 6513 0,'-44'0'50,"133"0"-37,43 0-5,46 0 0,43 0 1,45 0-3</inkml:trace>
    </iact:actionData>
  </iact:action>
  <iact:action type="add" startTime="36321">
    <iact:property name="dataType"/>
    <iact:actionData xml:id="d12">
      <inkml:trace xmlns:inkml="http://www.w3.org/2003/InkML" xml:id="stk12" contextRef="#ctx0" brushRef="#br0">16280 5472 0,'22'0'97,"1"22"-82,21-22-8,-22 22 25,0-22 16,0 0-32,0 0 33,1 0-26,21-22-15,-22 22 0,22-45 0,45 1-1,-45-22 2,1 21-2,-1 1 1,0 0 0,23-45 0,-45 67 0,22-22 0,-22 22 0,0-1 0</inkml:trace>
    </iact:actionData>
  </iact:action>
  <iact:action type="add" startTime="39624">
    <iact:property name="dataType"/>
    <iact:actionData xml:id="d13">
      <inkml:trace xmlns:inkml="http://www.w3.org/2003/InkML" xml:id="stk13" contextRef="#ctx0" brushRef="#br0">22726 6380 0,'44'0'48,"0"-22"-40,23 22 0,21 0-1,-21 0 2,44-23-1,-45 23 0,-22 0-1,1-22 1,-23 22 0</inkml:trace>
    </iact:actionData>
  </iact:action>
  <iact:action type="add" startTime="39991">
    <iact:property name="dataType"/>
    <iact:actionData xml:id="d14">
      <inkml:trace xmlns:inkml="http://www.w3.org/2003/InkML" xml:id="stk14" contextRef="#ctx0" brushRef="#br0">22859 6446 0,'22'0'99,"199"0"-93,112 0 2</inkml:trace>
    </iact:actionData>
  </iact:action>
  <iact:action type="add" startTime="66136">
    <iact:property name="dataType"/>
    <iact:actionData xml:id="d15">
      <inkml:trace xmlns:inkml="http://www.w3.org/2003/InkML" xml:id="stk15" contextRef="#ctx0" brushRef="#br0">9059 10788 0,'89'-22'56,"66"0"-48,67-1 0,66-21 0,0 44 1,-1 0-2,-21-22 1,-22 22-1,-45 0 1,-44 0 0,-66 0 0,-67 0 0,0 0 1</inkml:trace>
    </iact:actionData>
  </iact:action>
  <iact:action type="add" startTime="66568">
    <iact:property name="dataType"/>
    <iact:actionData xml:id="d16">
      <inkml:trace xmlns:inkml="http://www.w3.org/2003/InkML" xml:id="stk16" contextRef="#ctx0" brushRef="#br0">9635 10655 0,'-22'22'32,"44"-22"-24,111 0 0,44 0 0,67 0 0,22 0 0,0 0 0,22 0-1,-23 0 2</inkml:trace>
    </iact:actionData>
  </iact:action>
  <iact:action type="add" startTime="78633">
    <iact:property name="dataType"/>
    <iact:actionData xml:id="d17">
      <inkml:trace xmlns:inkml="http://www.w3.org/2003/InkML" xml:id="stk17" contextRef="#ctx0" brushRef="#br0">19802 11563 0,'44'0'62,"67"0"-53,66 0-1,23 0 0,65 0 0,-43 0 0,-23 0 0,-66 0-1,-44 0 2,-23 0-2</inkml:trace>
    </iact:actionData>
  </iact:action>
  <iact:action type="add" startTime="79008">
    <iact:property name="dataType"/>
    <iact:actionData xml:id="d18">
      <inkml:trace xmlns:inkml="http://www.w3.org/2003/InkML" xml:id="stk18" contextRef="#ctx0" brushRef="#br0">20356 11807 0,'88'0'71,"90"0"-62,-1 0-1,22 0 0</inkml:trace>
    </iact:actionData>
  </iact:action>
  <iact:action type="add" startTime="80128">
    <iact:property name="dataType"/>
    <iact:actionData xml:id="d19">
      <inkml:trace xmlns:inkml="http://www.w3.org/2003/InkML" xml:id="stk19" contextRef="#ctx0" brushRef="#br0">21818 10943 0,'66'0'31,"-22"22"-21,23 45-3,-1-1 0,-44-44 1,23 22 0,-23-44 0,-22 23 0,22-23 32,0 0-31,45 0-2,43-45 1,1-43 0,66-45 0,-22-22 0,23 22 0,-23 22 0,22-22 0,-22 22 0,-22 45 0,-67 44 0,-22 0 0,-21 22 0</inkml:trace>
    </iact:actionData>
  </iact:action>
  <iact:action type="add" startTime="82361">
    <iact:property name="dataType"/>
    <iact:actionData xml:id="d20">
      <inkml:trace xmlns:inkml="http://www.w3.org/2003/InkML" xml:id="stk20" contextRef="#ctx0" brushRef="#br0">12293 13911 0,'45'0'22,"65"44"-13,-65-21-1,-1 21 0,0-22 0,1 22 0,-23-21 0,0-23 0,0 22-1,22-22 74,67-67-73,44-44 0,44-44 0,23 45-1,-45 21 1,45-22 0,88 23 0,-111 21 0,0 1 0,-88 44 0,-44-1 0,-45 23 0,0-22 0</inkml:trace>
    </iact:actionData>
  </iact:action>
  <iact:action type="add" startTime="85857">
    <iact:property name="dataType"/>
    <iact:actionData xml:id="d21">
      <inkml:trace xmlns:inkml="http://www.w3.org/2003/InkML" xml:id="stk21" contextRef="#ctx0" brushRef="#br0">22283 14399 0,'22'-45'64,"22"23"-58,67-44 3,44-1-1,22 1 1,23-1-2,-23 23 0,-22 0 1,-44-1 0,-45 23 1,-22 0-3</inkml:trace>
    </iact:actionData>
  </iact:action>
  <iact:action type="add" startTime="86232">
    <iact:property name="dataType"/>
    <iact:actionData xml:id="d22">
      <inkml:trace xmlns:inkml="http://www.w3.org/2003/InkML" xml:id="stk22" contextRef="#ctx0" brushRef="#br0">22504 14376 0,'0'23'56,"45"-23"-48,154-23-1,67-21 2,22-45-2</inkml:trace>
    </iact:actionData>
  </iact:action>
  <iact:action type="add" startTime="105696">
    <iact:property name="dataType"/>
    <iact:actionData xml:id="d23">
      <inkml:trace xmlns:inkml="http://www.w3.org/2003/InkML" xml:id="stk23" contextRef="#ctx0" brushRef="#br0">22438 16769 0,'66'0'87,"45"-45"-77,44 1-3,67 22 1,-45-22-1,22 21 1,0 1 0,-66 0 1,-44 0-2</inkml:trace>
    </iact:actionData>
  </iact:action>
  <iact:action type="add" startTime="106105">
    <iact:property name="dataType"/>
    <iact:actionData xml:id="d24">
      <inkml:trace xmlns:inkml="http://www.w3.org/2003/InkML" xml:id="stk24" contextRef="#ctx0" brushRef="#br0">22859 16857 0,'110'0'64,"68"-44"-58,43 22 3,67 0-1,-22-45-1,0 45 2,-1-22-1</inkml:trace>
    </iact:actionData>
  </iact:action>
  <iact:action type="add" startTime="108881">
    <iact:property name="dataType"/>
    <iact:actionData xml:id="d25">
      <inkml:trace xmlns:inkml="http://www.w3.org/2003/InkML" xml:id="stk25" contextRef="#ctx0" brushRef="#br0">11762 17943 0,'44'-22'46,"22"-1"-37,-21 23-1,-1-44 0,-22 44-1,45-22 1,-1 0 0,-44 0 0,23 22 0,-45-23 1</inkml:trace>
    </iact:actionData>
  </iact:action>
  <iact:action type="add" startTime="109217">
    <iact:property name="dataType"/>
    <iact:actionData xml:id="d26">
      <inkml:trace xmlns:inkml="http://www.w3.org/2003/InkML" xml:id="stk26" contextRef="#ctx0" brushRef="#br0">11939 18031 0,'22'0'95,"67"-66"-87</inkml:trace>
    </iact:actionData>
  </iact:action>
  <iact:action type="add" startTime="112671">
    <iact:property name="dataType"/>
    <iact:actionData xml:id="d27">
      <inkml:trace xmlns:inkml="http://www.w3.org/2003/InkML" xml:id="stk27" contextRef="#ctx0" brushRef="#br0">24143 18164 0,'133'0'108,"0"0"-103,22-22 3,-22 0 0,44 0 0</inkml:trace>
    </iact:actionData>
  </iact:action>
  <iact:action type="add" startTime="113064">
    <iact:property name="dataType"/>
    <iact:actionData xml:id="d28">
      <inkml:trace xmlns:inkml="http://www.w3.org/2003/InkML" xml:id="stk28" contextRef="#ctx0" brushRef="#br0">24010 18563 0,'23'0'35,"87"0"-30,45 0 3,67 0-1,66 0 2,66 0-2</inkml:trace>
    </iact:actionData>
  </iact:action>
  <iact:action type="add" startTime="119975">
    <iact:property name="dataType"/>
    <iact:actionData xml:id="d29">
      <inkml:trace xmlns:inkml="http://www.w3.org/2003/InkML" xml:id="stk29" contextRef="#ctx0" brushRef="#br0">12271 17145 0,'67'-44'73,"43"0"-66,23-1 1,-22 23 1,-45 0-1,23 22-1,-22 0 1,-45 0 2,0 0-3,0 0 0,0 0 1,22 0 0,-21 22 0,-1-22 0,22 44 0,0-21 0,1 21-1,-23-44 2,22 44-1,0-44 0,1 45 0,-23-23 0,0-22-1,0 0 2,0 0 0,0 22-1,1 0-1,-1-22 1,0 0 1,0 22-1,44 22 0,-43-44 0,-1 0-1,22 23 1,-22-1 0,0-22 0,0 22 0,1 0 16,-1 22-16,0-44 9,-22 23 6,22-23-7,22 0-8,23 0 3,-1 0-6,23 0 3,-23 0-1,23 0 1,-45 0 1,1-23-1,-23 23 0,0 0 8,0 0 0</inkml:trace>
    </iact:actionData>
  </iact:action>
  <iact:action type="add" startTime="120991">
    <iact:property name="dataType"/>
    <iact:actionData xml:id="d30">
      <inkml:trace xmlns:inkml="http://www.w3.org/2003/InkML" xml:id="stk30" contextRef="#ctx0" brushRef="#br0">14176 17345 0,'22'22'51,"0"0"-45,23 0 2,-1 22-1,-22-21 2,0-1-1,0-22 0,1 22 0,-1 0 16,-22 0 25,22-22-34,-22 22-7,0 23 1,0-1-1,0 0-1,0 0 0,0-21 1,0-1 0,0 0 0,0 0 17</inkml:trace>
    </iact:actionData>
  </iact:action>
  <iact:action type="add" startTime="121697">
    <iact:property name="dataType"/>
    <iact:actionData xml:id="d31">
      <inkml:trace xmlns:inkml="http://www.w3.org/2003/InkML" xml:id="stk31" contextRef="#ctx0" brushRef="#br0">14863 17433 0,'0'-22'41,"0"0"-36,0 0 4,0-23-2,0-21 1,0 0 1,0-1-2,22 1 2,0 21-3,-22 1 3,22 0 0,-22-1-2,22 1 1,23-22-1,-23 21 2,22-21-1,-22 22 1,22 21-1,-21 23 48,21 0-48,-22 0-1,22 45 2,-21 21-2,21-21 1,-22 21-1,0-22 2,0 23-2,-22-45 2,22 44 0,-22-21 7,0-23 0,0 0-8,0 0-1,0 0 10,0 0 79,0 1-72</inkml:trace>
    </iact:actionData>
  </iact:action>
  <iact:action type="add" startTime="122513">
    <iact:property name="dataType"/>
    <iact:actionData xml:id="d32">
      <inkml:trace xmlns:inkml="http://www.w3.org/2003/InkML" xml:id="stk32" contextRef="#ctx0" brushRef="#br0">15372 17190 0,'-22'0'145,"22"22"-139,0 22 2,22 0 0,-22-22 0,0 1-1,22-23 66,23 0-57,21-45-8,-22 1 0,-22 22 0,23-22 0,-1 44 0,-44-23 0,22 1 8</inkml:trace>
    </iact:actionData>
  </iact:action>
  <iact:action type="add" startTime="130546">
    <iact:property name="dataType"/>
    <iact:actionData xml:id="d33">
      <inkml:trace xmlns:inkml="http://www.w3.org/2003/InkML" xml:id="stk33" contextRef="#ctx0" brushRef="#br0">22748 18386 0,'22'22'106,"22"22"-102,1-44 12,-23 0 136,0 0-129,0 0-6,0 0-8,0 0-2,45 0 1,21-44 0,-43 22-1,21-23 1,23 1 0,-1-22 0,23-23 0,-67 67 1,67-67-2,-67 67 1,1 0 2,-1 0-3,0 0 0,-21 0 2</inkml:trace>
    </iact:actionData>
  </iact:action>
</iact:actions>
</file>

<file path=ppt/ink/inkAction1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735">
    <iact:property name="dataType"/>
    <iact:actionData xml:id="d0">
      <inkml:trace xmlns:inkml="http://www.w3.org/2003/InkML" xml:id="stk0" contextRef="#ctx0" brushRef="#br0">18296 2127 0,'22'0'5,"89"0"30,44 0-29,22 0 2,89 0 1,-23 0-2,90 0 1,-45 44 0,22 23 0,-44-45 1,-67 22-1,-66-44 0,-89 0 0</inkml:trace>
    </iact:actionData>
  </iact:action>
  <iact:action type="add" startTime="1079">
    <iact:property name="dataType"/>
    <iact:actionData xml:id="d1">
      <inkml:trace xmlns:inkml="http://www.w3.org/2003/InkML" xml:id="stk1" contextRef="#ctx0" brushRef="#br0">18938 2348 0,'67'0'51,"88"0"-47,88 45 4,23-23 1,155 44-2,-67-66 1,134 0 0</inkml:trace>
    </iact:actionData>
  </iact:action>
  <iact:action type="add" startTime="5047">
    <iact:property name="dataType"/>
    <iact:actionData xml:id="d2">
      <inkml:trace xmlns:inkml="http://www.w3.org/2003/InkML" xml:id="stk2" contextRef="#ctx0" brushRef="#br0">18562 4098 0,'44'-22'33,"22"22"-26,112-22 0,87 22 1,112-22 0,44 22 0,0 0 0,-1 0-1,-132 0 2,22 0-1,-132 0 0,-90 0 0,-66 0-1,1-22 2</inkml:trace>
    </iact:actionData>
  </iact:action>
  <iact:action type="add" startTime="5398">
    <iact:property name="dataType"/>
    <iact:actionData xml:id="d3">
      <inkml:trace xmlns:inkml="http://www.w3.org/2003/InkML" xml:id="stk3" contextRef="#ctx0" brushRef="#br0">19713 4386 0,'178'0'72,"87"0"-64,68 0 0,21 0 0,0 0 0</inkml:trace>
    </iact:actionData>
  </iact:action>
  <iact:action type="add" startTime="20895">
    <iact:property name="dataType"/>
    <iact:actionData xml:id="d4">
      <inkml:trace xmlns:inkml="http://www.w3.org/2003/InkML" xml:id="stk4" contextRef="#ctx0" brushRef="#br0">5715 4763 0,'44'0'39,"0"0"-31,23 0 0,-1 0 0,23 0 0,0 0 1,-1 0-2,1 0 1,44 0 0,-67 0 0,-22 0 0,1 0 0</inkml:trace>
    </iact:actionData>
  </iact:action>
  <iact:action type="add" startTime="21278">
    <iact:property name="dataType"/>
    <iact:actionData xml:id="d5">
      <inkml:trace xmlns:inkml="http://www.w3.org/2003/InkML" xml:id="stk5" contextRef="#ctx0" brushRef="#br0">5936 4940 0,'111'0'80,"44"0"-72,22 0 0,23 0 0,-23 0 0,44 0 1,-43 0-2</inkml:trace>
    </iact:actionData>
  </iact:action>
  <iact:action type="add" startTime="22207">
    <iact:property name="dataType"/>
    <iact:actionData xml:id="d6">
      <inkml:trace xmlns:inkml="http://www.w3.org/2003/InkML" xml:id="stk6" contextRef="#ctx0" brushRef="#br0">8661 4718 0,'66'0'47,"23"0"-39,44 0 1,-45-22-2,45 0 1,-44 0 0,-45 22-1,45-22 1</inkml:trace>
    </iact:actionData>
  </iact:action>
  <iact:action type="add" startTime="22536">
    <iact:property name="dataType"/>
    <iact:actionData xml:id="d7">
      <inkml:trace xmlns:inkml="http://www.w3.org/2003/InkML" xml:id="stk7" contextRef="#ctx0" brushRef="#br0">8971 4807 0,'44'0'86,"67"0"-78,0 0-1,44 0 1,-22 0 1</inkml:trace>
    </iact:actionData>
  </iact:action>
  <iact:action type="add" startTime="23047">
    <iact:property name="dataType"/>
    <iact:actionData xml:id="d8">
      <inkml:trace xmlns:inkml="http://www.w3.org/2003/InkML" xml:id="stk8" contextRef="#ctx0" brushRef="#br0">10632 4763 0,'44'0'65,"1"0"-59,21 0 2,23 0 0,21 0 0,-21 0 0,-45 0 0</inkml:trace>
    </iact:actionData>
  </iact:action>
  <iact:action type="add" startTime="23367">
    <iact:property name="dataType"/>
    <iact:actionData xml:id="d9">
      <inkml:trace xmlns:inkml="http://www.w3.org/2003/InkML" xml:id="stk9" contextRef="#ctx0" brushRef="#br0">10610 4962 0,'89'0'63,"66"0"-55,44 0 0,67 0 0</inkml:trace>
    </iact:actionData>
  </iact:action>
  <iact:action type="add" startTime="23832">
    <iact:property name="dataType"/>
    <iact:actionData xml:id="d10">
      <inkml:trace xmlns:inkml="http://www.w3.org/2003/InkML" xml:id="stk10" contextRef="#ctx0" brushRef="#br0">12648 4896 0,'0'-22'41,"66"22"-36,23-23 3,44-21 0,-23 22 0,23-22 0,0-1 0,-44 23 0,-45 22 0</inkml:trace>
    </iact:actionData>
  </iact:action>
  <iact:action type="add" startTime="24145">
    <iact:property name="dataType"/>
    <iact:actionData xml:id="d11">
      <inkml:trace xmlns:inkml="http://www.w3.org/2003/InkML" xml:id="stk11" contextRef="#ctx0" brushRef="#br0">12736 4940 0,'-22'0'24,"66"0"6,45 0-21,22 0-2,66 0 2,67 0-2,66-44 1</inkml:trace>
    </iact:actionData>
  </iact:action>
  <iact:action type="add" startTime="25591">
    <iact:property name="dataType"/>
    <iact:actionData xml:id="d12">
      <inkml:trace xmlns:inkml="http://www.w3.org/2003/InkML" xml:id="stk12" contextRef="#ctx0" brushRef="#br0">5471 6025 0,'22'0'42,"23"0"-37,21 0 3,45 0 0,0 0 0,66 0 0,0 0 0,0 0 0,-22 0 0,-66 0 0,-1 0 0,-43 0-1,-1 0 2</inkml:trace>
    </iact:actionData>
  </iact:action>
  <iact:action type="add" startTime="25961">
    <iact:property name="dataType"/>
    <iact:actionData xml:id="d13">
      <inkml:trace xmlns:inkml="http://www.w3.org/2003/InkML" xml:id="stk13" contextRef="#ctx0" brushRef="#br0">5781 6158 0,'67'0'53,"66"0"-45,44 0 0,0 0 0</inkml:trace>
    </iact:actionData>
  </iact:action>
  <iact:action type="add" startTime="27063">
    <iact:property name="dataType"/>
    <iact:actionData xml:id="d14">
      <inkml:trace xmlns:inkml="http://www.w3.org/2003/InkML" xml:id="stk14" contextRef="#ctx0" brushRef="#br0">8218 6070 0,'0'-22'49,"44"-1"-42,45-21 0,66 0 1,-22 22 0,44-23 0,-44 23-1,0 0 1,-45 0 1,-21 22-1,-45 0 0</inkml:trace>
    </iact:actionData>
  </iact:action>
  <iact:action type="add" startTime="27408">
    <iact:property name="dataType"/>
    <iact:actionData xml:id="d15">
      <inkml:trace xmlns:inkml="http://www.w3.org/2003/InkML" xml:id="stk15" contextRef="#ctx0" brushRef="#br0">8572 6136 0,'22'0'66,"45"0"-61,44-22 2,66 0 1</inkml:trace>
    </iact:actionData>
  </iact:action>
  <iact:action type="add" startTime="28239">
    <iact:property name="dataType"/>
    <iact:actionData xml:id="d16">
      <inkml:trace xmlns:inkml="http://www.w3.org/2003/InkML" xml:id="stk16" contextRef="#ctx0" brushRef="#br0">10433 6180 0,'22'0'32,"22"0"-23,67 0-1,22 0-1,44 0 0,0 0 0,67 0 2,0 0-2,-45 0 1,-44 0 1,-66 0-2,-45 0 1,-22 0 1</inkml:trace>
    </iact:actionData>
  </iact:action>
  <iact:action type="add" startTime="28607">
    <iact:property name="dataType"/>
    <iact:actionData xml:id="d17">
      <inkml:trace xmlns:inkml="http://www.w3.org/2003/InkML" xml:id="stk17" contextRef="#ctx0" brushRef="#br0">11274 6358 0,'0'22'74,"89"-22"-53,66 0-12,22 0-2</inkml:trace>
    </iact:actionData>
  </iact:action>
  <iact:action type="add" startTime="32959">
    <iact:property name="dataType"/>
    <iact:actionData xml:id="d18">
      <inkml:trace xmlns:inkml="http://www.w3.org/2003/InkML" xml:id="stk18" contextRef="#ctx0" brushRef="#br0">12847 6136 0,'22'0'24,"0"0"-17,67 0 1,66-22-1,0 0 1,44 0 0,23 0 1,-23 22-1,-66 0 0,-66-23-1,-45 23 2</inkml:trace>
    </iact:actionData>
  </iact:action>
  <iact:action type="add" startTime="33263">
    <iact:property name="dataType"/>
    <iact:actionData xml:id="d19">
      <inkml:trace xmlns:inkml="http://www.w3.org/2003/InkML" xml:id="stk19" contextRef="#ctx0" brushRef="#br0">13401 6158 0,'44'0'71,"89"0"-63,44-22 1,67 22-2</inkml:trace>
    </iact:actionData>
  </iact:action>
  <iact:action type="add" startTime="33775">
    <iact:property name="dataType"/>
    <iact:actionData xml:id="d20">
      <inkml:trace xmlns:inkml="http://www.w3.org/2003/InkML" xml:id="stk20" contextRef="#ctx0" brushRef="#br0">15018 6025 0,'44'0'39,"22"0"-31,23-22 0,0 0 0,44 22 0,-23-22 0,-21 22 0,-23 0-1</inkml:trace>
    </iact:actionData>
  </iact:action>
  <iact:action type="add" startTime="34047">
    <iact:property name="dataType"/>
    <iact:actionData xml:id="d21">
      <inkml:trace xmlns:inkml="http://www.w3.org/2003/InkML" xml:id="stk21" contextRef="#ctx0" brushRef="#br0">15306 6070 0,'66'0'88,"200"0"-81</inkml:trace>
    </iact:actionData>
  </iact:action>
  <iact:action type="add" startTime="63415">
    <iact:property name="dataType"/>
    <iact:actionData xml:id="d22">
      <inkml:trace xmlns:inkml="http://www.w3.org/2003/InkML" xml:id="stk22" contextRef="#ctx0" brushRef="#br0">16546 12161 0,'44'0'74,"45"0"-69,88 0 3,45 0 0,-1 0 0,23 0 0,-1 0-2,-65 0 3,-45 0-1,-67 0 1,0 0-1</inkml:trace>
    </iact:actionData>
  </iact:action>
  <iact:action type="add" startTime="63815">
    <iact:property name="dataType"/>
    <iact:actionData xml:id="d23">
      <inkml:trace xmlns:inkml="http://www.w3.org/2003/InkML" xml:id="stk23" contextRef="#ctx0" brushRef="#br0">16967 12206 0,'199'0'62,"67"-23"-53,-22-21-1</inkml:trace>
    </iact:actionData>
  </iact:action>
  <iact:action type="add" startTime="67798">
    <iact:property name="dataType"/>
    <iact:actionData xml:id="d24">
      <inkml:trace xmlns:inkml="http://www.w3.org/2003/InkML" xml:id="stk24" contextRef="#ctx0" brushRef="#br0">12626 9880 0,'0'-22'75,"22"22"-70,44-23 4,-22 1-1,-21 22-1,43-22 2,-44 0-2,23 22 1,-23-22 0</inkml:trace>
    </iact:actionData>
  </iact:action>
  <iact:action type="add" startTime="68184">
    <iact:property name="dataType"/>
    <iact:actionData xml:id="d25">
      <inkml:trace xmlns:inkml="http://www.w3.org/2003/InkML" xml:id="stk25" contextRef="#ctx0" brushRef="#br0">12958 9725 0,'22'22'57,"0"0"-51,-22 0 9,0 0-6,0 0 7,22-22 112,0-22-112,1 0-9,-1 22 10,0-22-10,-22 0 57,0 0-49,0-1 2,22 23 72,22 23-82,-22-1 2,1 0-2,-1 0 2,0 22-1,-22-21 7</inkml:trace>
    </iact:actionData>
  </iact:action>
  <iact:action type="add" startTime="69623">
    <iact:property name="dataType"/>
    <iact:actionData xml:id="d26">
      <inkml:trace xmlns:inkml="http://www.w3.org/2003/InkML" xml:id="stk26" contextRef="#ctx0" brushRef="#br0">12426 9459 0,'45'0'55,"-23"0"-47,0 0 2,0-22-4,22-1 10,-22 23 17</inkml:trace>
    </iact:actionData>
  </iact:action>
  <iact:action type="add" startTime="70105">
    <iact:property name="dataType"/>
    <iact:actionData xml:id="d27">
      <inkml:trace xmlns:inkml="http://www.w3.org/2003/InkML" xml:id="stk27" contextRef="#ctx0" brushRef="#br0">12315 9282 0,'-22'0'24,"0"0"-11,0 0 3,22 22 32,0 0-40,0 22 0,22-22 0,22 0 0,-21 23 0,21-23 0,-22 22 1,22-22-2,1 23 1,-1-23 8,0 0-8,1-22 16,-1 0-16,0 0 10,-22-44-11,23 22 1,-23-23-1,-22 1 0,0-23 1,0 23 0,0 22 1,0-22-2,0 22 1,0-1 0,-22 1 9,22 0 7,-23 22 9,1-22-17,-22 22-9,0 0 2,-45 0-2,23 0 2,-1 0-1,1 0-1,-1 0 1,23 0 0,22 0-1,0 0 1,22 22 1</inkml:trace>
    </iact:actionData>
  </iact:action>
  <iact:action type="add" startTime="77758">
    <iact:property name="dataType"/>
    <iact:actionData xml:id="d28">
      <inkml:trace xmlns:inkml="http://www.w3.org/2003/InkML" xml:id="stk28" contextRef="#ctx0" brushRef="#br0">12581 9481 0,'0'-22'23,"0"-23"-7,45 23-8,-1 22 0,0 0 0,-22 0 1,45 0-2,-45 0 9,0 0 0,0 0-7,0 0-1,1 22 1,-1 1-2,22-1 2,0 44-2,-22-66 2,-22 22-2,23 23 1,-23-1 8,22-22-9,-22 0 1,0 0 0,0 1 9,0-1-10,0 0 1,0 0 0,0 0 0,-22 23 9,-1-45-9,1 22-1,0 0 1,-22 0 9,22-22-10,0 0 2,-1 0-1,23 22 0,-44-22 0,0 22-1,-1-22 2,1 0 7,-22 22-9,-1-22 2,1 23 1,-1-23-5,-21 44 3,21-44 1,1 22 2,-1 0-6,1-22 2,22 22 1,-1-22 0,1 22 1,22-22 7,0 23-7,0-23 6,22 22 1,-23-22-8,23 22 8,0 22-8,-22 1 8,22-23 0,0 22-9,-22-44 2,22 22-1,0 0 7,0 0-5,0 1-3,-22-1 33</inkml:trace>
    </iact:actionData>
  </iact:action>
  <iact:action type="add" startTime="78727">
    <iact:property name="dataType"/>
    <iact:actionData xml:id="d29">
      <inkml:trace xmlns:inkml="http://www.w3.org/2003/InkML" xml:id="stk29" contextRef="#ctx0" brushRef="#br0">11496 10079 0,'0'22'74,"22"-22"-69,0 44 4,23 1-2,-23-23 1,22 44 0,-22-21 0,22-1 0,-21 0 0,-1-22 2,-22 1-3,44-23 120,-22 0-119,0-45 0,0 45 0,1-22 0,21 0-1,-22 22 10</inkml:trace>
    </iact:actionData>
  </iact:action>
  <iact:action type="add" startTime="81863">
    <iact:property name="dataType"/>
    <iact:actionData xml:id="d30">
      <inkml:trace xmlns:inkml="http://www.w3.org/2003/InkML" xml:id="stk30" contextRef="#ctx0" brushRef="#br0">14996 11076 0,'-23'-22'48,"112"0"-16,0-23-24,-23 23 0,-22 22-1,1 0 1,-1-22 0</inkml:trace>
    </iact:actionData>
  </iact:action>
  <iact:action type="add" startTime="82183">
    <iact:property name="dataType"/>
    <iact:actionData xml:id="d31">
      <inkml:trace xmlns:inkml="http://www.w3.org/2003/InkML" xml:id="stk31" contextRef="#ctx0" brushRef="#br0">15018 11142 0,'22'0'82,"66"0"-76,45 0 1,22-22 2,67 22-2</inkml:trace>
    </iact:actionData>
  </iact:action>
  <iact:action type="add" startTime="83679">
    <iact:property name="dataType"/>
    <iact:actionData xml:id="d32">
      <inkml:trace xmlns:inkml="http://www.w3.org/2003/InkML" xml:id="stk32" contextRef="#ctx0" brushRef="#br0">17055 10035 0,'23'0'32,"-1"0"-24,0 0 0,22 0 0,-22-22 6,23-1-5,-23 23-1,22-44-1,-22 22 10,0 22-1,1-44-8</inkml:trace>
    </iact:actionData>
  </iact:action>
  <iact:action type="add" startTime="84006">
    <iact:property name="dataType"/>
    <iact:actionData xml:id="d33">
      <inkml:trace xmlns:inkml="http://www.w3.org/2003/InkML" xml:id="stk33" contextRef="#ctx0" brushRef="#br0">17366 9725 0,'0'22'59,"0"44"-53,22-21 2,0-23-1,-22 0 1,22 44 0,0-66 17,-22-22 47,0 0-65,0 0 1,0 0 0,44 22 0,-44-22 0,23-1 0,21 23 0,22 0 0,1 0 0,-1 0 0,-21 0 1,-23 0-3,0-22 75,-22 0-57,0 44 89,0 45-105,22 21 0,0-43 0,-22-1-1,0-22 1,0 0 0</inkml:trace>
    </iact:actionData>
  </iact:action>
  <iact:action type="add" startTime="85231">
    <iact:property name="dataType"/>
    <iact:actionData xml:id="d34">
      <inkml:trace xmlns:inkml="http://www.w3.org/2003/InkML" xml:id="stk34" contextRef="#ctx0" brushRef="#br0">17321 9946 0,'22'0'33,"1"22"-26,-1 0 1,-22 1 0,22 21-1,-22 22 1,0-44 0,0 1 1,0-1-1,0 0-1,0 22 1,-44-44 8,-23 0-7,-21 0-2,21 0 1,-22 0-1,-21 0 2,65-22-1,23 0-1,0 22 1,22-22 122</inkml:trace>
    </iact:actionData>
  </iact:action>
  <iact:action type="add" startTime="85790">
    <iact:property name="dataType"/>
    <iact:actionData xml:id="d35">
      <inkml:trace xmlns:inkml="http://www.w3.org/2003/InkML" xml:id="stk35" contextRef="#ctx0" brushRef="#br0">16812 10057 0,'-22'0'75,"22"22"-28,0 0-24,22 0-16,22 0 2,0 1-1,1-1-1,-1 22 0,22-22 2,1 23-2,-45-45 2,22 22-2,1 0 2,-23 0 7</inkml:trace>
    </iact:actionData>
  </iact:action>
  <iact:action type="add" startTime="86575">
    <iact:property name="dataType"/>
    <iact:actionData xml:id="d36">
      <inkml:trace xmlns:inkml="http://www.w3.org/2003/InkML" xml:id="stk36" contextRef="#ctx0" brushRef="#br0">19558 10278 0,'23'0'50,"-1"0"-45,0 23 11,0-1 7,0-22 10,22 0-26,23-67 2,44 1-1,-1-23 0,23-22 1,22 23-2,-22-1 0,0 45 1,-44 0 0,-45 21 1</inkml:trace>
    </iact:actionData>
  </iact:action>
  <iact:action type="add" startTime="87750">
    <iact:property name="dataType"/>
    <iact:actionData xml:id="d37">
      <inkml:trace xmlns:inkml="http://www.w3.org/2003/InkML" xml:id="stk37" contextRef="#ctx0" brushRef="#br0">20112 10921 0,'0'-22'31,"22"22"-14,0-23-8,23 1-3,43-44 2,45-1 1,-44 1-1,66 0 0,-44 43 0,-23-21 0,-21 22 0,-1 0 0,-44 22 8</inkml:trace>
    </iact:actionData>
  </iact:action>
  <iact:action type="add" startTime="88087">
    <iact:property name="dataType"/>
    <iact:actionData xml:id="d38">
      <inkml:trace xmlns:inkml="http://www.w3.org/2003/InkML" xml:id="stk38" contextRef="#ctx0" brushRef="#br0">20599 11009 0,'89'0'71,"110"-44"-62,1-22-2</inkml:trace>
    </iact:actionData>
  </iact:action>
  <iact:action type="add" startTime="91031">
    <iact:property name="dataType"/>
    <iact:actionData xml:id="d39">
      <inkml:trace xmlns:inkml="http://www.w3.org/2003/InkML" xml:id="stk39" contextRef="#ctx0" brushRef="#br0">15106 9215 0,'22'-22'114,"1"22"-86,-1 0-19,0 0 6,0 0-6,0 22-2,0-22 1,1 0 1,-1 0-1,22 0 8,-22 0-8,22 0 1,1 0-1,-23 0 0,0-22-2,22 22 3,1-22-1,-1-22 0,0 44 1,-22-23-1,0 1-1,1 0 8,-1 0 10,0 0-18,0 0 10,0-1 14</inkml:trace>
    </iact:actionData>
  </iact:action>
  <iact:action type="add" startTime="93352">
    <iact:property name="dataType"/>
    <iact:actionData xml:id="d40">
      <inkml:trace xmlns:inkml="http://www.w3.org/2003/InkML" xml:id="stk40" contextRef="#ctx0" brushRef="#br0">7863 14465 0,'67'0'14,"110"0"-5,22-22-2,67 0 1,0-23 0,-22 23 0,-23-22 0,-132 44 0,-23-22 0,-44 22 0,0 0 0</inkml:trace>
    </iact:actionData>
  </iact:action>
  <iact:action type="add" startTime="93663">
    <iact:property name="dataType"/>
    <iact:actionData xml:id="d41">
      <inkml:trace xmlns:inkml="http://www.w3.org/2003/InkML" xml:id="stk41" contextRef="#ctx0" brushRef="#br0">8351 14443 0,'-22'22'50,"132"-22"-29,156 0-12,66 0-2</inkml:trace>
    </iact:actionData>
  </iact:action>
  <iact:action type="add" startTime="98950">
    <iact:property name="dataType"/>
    <iact:actionData xml:id="d42">
      <inkml:trace xmlns:inkml="http://www.w3.org/2003/InkML" xml:id="stk42" contextRef="#ctx0" brushRef="#br0">11164 14354 0,'22'-22'18,"22"22"13,23 0-24,21 0 1,23 0 0,0 0 0,-1 0 0,-43 0 1,21 0-2,-43 0 1</inkml:trace>
    </iact:actionData>
  </iact:action>
  <iact:action type="add" startTime="99263">
    <iact:property name="dataType"/>
    <iact:actionData xml:id="d43">
      <inkml:trace xmlns:inkml="http://www.w3.org/2003/InkML" xml:id="stk43" contextRef="#ctx0" brushRef="#br0">11319 14399 0,'44'0'71,"67"0"-63,0 0 0,21 0 0</inkml:trace>
    </iact:actionData>
  </iact:action>
  <iact:action type="add" startTime="101431">
    <iact:property name="dataType"/>
    <iact:actionData xml:id="d44">
      <inkml:trace xmlns:inkml="http://www.w3.org/2003/InkML" xml:id="stk44" contextRef="#ctx0" brushRef="#br0">15306 14133 0,'88'-22'71,"23"22"-62,44-23-2,0 23 3,0 0-3,-44 0 2,0 0-3,-1 0 2</inkml:trace>
    </iact:actionData>
  </iact:action>
  <iact:action type="add" startTime="101783">
    <iact:property name="dataType"/>
    <iact:actionData xml:id="d45">
      <inkml:trace xmlns:inkml="http://www.w3.org/2003/InkML" xml:id="stk45" contextRef="#ctx0" brushRef="#br0">15527 14332 0,'44'0'70,"67"0"-62,133 0 1</inkml:trace>
    </iact:actionData>
  </iact:action>
  <iact:action type="add" startTime="106534">
    <iact:property name="dataType"/>
    <iact:actionData xml:id="d46">
      <inkml:trace xmlns:inkml="http://www.w3.org/2003/InkML" xml:id="stk46" contextRef="#ctx0" brushRef="#br0">15638 13601 0,'22'22'99,"-22"23"-93,0-1 1,0 0 2,0 23-2,0-45 1,0 44 0</inkml:trace>
    </iact:actionData>
  </iact:action>
  <iact:action type="add" startTime="106977">
    <iact:property name="dataType"/>
    <iact:actionData xml:id="d47">
      <inkml:trace xmlns:inkml="http://www.w3.org/2003/InkML" xml:id="stk47" contextRef="#ctx0" brushRef="#br0">15660 13933 0,'0'22'88,"0"1"-82,22 43 1,0-22 9,-22-21 0,22-23 160,1 0-161,-23-23-6,22 23 48,-22-22-42,22 22-6,-22-22 15,22 22-17,-22-22 9,0 0 33,22 22-33,23 0-9,21 0 1,-22 44 0,-22-22 1,23 0-3,-45 45 2,0-45 9</inkml:trace>
    </iact:actionData>
  </iact:action>
  <iact:action type="add" startTime="107975">
    <iact:property name="dataType"/>
    <iact:actionData xml:id="d48">
      <inkml:trace xmlns:inkml="http://www.w3.org/2003/InkML" xml:id="stk48" contextRef="#ctx0" brushRef="#br0">15660 13845 0,'-22'0'89,"0"0"-59,0 0 18,22-45-40,0-21 0,0 22 0,0-1 0,0 23 9,0 0-2,0-22 17,0 22-8,22 22-16,0-23 0,-22 1 1,22 22-2,22-44 1,-22 22 8,1 0-8,-1 0 1,0-1 7,0 23-8</inkml:trace>
    </iact:actionData>
  </iact:action>
  <iact:action type="add" startTime="109111">
    <iact:property name="dataType"/>
    <iact:actionData xml:id="d49">
      <inkml:trace xmlns:inkml="http://www.w3.org/2003/InkML" xml:id="stk49" contextRef="#ctx0" brushRef="#br0">15594 13357 0,'66'0'23,"-22"0"-15,1 0 0,-23 0 0,-22 23 137,0 21-138,0-22 1,-45 0 0</inkml:trace>
    </iact:actionData>
  </iact:action>
  <iact:action type="add" startTime="111919">
    <iact:property name="dataType"/>
    <iact:actionData xml:id="d50">
      <inkml:trace xmlns:inkml="http://www.w3.org/2003/InkML" xml:id="stk50" contextRef="#ctx0" brushRef="#br0">20378 14709 0,'22'-23'7,"22"1"2,23 0-1,21 0 0,-21 0-2,66 0 2,-67 22 0,23 0 4,-1 0-7,-21-22 4,-23 22-2,0 0 1,1 0 8,-45-23-8,22 23 8</inkml:trace>
    </iact:actionData>
  </iact:action>
  <iact:action type="add" startTime="112270">
    <iact:property name="dataType"/>
    <iact:actionData xml:id="d51">
      <inkml:trace xmlns:inkml="http://www.w3.org/2003/InkML" xml:id="stk51" contextRef="#ctx0" brushRef="#br0">20533 14864 0,'22'0'48,"0"0"-40,45-22 0,-1-1 0,45-21 0,44 0 0,22-1 0</inkml:trace>
    </iact:actionData>
  </iact:action>
  <iact:action type="add" startTime="113831">
    <iact:property name="dataType"/>
    <iact:actionData xml:id="d52">
      <inkml:trace xmlns:inkml="http://www.w3.org/2003/InkML" xml:id="stk52" contextRef="#ctx0" brushRef="#br0">21995 12538 0,'0'-22'50,"66"44"-45,1 22 3,-45-22 0,22 0 1,23 23-3,-45-45 51,0 0-49,44-22 0,-21-23 0,-1 23 0,-22-22 0,0 22 0,23-23 0,21-21 0,-22 22 0,23-1 0,44-21 0,-45 44 0,0-23 0,1 23 0,-1 0 0,-44 22-1,1 0 2,21-22-1</inkml:trace>
    </iact:actionData>
  </iact:action>
  <iact:action type="add" startTime="114847">
    <iact:property name="dataType"/>
    <iact:actionData xml:id="d53">
      <inkml:trace xmlns:inkml="http://www.w3.org/2003/InkML" xml:id="stk53" contextRef="#ctx0" brushRef="#br0">24298 14288 0,'0'-22'18,"45"-23"-13,65 1 3,-43 22 0,21-22 0,45-23 0,-22 45 1,44-22-3,-66 44 3,-23-23-1,1 23 0</inkml:trace>
    </iact:actionData>
  </iact:action>
  <iact:action type="add" startTime="115135">
    <iact:property name="dataType"/>
    <iact:actionData xml:id="d54">
      <inkml:trace xmlns:inkml="http://www.w3.org/2003/InkML" xml:id="stk54" contextRef="#ctx0" brushRef="#br0">24564 14354 0,'0'22'50,"44"-44"-29,178-22-13,44-23 0</inkml:trace>
    </iact:actionData>
  </iact:action>
  <iact:action type="add" startTime="118640">
    <iact:property name="dataType"/>
    <iact:actionData xml:id="d55">
      <inkml:trace xmlns:inkml="http://www.w3.org/2003/InkML" xml:id="stk55" contextRef="#ctx0" brushRef="#br0">10123 18186 0,'0'0'3,"44"0"14,22-22-14,23 22 4,0-22 1,110 0 0,0 22 1,67 0-2,0 0 1,-45 0 0,23 0 0,-67 0 0,-22 0 0,-88 0 0,-23 0 0</inkml:trace>
    </iact:actionData>
  </iact:action>
  <iact:action type="add" startTime="119025">
    <iact:property name="dataType"/>
    <iact:actionData xml:id="d56">
      <inkml:trace xmlns:inkml="http://www.w3.org/2003/InkML" xml:id="stk56" contextRef="#ctx0" brushRef="#br0">10831 18186 0,'0'0'1,"89"0"76,133 0-69,65 0 0,24 0-1,65 0 1</inkml:trace>
    </iact:actionData>
  </iact:action>
  <iact:action type="add" startTime="129303">
    <iact:property name="dataType"/>
    <iact:actionData xml:id="d57">
      <inkml:trace xmlns:inkml="http://www.w3.org/2003/InkML" xml:id="stk57" contextRef="#ctx0" brushRef="#br0">8262 16038 0,'-22'0'42,"111"22"-27,66-22-8,0 22 0,-22 0 1,-45-22 0,1 22-1,-23 0 1,1-22 0,-23 0 0,22 23 1,-43-23-1,21 0-1,0 22 2,-22-22-1,67 22 0,-23-22-1,1 0 2,-23 0-2,-22 0 2,23 22-2,-23-22 1,0 0 0,0 22 0,22-22 0,-22 0 0,1 22 0,21-22 0,-22 0 1,0 0-1,22 23 0,-21-23 7,21 22-7,-22-22 9,45 0-9,-45 0 0,22 0 0,-22 0 0,22 0 0,23 0 0,-45 0 0,22 0 8,-22 0 31,1 0 66,-1 0-90</inkml:trace>
    </iact:actionData>
  </iact:action>
  <iact:action type="add" startTime="137895">
    <iact:property name="dataType"/>
    <iact:actionData xml:id="d58">
      <inkml:trace xmlns:inkml="http://www.w3.org/2003/InkML" xml:id="stk58" contextRef="#ctx0" brushRef="#br0">18495 16569 0,'44'0'95,"23"0"-87,-1 0 0,1 0 1,-45 0-1,0 0-1,0 0 2,0 0-2</inkml:trace>
    </iact:actionData>
  </iact:action>
  <iact:action type="add" startTime="138502">
    <iact:property name="dataType"/>
    <iact:actionData xml:id="d59">
      <inkml:trace xmlns:inkml="http://www.w3.org/2003/InkML" xml:id="stk59" contextRef="#ctx0" brushRef="#br0">18584 16481 0,'0'22'59,"0"44"-53,22-21 1,-22-1 1,22-22 0,-22 22 2,0-21 3</inkml:trace>
    </iact:actionData>
  </iact:action>
  <iact:action type="add" startTime="139247">
    <iact:property name="dataType"/>
    <iact:actionData xml:id="d60">
      <inkml:trace xmlns:inkml="http://www.w3.org/2003/InkML" xml:id="stk60" contextRef="#ctx0" brushRef="#br0">19005 16614 0,'-23'22'66,"23"22"-61,0 0 3,0-21 0,0-1 0,0 22 0,0 0 0,0 1 16,23-23 17,-1-22-9,0 0-25,0 0 1,22 0 9,-21 0-2,21 0-7,-22 0 0,0 0 0,22-22 0,-44-1 0,45 1 0,-45 0 0,0 0 8,22 0-8,-22 0 9,0 0-2,0-1 9,0 1-8</inkml:trace>
    </iact:actionData>
  </iact:action>
  <iact:action type="add" startTime="140066">
    <iact:property name="dataType"/>
    <iact:actionData xml:id="d61">
      <inkml:trace xmlns:inkml="http://www.w3.org/2003/InkML" xml:id="stk61" contextRef="#ctx0" brushRef="#br0">19226 16724 0,'0'0'1,"44"0"6,-21-22-2,21 0 2,-22 22 9,0-22 0,22 22 89,-44 22-98,23 0 1,-1 0 17,0-22 62</inkml:trace>
    </iact:actionData>
  </iact:action>
  <iact:action type="add" startTime="144583">
    <iact:property name="dataType"/>
    <iact:actionData xml:id="d62">
      <inkml:trace xmlns:inkml="http://www.w3.org/2003/InkML" xml:id="stk62" contextRef="#ctx0" brushRef="#br0">24033 16835 0,'44'-22'47,"44"22"-39,90 0 0,65 0 1,-43 0-1,21 0-1,-44 0 1,-44 0 0</inkml:trace>
    </iact:actionData>
  </iact:action>
  <iact:action type="add" startTime="144919">
    <iact:property name="dataType"/>
    <iact:actionData xml:id="d63">
      <inkml:trace xmlns:inkml="http://www.w3.org/2003/InkML" xml:id="stk63" contextRef="#ctx0" brushRef="#br0">24143 17190 0,'0'-23'42,"111"1"-32,111-22-4,-23 22-1,111 22 4,-22-22-2</inkml:trace>
    </iact:actionData>
  </iact:action>
  <iact:action type="add" startTime="146087">
    <iact:property name="dataType"/>
    <iact:actionData xml:id="d64">
      <inkml:trace xmlns:inkml="http://www.w3.org/2003/InkML" xml:id="stk64" contextRef="#ctx0" brushRef="#br0">20555 16946 0,'22'0'9,"23"0"-2,-23 0 1,44-22-1,1 0 0,21-1 1,23 1 1,-22 22-1,-23 0-1,0 0 1,-43 0 1</inkml:trace>
    </iact:actionData>
  </iact:action>
  <iact:action type="add" startTime="146367">
    <iact:property name="dataType"/>
    <iact:actionData xml:id="d65">
      <inkml:trace xmlns:inkml="http://www.w3.org/2003/InkML" xml:id="stk65" contextRef="#ctx0" brushRef="#br0">21242 16857 0,'0'22'74,"0"45"-69,0-23 3,0 0 0,0-21 0,22-23 136,0-45-136,22 23 0,1 22 0,-1-22 0,0 22 0,1-22 0,-23 22 0,0 0-1,0 0 1,0 0 17,0-22 6,-22 0 2,0-1-17,0 68 72,0 43-80,0-21 0,0-1 0,0-21 1,0-23-2</inkml:trace>
    </iact:actionData>
  </iact:action>
  <iact:action type="add" startTime="147078">
    <iact:property name="dataType"/>
    <iact:actionData xml:id="d66">
      <inkml:trace xmlns:inkml="http://www.w3.org/2003/InkML" xml:id="stk66" contextRef="#ctx0" brushRef="#br0">21729 17057 0,'0'0'3,"44"0"26,1 0-21,-23 22 0,22 44 0,-44 1 1,22-1-2,-22-22 1,22 1 0,-22-23 0,23-66 120,65-1-120,1-21 0,-23 22 0,1-1 0,-23 1 0,-22 44 0,-22-22 0,22 22 0,-22 44 105,45 23-106,-45-45 1,22 44 0,0-44 8,0 0 16,0-22-8,45-22-15,-45-44-2,22-1 2,-22-21-1,0 21-1,-22 1 1,22 22 0,-22 21 0,0 1-1,0 0 10</inkml:trace>
    </iact:actionData>
  </iact:action>
  <iact:action type="add" startTime="148600">
    <iact:property name="dataType"/>
    <iact:actionData xml:id="d67">
      <inkml:trace xmlns:inkml="http://www.w3.org/2003/InkML" xml:id="stk67" contextRef="#ctx0" brushRef="#br0">18695 16591 0,'44'0'54,"133"0"-46,89 0 0,-23 0 0,23 0 0,0 0 0,-89 0 0,-44 0 0,-44 0-1,-45 0 2,-22 0-1</inkml:trace>
    </iact:actionData>
  </iact:action>
  <iact:action type="add" startTime="151790">
    <iact:property name="dataType"/>
    <iact:actionData xml:id="d68">
      <inkml:trace xmlns:inkml="http://www.w3.org/2003/InkML" xml:id="stk68" contextRef="#ctx0" brushRef="#br0">18783 16481 0,'22'0'43,"45"-22"-37,-23-23 2,22-21-1,-21 44 1,-1-23 0,-22 23 0,0 0 0,1 22 0</inkml:trace>
    </iact:actionData>
  </iact:action>
  <iact:action type="add" startTime="152103">
    <iact:property name="dataType"/>
    <iact:actionData xml:id="d69">
      <inkml:trace xmlns:inkml="http://www.w3.org/2003/InkML" xml:id="stk69" contextRef="#ctx0" brushRef="#br0">19138 16237 0,'0'44'71,"22"-21"-63,0-23 0,0 44 0,0-22 16,0-22 0,0 0-15,1 0-2,-1-22 1,-22-22 0,0-1 0</inkml:trace>
    </iact:actionData>
  </iact:action>
  <iact:action type="add" startTime="152375">
    <iact:property name="dataType"/>
    <iact:actionData xml:id="d70">
      <inkml:trace xmlns:inkml="http://www.w3.org/2003/InkML" xml:id="stk70" contextRef="#ctx0" brushRef="#br0">19315 16104 0,'0'-22'15,"-22"22"-5,-23 0-3,1 44 0,0 1 1,22-1 0,-1-44 0</inkml:trace>
    </iact:actionData>
  </iact:action>
  <iact:action type="add" startTime="152888">
    <iact:property name="dataType"/>
    <iact:actionData xml:id="d71">
      <inkml:trace xmlns:inkml="http://www.w3.org/2003/InkML" xml:id="stk71" contextRef="#ctx0" brushRef="#br0">19270 16148 0,'23'0'41,"43"23"-36,23 65 3,-45-43 0,0 21 4,-22-44-6,23 22 1,-45-110 89,0-23-89,-22 23 1,22 44 0,0-23 0,22 23 0,-22-22 0,22 44 8,-22-22-8,0 110 145,22 1-146,0 44 1,0-22 0,0 44 0,23-44 0,-23-45 0</inkml:trace>
    </iact:actionData>
  </iact:action>
  <iact:action type="add" startTime="153614">
    <iact:property name="dataType"/>
    <iact:actionData xml:id="d72">
      <inkml:trace xmlns:inkml="http://www.w3.org/2003/InkML" xml:id="stk72" contextRef="#ctx0" brushRef="#br0">20046 16835 0,'44'22'65,"-22"23"-58,45 65 1,-23-21 0,-22-23 0,22 45 1,-22-67-2,-22-21 1,0-1 8</inkml:trace>
    </iact:actionData>
  </iact:action>
  <iact:action type="add" startTime="153878">
    <iact:property name="dataType"/>
    <iact:actionData xml:id="d73">
      <inkml:trace xmlns:inkml="http://www.w3.org/2003/InkML" xml:id="stk73" contextRef="#ctx0" brushRef="#br0">20311 17367 0,'45'44'40,"-45"0"-32,0 1 0,22-1 0,-22-22 0,0 0 3,0-44 66,0 0-69,22 22 1,-22-22 14,22 22-14,0-22 23,1 22-9,-23-22-6,0-1-10,0 46 98,0 43-98,0 0 2,0-21-2,0-23 1,0 0 0</inkml:trace>
    </iact:actionData>
  </iact:action>
  <iact:action type="add" startTime="154480">
    <iact:property name="dataType"/>
    <iact:actionData xml:id="d74">
      <inkml:trace xmlns:inkml="http://www.w3.org/2003/InkML" xml:id="stk74" contextRef="#ctx0" brushRef="#br0">20223 17167 0,'22'0'24,"89"23"-18,-45 21 2,67 67 0,0 44-1,22-22 1,-66-23 0,21 1 0,-43-44 0,-23-23 0,-22 0 1,0-44-1,-22 22 2,0-66 36,23-45-38,-1-66 0</inkml:trace>
    </iact:actionData>
  </iact:action>
  <iact:action type="add" startTime="154935">
    <iact:property name="dataType"/>
    <iact:actionData xml:id="d75">
      <inkml:trace xmlns:inkml="http://www.w3.org/2003/InkML" xml:id="stk75" contextRef="#ctx0" brushRef="#br0">19891 17123 0,'44'0'30,"-22"44"-20,0-44-2,-22 45 0,0-23-1,22 22 1,-110-177 73,-23-22-74,22 0 1,23 44 0,44 67 0,22 0 0,0 22 0,0-1 0,0 1 265,0-44-266,0-1 1</inkml:trace>
    </iact:actionData>
  </iact:action>
  <iact:action type="add" startTime="156766">
    <iact:property name="dataType"/>
    <iact:actionData xml:id="d76">
      <inkml:trace xmlns:inkml="http://www.w3.org/2003/InkML" xml:id="stk76" contextRef="#ctx0" brushRef="#br0">25539 16459 0,'66'0'64,"-22"0"-56,45 0 0,-22 0 0,21 0 0,-21 0 0,-45 0 0,22 0 0</inkml:trace>
    </iact:actionData>
  </iact:action>
  <iact:action type="add" startTime="157137">
    <iact:property name="dataType"/>
    <iact:actionData xml:id="d77">
      <inkml:trace xmlns:inkml="http://www.w3.org/2003/InkML" xml:id="stk77" contextRef="#ctx0" brushRef="#br0">25406 16016 0,'22'0'31,"22"66"-24,23 45 1,-1 0-1,1 21 1,-45-87 1,22 21-2,-22-22 1,-22 1 0,22-23-1,-22 0 1,23 0 1</inkml:trace>
    </iact:actionData>
  </iact:action>
  <iact:action type="add" startTime="157615">
    <iact:property name="dataType"/>
    <iact:actionData xml:id="d78">
      <inkml:trace xmlns:inkml="http://www.w3.org/2003/InkML" xml:id="stk78" contextRef="#ctx0" brushRef="#br0">26646 16237 0,'22'0'35,"23"22"-30,-45 23 2,22-1 1,-22-22 0,22 22-1,-22 23 2,22-45-1,-22 0 0,0 22 0</inkml:trace>
    </iact:actionData>
  </iact:action>
  <iact:action type="add" startTime="157995">
    <iact:property name="dataType"/>
    <iact:actionData xml:id="d79">
      <inkml:trace xmlns:inkml="http://www.w3.org/2003/InkML" xml:id="stk79" contextRef="#ctx0" brushRef="#br0">26978 16414 0,'45'0'6,"-90"0"-6,112-22 7,-45 22 7,22-22 1</inkml:trace>
    </iact:actionData>
  </iact:action>
  <iact:action type="add" startTime="158255">
    <iact:property name="dataType"/>
    <iact:actionData xml:id="d80">
      <inkml:trace xmlns:inkml="http://www.w3.org/2003/InkML" xml:id="stk80" contextRef="#ctx0" brushRef="#br0">27134 16237 0,'0'22'12,"0"45"-9,22-23 5,-22 0 0,22-22 0,-22 23 0,0-23 112</inkml:trace>
    </iact:actionData>
  </iact:action>
  <iact:action type="add" startTime="158477">
    <iact:property name="dataType"/>
    <iact:actionData xml:id="d81">
      <inkml:trace xmlns:inkml="http://www.w3.org/2003/InkML" xml:id="stk81" contextRef="#ctx0" brushRef="#br0">27289 16481 0,'44'0'24,"-22"44"-16,-22 45 1,22-1-1,-22 1 0,0-23 0,0-44 0,0 1 0,0-1 0,0-44 121,44-23-121,1 23-1,21 0 2,-44 0-2,1 22 2,-1-22-2,0 0 1</inkml:trace>
    </iact:actionData>
  </iact:action>
  <iact:action type="add" startTime="159103">
    <iact:property name="dataType"/>
    <iact:actionData xml:id="d82">
      <inkml:trace xmlns:inkml="http://www.w3.org/2003/InkML" xml:id="stk82" contextRef="#ctx0" brushRef="#br0">27643 16038 0,'0'44'15,"0"-22"-6,0 22-2,0 1 1,0-23 0,0 22-1,0-22 1,22-22 1,0 23 7,-22-1-1,22-22 2,23 0 24,-23 0-33,-22-22 8,22 22-1,0-23-6,-22 1 110,-44 22-103,22 0-8</inkml:trace>
    </iact:actionData>
  </iact:action>
  <iact:action type="add" startTime="165654">
    <iact:property name="dataType"/>
    <iact:actionData xml:id="d83">
      <inkml:trace xmlns:inkml="http://www.w3.org/2003/InkML" xml:id="stk83" contextRef="#ctx0" brushRef="#br0">22659 18164 0,'22'-44'67,"23"44"-61,110 0 1,0-44 2,66 44-1,45 0-2,0 0 3,-45 0-3,-43 0 4,-23 0-2,-89 0-1,-22 0 1,-21 0 0,21 0 0</inkml:trace>
    </iact:actionData>
  </iact:action>
  <iact:action type="add" startTime="166096">
    <iact:property name="dataType"/>
    <iact:actionData xml:id="d84">
      <inkml:trace xmlns:inkml="http://www.w3.org/2003/InkML" xml:id="stk84" contextRef="#ctx0" brushRef="#br0">23590 18386 0,'88'0'62,"89"-45"-53,111 23-2,45-44 1,65 22 0,67-23 0</inkml:trace>
    </iact:actionData>
  </iact:action>
</iact:actions>
</file>

<file path=ppt/ink/inkAction1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2295">
    <iact:property name="dataType"/>
    <iact:actionData xml:id="d0">
      <inkml:trace xmlns:inkml="http://www.w3.org/2003/InkML" xml:id="stk0" contextRef="#ctx0" brushRef="#br0">18982 2858 0,'45'0'22,"243"0"-3,0 0-15,199 0 4,133 0 1,89 0 0,22 0-1,-67 0 0,-176 0 0,-200 0 0,-89 0 0,-66 0-1,-111 0 2</inkml:trace>
    </iact:actionData>
  </iact:action>
  <iact:action type="add" startTime="2638">
    <iact:property name="dataType"/>
    <iact:actionData xml:id="d1">
      <inkml:trace xmlns:inkml="http://www.w3.org/2003/InkML" xml:id="stk1" contextRef="#ctx0" brushRef="#br0">21042 3677 0,'67'0'54,"66"0"-46,110-66 1,156-1-1,177-43 0,177-1 0,0 44 1,0-65-2</inkml:trace>
    </iact:actionData>
  </iact:action>
  <iact:action type="add" startTime="10143">
    <iact:property name="dataType"/>
    <iact:actionData xml:id="d2">
      <inkml:trace xmlns:inkml="http://www.w3.org/2003/InkML" xml:id="stk2" contextRef="#ctx0" brushRef="#br0">11053 5892 0,'22'23'72,"0"-1"-65,0 0 8,1 0-6,-1-22 7,0 0 32,22 0-24,45 0-17,-1-66 2,45-45-1,-66 22-1,43-66 2,-21 22-2,0 23 2,-45 43-1,22-44 0,-43 89-1,-1-22 1</inkml:trace>
    </iact:actionData>
  </iact:action>
  <iact:action type="add" startTime="12766">
    <iact:property name="dataType"/>
    <iact:actionData xml:id="d3">
      <inkml:trace xmlns:inkml="http://www.w3.org/2003/InkML" xml:id="stk3" contextRef="#ctx0" brushRef="#br0">6977 9437 0,'45'0'63,"65"0"-54,68 0-1,21-23-1,-88-21 2,22 22-2,0-22 1,22-1 0,-111 45 0,22-22 1</inkml:trace>
    </iact:actionData>
  </iact:action>
  <iact:action type="add" startTime="13103">
    <iact:property name="dataType"/>
    <iact:actionData xml:id="d4">
      <inkml:trace xmlns:inkml="http://www.w3.org/2003/InkML" xml:id="stk4" contextRef="#ctx0" brushRef="#br0">7420 10013 0,'133'-23'63,"133"-65"-55,199-1 0</inkml:trace>
    </iact:actionData>
  </iact:action>
  <iact:action type="add" startTime="20023">
    <iact:property name="dataType"/>
    <iact:actionData xml:id="d5">
      <inkml:trace xmlns:inkml="http://www.w3.org/2003/InkML" xml:id="stk5" contextRef="#ctx0" brushRef="#br0">5759 7509 0,'22'0'37,"23"0"-20,-45 23-9,0 43 0,0-44 1,0 23-1,0-23-1,0 0 2,0 0-1,0 0 0,0 0 1</inkml:trace>
    </iact:actionData>
  </iact:action>
  <iact:action type="add" startTime="20925">
    <iact:property name="dataType"/>
    <iact:actionData xml:id="d6">
      <inkml:trace xmlns:inkml="http://www.w3.org/2003/InkML" xml:id="stk6" contextRef="#ctx0" brushRef="#br0">5626 6911 0,'45'0'59,"-23"67"-54,0-1 3,0-21 0,-22-1 0,0 0 0,0-22 1,22 23-1,-22-112 113,0 23-114,0 0 0,0-1 1,22 23 1,0 0-2,1 0 1,-1 22 1,22-22 6,-22 22 1,0 0-8,1-22 49,-23-1-34,22-21-14,-22 22-1,22 0 0,-22-22-1,22 66 82,0 44-82,0 1 1,-22-1 1,22-44-2,-22 22 2,0-21-2</inkml:trace>
    </iact:actionData>
  </iact:action>
  <iact:action type="add" startTime="21815">
    <iact:property name="dataType"/>
    <iact:actionData xml:id="d7">
      <inkml:trace xmlns:inkml="http://www.w3.org/2003/InkML" xml:id="stk7" contextRef="#ctx0" brushRef="#br0">5981 7421 0,'0'22'78,"-22"-88"27,-1-23-97,-21 0-1,0 23 2,22-1-2,-23 23 2,23 0-1,22 0-1,-22 44 1,22-23 0,0 1 24,-22 22-24,0-22 49</inkml:trace>
    </iact:actionData>
  </iact:action>
  <iact:action type="add" startTime="23022">
    <iact:property name="dataType"/>
    <iact:actionData xml:id="d8">
      <inkml:trace xmlns:inkml="http://www.w3.org/2003/InkML" xml:id="stk8" contextRef="#ctx0" brushRef="#br0">5781 7554 0,'0'0'0,"22"0"6,-22-22 19,23 22-17,-1 0 0,0 0 1,0 0 7,0 0 16,0 0-25,23 0 1,-1 44 8,-22-44-8,0 44 0,0 23-1,-22-45 1,23 0 0,-23 22 0,0-22 1,0 1-2,0-1 2,0 0-2,0 0 2</inkml:trace>
    </iact:actionData>
  </iact:action>
  <iact:action type="add" startTime="23518">
    <iact:property name="dataType"/>
    <iact:actionData xml:id="d9">
      <inkml:trace xmlns:inkml="http://www.w3.org/2003/InkML" xml:id="stk9" contextRef="#ctx0" brushRef="#br0">6003 7797 0,'0'23'34,"44"21"-28,-44 0 3,44 1-2,-21-1 1,-23 0 0,22-22-1,0 23 0,-22-23 19,22-22-2</inkml:trace>
    </iact:actionData>
  </iact:action>
  <iact:action type="add" startTime="24046">
    <iact:property name="dataType"/>
    <iact:actionData xml:id="d10">
      <inkml:trace xmlns:inkml="http://www.w3.org/2003/InkML" xml:id="stk10" contextRef="#ctx0" brushRef="#br0">6490 8772 0,'0'-22'40,"0"0"-32,0 0 8,22 0-8,45-1 0,-45 23 7,22 0 1,0 0 1,-21 23-10,43-1 1,-44 0 0,0 0 0,23 0 1,-23 0 30,0-22-31,-22 45 9,0-1-1,0-22-10,0 44 3,0-21-2,-44-1 2,22 0-1,-45 23 0,45-45-1,0 0 2,-23-22-1,45 22 0</inkml:trace>
    </iact:actionData>
  </iact:action>
  <iact:action type="add" startTime="24646">
    <iact:property name="dataType"/>
    <iact:actionData xml:id="d11">
      <inkml:trace xmlns:inkml="http://www.w3.org/2003/InkML" xml:id="stk11" contextRef="#ctx0" brushRef="#br0">6645 9082 0,'0'22'56,"0"45"-48,0-23 0,0-22 8,0 0-1,44 1 34,1-23-41,43 22-1,-43-22 2,-1 22-2,-22-22 3,22 0-4,1 22 10,-23 0 0</inkml:trace>
    </iact:actionData>
  </iact:action>
  <iact:action type="add" startTime="27374">
    <iact:property name="dataType"/>
    <iact:actionData xml:id="d12">
      <inkml:trace xmlns:inkml="http://www.w3.org/2003/InkML" xml:id="stk12" contextRef="#ctx0" brushRef="#br0">6933 8994 0,'22'0'58,"0"0"-52,1 0 2,-1 0 8,0-23-9,0 23 2,-22-22 7,0 0-1,0-22-6,0 22 0,0 0-3,0-1 3,-22 1-2,22 0 2,-22 0-1,0-22 0,-1 22 0,-43-45 3,66 45-6,-22 0 2,22 0 2,0-1-2,-44 1 1,21-22 8,1 44-7,0 0 7,0 0-1,0 0-8,0 0 10,-1 0-8,1 0-1,-22 0 0,0 0-1,-45 44 1,23-44 0,-23 0 1,0 0-2,1 0 1,21 0 1,-21 0-1,44 0-1,-1 0 2</inkml:trace>
    </iact:actionData>
  </iact:action>
  <iact:action type="add" startTime="28185">
    <iact:property name="dataType"/>
    <iact:actionData xml:id="d13">
      <inkml:trace xmlns:inkml="http://www.w3.org/2003/InkML" xml:id="stk13" contextRef="#ctx0" brushRef="#br0">6003 8130 0,'22'0'5,"22"22"2,-44 22 1,22 0 0,1-21 0,-23 43 0,0-44 9,0 0-9,-23 23 7,1-45 1,0 0-7,0 0-1,-22 0-1,-23 0 1,23-45 1,-67-43-1,89 43 0,22 1 8,0 22 0,0 0 0,0-22-8,0-1 8,22 1-8,0 22 0,0 0-1,1-23 1,-1 45 0,0-44 0,-22 66 90,0 23-91,0-1 3,0 0 5,-22-22 0,22 0 57,22-22-56,0-44 0,-22 22-8,0-22 0,22 22-1,0-1 10,1 23 47,43 0-57</inkml:trace>
    </iact:actionData>
  </iact:action>
  <iact:action type="add" startTime="34215">
    <iact:property name="dataType"/>
    <iact:actionData xml:id="d14">
      <inkml:trace xmlns:inkml="http://www.w3.org/2003/InkML" xml:id="stk14" contextRef="#ctx0" brushRef="#br0">16302 7731 0,'-22'0'311,"22"-22"-287,0 0 0,0 0 15,0-1-22,0 1 16,22 22-19,-22-22 11,0 0-2,0 0-6,0 0 7,23 22-8,-23-23 17,22 1-2,-22 0 1,22 22-16,0-22-1,0 0 10,0 22-8,0 0-11,1-22 4,-1 22 5,0 0-7,0 0 8,0 0-7,0 0-2,0 0 8,1 0-7,-1 0 8,0 0-8,0 0 9,22 0-10,-21 0 9,21 0-8,0 0 0,0 0 9,-21 0-2,43 0-7,-22 22 17,-22 0-1,1-22-9,-23 22 1,22-22-8,22 22 10,-22 0-3,0-22-7,1 0 8,-1 23-9,0-23 10,0 0-9,-22 22 16,22 0-8,0-22-9,-22 22 2,22-22 7,1 22-9,-1 0 2,0 1 14,0-1-6,0 0 7,22 0-17,-21 22 10,-1-44-9,-22 22 0,22-22 7,0 23-7,-22-1 1,22-22-2,-22 22 11,22-22-10,-22 22 7,23 0 17</inkml:trace>
    </iact:actionData>
  </iact:action>
  <iact:action type="add" startTime="36055">
    <iact:property name="dataType"/>
    <iact:actionData xml:id="d15">
      <inkml:trace xmlns:inkml="http://www.w3.org/2003/InkML" xml:id="stk15" contextRef="#ctx0" brushRef="#br0">17654 7908 0,'22'0'121,"-22"22"-115,22 23 2,-22-23-1,22 22 1,0-22 1,0 0-2,0-22 130,-22-22-121,0 0 8,23 0-17</inkml:trace>
    </iact:actionData>
  </iact:action>
  <iact:action type="add" startTime="36782">
    <iact:property name="dataType"/>
    <iact:actionData xml:id="d16">
      <inkml:trace xmlns:inkml="http://www.w3.org/2003/InkML" xml:id="stk16" contextRef="#ctx0" brushRef="#br0">17809 7775 0,'22'0'91,"0"0"-78,0 0 11,0 0-16,0 0-1,23 0 2,21 0-2,1-44 4,-1-22-5,23-1 1,-45 23 1,-22 22 0,44-45 0,-66 45 0,0 0 0,23 0 0,-23 0 0,0-1 0,0 1 0,0 0 0,0 0 16,0 0-8</inkml:trace>
    </iact:actionData>
  </iact:action>
  <iact:action type="add" startTime="37326">
    <iact:property name="dataType"/>
    <iact:actionData xml:id="d17">
      <inkml:trace xmlns:inkml="http://www.w3.org/2003/InkML" xml:id="stk17" contextRef="#ctx0" brushRef="#br0">18252 7377 0,'0'-23'34,"0"1"-28,22-44 2,0-1-1,0 1 2,0 22-2,-22 21 2,22-21-1,0 22-1,23 22 58,-1 0-57,0 22 0,1 22 0,21 1 0,-44 21 1,45 1-2,-45-23 0,22 22 2,-22-21-1,23-1-1</inkml:trace>
    </iact:actionData>
  </iact:action>
  <iact:action type="add" startTime="38582">
    <iact:property name="dataType"/>
    <iact:actionData xml:id="d18">
      <inkml:trace xmlns:inkml="http://www.w3.org/2003/InkML" xml:id="stk18" contextRef="#ctx0" brushRef="#br0">22305 7310 0,'0'-22'105,"-22"22"-43,22-22-37,-22 22-17,-1 0 0,-21-22-1,22 22 2,0-22-2,0 22 1,-45-23 0,45 23 0,-22-22 0,22 22 0,-23 0 1,23 0-2,-22-22 11,22 22-3,0 0-8,-1 0 1,1 0 1,0 0 7,0 0-9,0 0 2,-22 0-2,21 0 1,-21 0 0,22 0 0,-22 0 0,22 0 0,-23 0 1,23 0-1,22 22-1,-22-22 1,-22 22 8,21 1 24,23-1-23,-44-22-1,44 22 8,0 22 0,0-22 8,0 0-16,0 1 0,0-1-8,0 0 0,0 0 8,0 0 0,0 0-8,0 0 7,0 23 1,0-23 2,0 0-4,0 22-6,0-21 8,22-1-7,-22 0-1,0 0-1,22-22 2,-22 44-2,23 1 9,-23-23-8,0 0 0,22 0 0,0 0 0,-22 0 0,0 1 1,22-23 7,-22 22-9,22 0 11,0-22-12,-22 22 3,23-22-2,-23 22 10,44-22-9,-44 22 7,22 0-7,0-22 8,22 23 17,-21-23-10,-1 0-15,0 0 9,0 22 6,0-22-7,0 0-7,0 0 14,1 0-7,-1 0 0,0 0-8,0 0 8,0 0-8,0 0 8,1 0-8,-1 0 8,0 0 0,0 0-8,0 0 9,0 0-10,0-22 1,23-1 0,-45 1 0,22 22 1,0-22-2,22 0 10,-44 0-10,22 22 1,-22-22 0,45 22 0,-45-22 0,22-1 8,22 1 8,-44 0-7,22 0-2,-22 0 9,0 0-7,0-1-10,0 1 1,0 0 16,0 0-8,0 0-8,0 0 41,-22 22-18,0-45 34,22 23-41,-22 0 0,22 0-16,-22 22 0,22-44 0</inkml:trace>
    </iact:actionData>
  </iact:action>
  <iact:action type="add" startTime="45247">
    <iact:property name="dataType"/>
    <iact:actionData xml:id="d19">
      <inkml:trace xmlns:inkml="http://www.w3.org/2003/InkML" xml:id="stk19" contextRef="#ctx0" brushRef="#br0">24764 7332 0,'22'0'57,"0"0"-51,0 0 1,0 0 0,0 0 2,0 22-1,1 23 7,21-23-6,-44 0-1,22-22 0,-22 44 0,22-44-1,-22 22 2,0 1-1,0 21 16,22-44-16,-22 22 0,0 0 0,0 23 0,0-23 0,22 0 0,-22 0 8,0 0 0,0 0-8,0 0 8,0 1 0,0-1 1,-22 0-9,-22 22-1,22-22 2,-22 23-2,-1-1 1,1 0 0,-22 1 1,-1-23-2,23 22 2,-23-22-2,23 0 1,0 0 0,-1 1 0,1-23 0,0 22 0,0 0 0,-23-22 0,23 0 0,-67 22 0,45-22 0,-23 22 0,-44 0 0,44-22 0,-21 0 0,-23 0 0,44 0 0,1 0 0,-1 0 0,23 0 0,-1 0 0,1 0 0,21 0 0,1 0-1,0 0 2,-23 0-1,23-22 7,22 0-6,0 22-1,22-22-1,-22 22 2,-1-44-1,1 44 0,0-45 0,-22 45 1,22-22-2,-45-22 2,45 44 6,-22-22-7,0 0 0,21 22 0,-21-23 1,0 23-2,-1-22 2,1 22-2,0-22 2,-45 0-2,45 0 2,0 22-2,22-22 1,-1 22 1</inkml:trace>
    </iact:actionData>
  </iact:action>
  <iact:action type="add" startTime="46566">
    <iact:property name="dataType"/>
    <iact:actionData xml:id="d20">
      <inkml:trace xmlns:inkml="http://www.w3.org/2003/InkML" xml:id="stk20" contextRef="#ctx0" brushRef="#br0">22216 7886 0,'-22'0'58,"-22"0"-53,-23 22 4,1 23-2,22-45 2,-1 22-1,23 0-1,133 0 98,22 0-97,-67 0-1,67 0 2,-66 1-2,-1-23 2,-44 22-2,23-22 1</inkml:trace>
    </iact:actionData>
  </iact:action>
  <iact:action type="add" startTime="47702">
    <iact:property name="dataType"/>
    <iact:actionData xml:id="d21">
      <inkml:trace xmlns:inkml="http://www.w3.org/2003/InkML" xml:id="stk21" contextRef="#ctx0" brushRef="#br0">21951 8373 0,'0'0'0,"22"0"6,-22-22 3,22 0-2,22 22 10,-22-22 0,0 22-10,1 0 1,-1 0 0,0-22 0,0 22 0,22 0 9,-22 0 6,1 0 1,-1 0 0,0 22-16,0 0 8,-22 0 0,22 0-8,0 1 0,-22-1 0,0 22 0,23-22 0,-23 22 9,0-21-1,0-1-9,0 0 1,-23 0 16,1 0 0,0 0-16,22 1 0,-22-23 8,0 0 17,0 22-18</inkml:trace>
    </iact:actionData>
  </iact:action>
  <iact:action type="add" startTime="48549">
    <iact:property name="dataType"/>
    <iact:actionData xml:id="d22">
      <inkml:trace xmlns:inkml="http://www.w3.org/2003/InkML" xml:id="stk22" contextRef="#ctx0" brushRef="#br0">22238 8551 0,'-22'0'67,"0"0"-61,0 44 10,0-22 0,22 0 0,-22-22-1,22 22 33,0 1-16,0 21-16,0 0-8,22-22 1,89 45-2,-67-45 2,22 22-2,1 0 1,-23-44 1,-22 0-2,0 23 2,1-23 71</inkml:trace>
    </iact:actionData>
  </iact:action>
  <iact:action type="add" startTime="56951">
    <iact:property name="dataType"/>
    <iact:actionData xml:id="d23">
      <inkml:trace xmlns:inkml="http://www.w3.org/2003/InkML" xml:id="stk23" contextRef="#ctx0" brushRef="#br0">27244 8174 0,'22'0'97,"1"0"-91,-23 22 2,22 0-1,0 0 2,0-22-2,-22 23 1,22-1 0,0-22 1,0 22-2,23 0 10,-23-22 16,0 0 15,0 0-33,0 0-7,1-22 8,-23 0 0,22 22-8,-22-22-1,0-1 17,0 1-9,0 0 10,0 0 23,0 0-30,0 0-11,0 0 9,0-45-8,0 45 8,0-22-8,0 22 0,0-1 0,0 1 24,0 0 16,-22 22 48,-1 0-65,23 22-23,0 23 0,-22-1-1,22-22 2,0 0-1,-22 22 0,22-66 121,0-22-113,0 22-8,22 0-1,-22 0 2,0-1-2,0 1 1,0 0 32,22 22 8,1 0-32,-1 0-7,0 0-1,0 0-1,0 0 9,0 22 0,0-22 0,1 0-8,21 22 25,-22-22-10,-22 23-14,22-23-2</inkml:trace>
    </iact:actionData>
  </iact:action>
  <iact:action type="add" startTime="59438">
    <iact:property name="dataType"/>
    <iact:actionData xml:id="d24">
      <inkml:trace xmlns:inkml="http://www.w3.org/2003/InkML" xml:id="stk24" contextRef="#ctx0" brushRef="#br0">27001 12693 0,'22'0'23,"22"-22"-15,0 22 1,45 0-1,22-22 0,-1-1 0,46 23 0,-24-22-1,-21 22 2,44 0-2,-44 0 1,-22 0 1,-1 0-1,-21-22-1,-1 22 2,-22 0-1,-22 0 0,1 0 0</inkml:trace>
    </iact:actionData>
  </iact:action>
  <iact:action type="add" startTime="59861">
    <iact:property name="dataType"/>
    <iact:actionData xml:id="d25">
      <inkml:trace xmlns:inkml="http://www.w3.org/2003/InkML" xml:id="stk25" contextRef="#ctx0" brushRef="#br0">27289 13047 0,'44'0'39,"89"0"-30,44 0-2,22-22 2,1 0-1,-1 0 1,45-22-2,-67 21 2</inkml:trace>
    </iact:actionData>
  </iact:action>
  <iact:action type="add" startTime="63032">
    <iact:property name="dataType"/>
    <iact:actionData xml:id="d26">
      <inkml:trace xmlns:inkml="http://www.w3.org/2003/InkML" xml:id="stk26" contextRef="#ctx0" brushRef="#br0">21485 12981 0,'0'0'2,"23"-22"12,43 22-8,-22-22 1,23 22 2,43 0-1,68 0 0,43 0 0,1 0 0,66 0 0,-45 0 0,1 0-1,-45-23 2,-44 23-2,-22-22 2,-66 0-2,-1 0 1</inkml:trace>
    </iact:actionData>
  </iact:action>
  <iact:action type="add" startTime="63390">
    <iact:property name="dataType"/>
    <iact:actionData xml:id="d27">
      <inkml:trace xmlns:inkml="http://www.w3.org/2003/InkML" xml:id="stk27" contextRef="#ctx0" brushRef="#br0">21375 13335 0,'66'0'39,"23"0"-31,66-22 1,22-22-1,67-1 0,21 45 0,23 0-1,45 0 2</inkml:trace>
    </iact:actionData>
  </iact:action>
  <iact:action type="add" startTime="64165">
    <iact:property name="dataType"/>
    <iact:actionData xml:id="d28">
      <inkml:trace xmlns:inkml="http://www.w3.org/2003/InkML" xml:id="stk28" contextRef="#ctx0" brushRef="#br0">20046 12294 0,'22'22'108,"0"-22"-103,-22 22 3,22-22-1,0 0 1,0 0 25,1 0-17,-1 0-9,22 0 1,22 0 1,45 0-1,66-110-1,1-23 1,-23 22 0,-22-22 0,22-44 0,-45 22 0,-21-22 0,0-23 1</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8T09:51:14.108"/>
    </inkml:context>
    <inkml:brush xml:id="br0">
      <inkml:brushProperty name="width" value="0.05292" units="cm"/>
      <inkml:brushProperty name="height" value="0.05292" units="cm"/>
      <inkml:brushProperty name="color" value="#FF0000"/>
    </inkml:brush>
  </inkml:definitions>
  <iact:action type="add" startTime="1766">
    <iact:property name="dataType"/>
    <iact:actionData xml:id="d0">
      <inkml:trace xmlns:inkml="http://www.w3.org/2003/InkML" xml:id="stk0" contextRef="#ctx0" brushRef="#br0">20046 2082 0,'22'0'23,"44"0"-16,1 0 4,-1-22-6,45-22 3,44 44 0,66-22 1,45 22 0,-22 0-2,88 0 2,-22 0 0,0 0-3,-88 0 2,-1 0 0,-88 0 0,-22 0-1,-89 0 2</inkml:trace>
    </iact:actionData>
  </iact:action>
  <iact:action type="add" startTime="2205">
    <iact:property name="dataType"/>
    <iact:actionData xml:id="d1">
      <inkml:trace xmlns:inkml="http://www.w3.org/2003/InkML" xml:id="stk1" contextRef="#ctx0" brushRef="#br0">20932 2105 0,'133'0'91,"132"0"-85,45 0 1,45 0 2,66 0 2,-23 0-5,-88 0 1,-22 0 0,-110 0 0,-90-23 2</inkml:trace>
    </iact:actionData>
  </iact:action>
  <iact:action type="add" startTime="9382">
    <iact:property name="dataType"/>
    <iact:actionData xml:id="d2">
      <inkml:trace xmlns:inkml="http://www.w3.org/2003/InkML" xml:id="stk2" contextRef="#ctx0" brushRef="#br0">18584 3500 0,'0'22'63,"0"23"-47,44-23 8,0-22-16,23 0 0,21 0-1,23 0 1,-22 0 1,-23 0 0,1 0-2,-1 0 1,-44 0 2,23 0-3,-1 0 0,-22 0 1,0 0 0,0 0-1,0 0 9</inkml:trace>
    </iact:actionData>
  </iact:action>
  <iact:action type="add" startTime="10118">
    <iact:property name="dataType"/>
    <iact:actionData xml:id="d3">
      <inkml:trace xmlns:inkml="http://www.w3.org/2003/InkML" xml:id="stk3" contextRef="#ctx0" brushRef="#br0">18562 3500 0,'-23'0'10,"90"0"28,22 0-30,43 0 0,46 0-1,-23 0 1,22 0 0,-44 0-1,22 0 1,-89 0 1,-21 0-1</inkml:trace>
    </iact:actionData>
  </iact:action>
  <iact:action type="add" startTime="13870">
    <iact:property name="dataType"/>
    <iact:actionData xml:id="d4">
      <inkml:trace xmlns:inkml="http://www.w3.org/2003/InkML" xml:id="stk4" contextRef="#ctx0" brushRef="#br0">17631 2725 0,'23'0'120,"-23"22"-113,44 0 1,-22 0 1,22 0 6,-22 1 1,1-1 16,-1 0-16,0-22 41,22 0 63,0 0-113,1-44 1,21-1 1,1-43-2,21 43 1,45-43 1,-66 21-2,-1 23 0,23 22 1,-23-22 1,-44 44 0,0-23-3,1 1 3</inkml:trace>
    </iact:actionData>
  </iact:action>
  <iact:action type="add" startTime="17382">
    <iact:property name="dataType"/>
    <iact:actionData xml:id="d5">
      <inkml:trace xmlns:inkml="http://www.w3.org/2003/InkML" xml:id="stk5" contextRef="#ctx0" brushRef="#br0">21951 3589 0,'22'0'60,"88"0"-57,-21 0 5,44 0 1,22 0-2,-22 0 2,22 0-2,-66 0 1,-23 0 0,-22 0 0,1 0 0</inkml:trace>
    </iact:actionData>
  </iact:action>
  <iact:action type="add" startTime="17847">
    <iact:property name="dataType"/>
    <iact:actionData xml:id="d6">
      <inkml:trace xmlns:inkml="http://www.w3.org/2003/InkML" xml:id="stk6" contextRef="#ctx0" brushRef="#br0">21751 3589 0,'22'0'49,"23"0"-44,65 22 3,1 0 0,-22 0 0,-1-22 1,45 22-2,-66-22 1,-1 0 0,-22 0 2,1 0-4,-23 0 1</inkml:trace>
    </iact:actionData>
  </iact:action>
  <iact:action type="add" startTime="27262">
    <iact:property name="dataType"/>
    <iact:actionData xml:id="d7">
      <inkml:trace xmlns:inkml="http://www.w3.org/2003/InkML" xml:id="stk7" contextRef="#ctx0" brushRef="#br0">21375 3434 0,'66'0'46,"1"0"-38,21 44 1,-44-22-1,45 0 0,-45 23 0,1-23 0,21 0 0,-22 0 0,-21-22 0,-1 0 81,0 0-82,0 0 9,22 0-8,-22-22 1,23 0 1,-1-23-4,-22 23 0,89-44 4,-89 44-4,22-23 2,45 1 0,-45 0 0,1 22 8</inkml:trace>
    </iact:actionData>
  </iact:action>
  <iact:action type="add" startTime="31214">
    <iact:property name="dataType"/>
    <iact:actionData xml:id="d8">
      <inkml:trace xmlns:inkml="http://www.w3.org/2003/InkML" xml:id="stk8" contextRef="#ctx0" brushRef="#br0">25583 3500 0,'44'0'54,"23"0"-45,44 0-2,-23 0 1,89 0 0,23 0 0,21 0 0,-66 0 0,-44 0 1,-45 0-2,-43 0 1</inkml:trace>
    </iact:actionData>
  </iact:action>
  <iact:action type="add" startTime="31686">
    <iact:property name="dataType"/>
    <iact:actionData xml:id="d9">
      <inkml:trace xmlns:inkml="http://www.w3.org/2003/InkML" xml:id="stk9" contextRef="#ctx0" brushRef="#br0">25760 3744 0,'45'0'23,"21"0"-15,45 0 0,44 22 0,0 0 1,22 0-2,0-22 2,-22 0-1,-66 0-1,-1 0 1,-21 0 0,-45 0 8</inkml:trace>
    </iact:actionData>
  </iact:action>
  <iact:action type="add" startTime="33383">
    <iact:property name="dataType"/>
    <iact:actionData xml:id="d10">
      <inkml:trace xmlns:inkml="http://www.w3.org/2003/InkML" xml:id="stk10" contextRef="#ctx0" brushRef="#br0">25295 2924 0,'0'-22'15,"22"22"-9,0 0 2,23 0 2,-1 44-3,22-21 0,-43-1 2,21 22-1,0-44 0,-44 22 0,22-22 1,0 0 55,23 0-49,-23 0-5,22-22-4,1 0 3,-1 0-2,-22 0 3,22-23-5,1 23 4,-23 0 7,0 22-9,0-22 1,-22 0 25</inkml:trace>
    </iact:actionData>
  </iact:action>
  <iact:action type="add" startTime="35630">
    <iact:property name="dataType"/>
    <iact:actionData xml:id="d11">
      <inkml:trace xmlns:inkml="http://www.w3.org/2003/InkML" xml:id="stk11" contextRef="#ctx0" brushRef="#br0">24010 2304 0,'0'44'39,"0"45"-31,0 44 0,0 22 0,0-44 0,0-23 0,0-43 0,0-1 0,0-88 81,0-45-82,0 22 1,0 1 0,0 0 0,23-1 0,-1 23 0,0-1 0,0 23 0,-22 0-1,22 0 57,0 22-47,0 0-10,23 22 1,-1 45 0,23-23 1,-23 22 4,-22-21-10,0-1 5,22 0 0,1 1 0,-23-1 8</inkml:trace>
    </iact:actionData>
  </iact:action>
  <iact:action type="add" startTime="36407">
    <iact:property name="dataType"/>
    <iact:actionData xml:id="d12">
      <inkml:trace xmlns:inkml="http://www.w3.org/2003/InkML" xml:id="stk12" contextRef="#ctx0" brushRef="#br0">24188 2747 0,'0'-22'75,"22"22"-72,22 0 5,23-22 0,-1 0 0,-44-1-1,22 23 2,1 0-1,-23-22 0</inkml:trace>
    </iact:actionData>
  </iact:action>
  <iact:action type="add" startTime="36894">
    <iact:property name="dataType"/>
    <iact:actionData xml:id="d13">
      <inkml:trace xmlns:inkml="http://www.w3.org/2003/InkML" xml:id="stk13" contextRef="#ctx0" brushRef="#br0">24985 2614 0,'44'0'46,"1"0"-38,43 0 0,45 0 0,44 0 5,23 0-10,-1 0 6,-22 0 0,-22 0-2,-88 0 1,-23 0 1,0 0-2</inkml:trace>
    </iact:actionData>
  </iact:action>
  <iact:action type="add" startTime="37237">
    <iact:property name="dataType"/>
    <iact:actionData xml:id="d14">
      <inkml:trace xmlns:inkml="http://www.w3.org/2003/InkML" xml:id="stk14" contextRef="#ctx0" brushRef="#br0">26115 2459 0,'88'22'31,"45"22"-22,0 1-2,-44-1 2,21 0-1,-87-44-1,-1 23 2,22-1-2,-22 0 1,0 0 9,-22 0 56,-22-22-66,-44 0 1,-1 0-1,1 0 2</inkml:trace>
    </iact:actionData>
  </iact:action>
  <iact:action type="add" startTime="37742">
    <iact:property name="dataType"/>
    <iact:actionData xml:id="d15">
      <inkml:trace xmlns:inkml="http://www.w3.org/2003/InkML" xml:id="stk15" contextRef="#ctx0" brushRef="#br0">26978 2459 0,'0'44'55,"0"1"-47,0 21 1,0-44-1,0 0-1,0 1 1,0-1 0,0 0 0</inkml:trace>
    </iact:actionData>
  </iact:action>
  <iact:action type="add" startTime="38096">
    <iact:property name="dataType"/>
    <iact:actionData xml:id="d16">
      <inkml:trace xmlns:inkml="http://www.w3.org/2003/InkML" xml:id="stk16" contextRef="#ctx0" brushRef="#br0">26978 2481 0,'23'-22'13,"-1"22"11,22-22-17,0 0 2,1 0-2,-1 22 1,0-23 1,-22 23 48,1 0-51,-1 0 13,0 0-12,0 0 0,-22 23 2,0-1-2,0 22 0,0 0 2,0-22-2,-44 1 2,44-1 1,-22 0-5,-1-22 19,46 0 217,-23 22-232,0 22-2,0 1 1,0-23 0,0 44 0,0-44 0,0 45 0,-23-45 0,-21 0 0,22 23-1,-22-23 1,-1-22 1,1 0 0,-22 0-2,-1 0 1,-21 0 3,21 0-5,-66-22 1,89-1 1,0 1 1,21 22-2,23-22 1,-22 22 1,22-22-2,-22 22 1,22-22 0</inkml:trace>
    </iact:actionData>
  </iact:action>
  <iact:action type="add" startTime="39205">
    <iact:property name="dataType"/>
    <iact:actionData xml:id="d17">
      <inkml:trace xmlns:inkml="http://www.w3.org/2003/InkML" xml:id="stk17" contextRef="#ctx0" brushRef="#br0">25605 2326 0,'-22'0'37,"22"22"-34,0 23 6,0 43-2,0 1 2,22-23-1,-22 1-2,22-1 2,-22-44 0,0 0 0,0 1 0,22-68 90,1 23-89,-1-22 0,22 0-1,0-1 6,-21 1 1,-1 22-7,0 0 0,-22-1 1,22-21-3,0 22 2,-22 0 1,0 0 15,-22 22 80,-44 0-95,21 22-2,-21 0 2,21 0-2,-21 22 1,44-44 8</inkml:trace>
    </iact:actionData>
  </iact:action>
  <iact:action type="add" startTime="44486">
    <iact:property name="dataType"/>
    <iact:actionData xml:id="d18">
      <inkml:trace xmlns:inkml="http://www.w3.org/2003/InkML" xml:id="stk18" contextRef="#ctx0" brushRef="#br0">26092 2193 0,'23'-44'10,"-23"22"-4,22 0 2,0-23-1,0 23 1,22-22 0,1-23 0,-23 45-1,44-22 1,-21 44 1,21-22-1,-22 0 1,1 22-2,-1 0 1,0 0-1,1 0 1,-23 0 0,22 0 0,0 22 1,23-22 1,-45 22-2,0 0-1,22 0 2,-22 0-3,1 1 4,-1-1-3,-22 0-1,22 0 2,0 0 1,-22 0 0,0 0-2,0 23 1,22-45 0,-22 22-1,0 0 9,0 0 8,0 0-6,0 1 6,0-1-8,0 0 16</inkml:trace>
    </iact:actionData>
  </iact:action>
  <iact:action type="add" startTime="45206">
    <iact:property name="dataType"/>
    <iact:actionData xml:id="d19">
      <inkml:trace xmlns:inkml="http://www.w3.org/2003/InkML" xml:id="stk19" contextRef="#ctx0" brushRef="#br0">27045 2304 0,'0'22'81,"66"22"-74,-43 1-1,-1-45 2,0 22 1,-22 0-1,22-22 56,22 0-56,-22-44 1,1-45-2,-23 45 1,22-23 0,0 23 1,-22 0-1,22 22 1,-22-1-3,22 23 2</inkml:trace>
    </iact:actionData>
  </iact:action>
  <iact:action type="add" startTime="56541">
    <iact:property name="dataType"/>
    <iact:actionData xml:id="d20">
      <inkml:trace xmlns:inkml="http://www.w3.org/2003/InkML" xml:id="stk20" contextRef="#ctx0" brushRef="#br0">17565 4320 0,'22'0'23,"45"0"-12,-1 0-3,45 0-2,66 0 5,44 0-5,1 0 1,-1 0 3,-66 0-5,-44 0 3,-22 0 0,-23 0 1,-44 0-2</inkml:trace>
    </iact:actionData>
  </iact:action>
  <iact:action type="add" startTime="56983">
    <iact:property name="dataType"/>
    <iact:actionData xml:id="d21">
      <inkml:trace xmlns:inkml="http://www.w3.org/2003/InkML" xml:id="stk21" contextRef="#ctx0" brushRef="#br0">17078 4320 0,'0'0'1,"110"-45"5,68 23 0,-23 0 3,44 0-1,22 0-1,-43-22 2,-23 44-1,-45 0 0,-65 0 1,-23-23-2</inkml:trace>
    </iact:actionData>
  </iact:action>
  <iact:action type="add" startTime="68926">
    <iact:property name="dataType"/>
    <iact:actionData xml:id="d22">
      <inkml:trace xmlns:inkml="http://www.w3.org/2003/InkML" xml:id="stk22" contextRef="#ctx0" brushRef="#br0">26890 2215 0,'0'-22'27,"44"22"-14,0 45-2,1-45-5,-23 22 0,0 0 2,0-22-1,0 0 2,-22 22-1,23-22 16,-1 0 7,0 0-6,0 0-18,0 0 1,0 22 0,0-22 8,1 22 0,21-22 170,-22-22-179,-22-44 0,0-1 2,0 45-1,22-44 0,-22 43 1,0 1-2,22 0 2,-22 0-1</inkml:trace>
    </iact:actionData>
  </iact:action>
  <iact:action type="add" startTime="83829">
    <iact:property name="dataType"/>
    <iact:actionData xml:id="d23">
      <inkml:trace xmlns:inkml="http://www.w3.org/2003/InkML" xml:id="stk23" contextRef="#ctx0" brushRef="#br0">4497 5139 0,'88'-22'66,"89"-22"-60,23 22 3,-23-23-2,0 23 2,-22 0-2,-66 0 2,-23 22-2,-21 0 0,-23-22 2</inkml:trace>
    </iact:actionData>
  </iact:action>
  <iact:action type="add" startTime="84494">
    <iact:property name="dataType"/>
    <iact:actionData xml:id="d24">
      <inkml:trace xmlns:inkml="http://www.w3.org/2003/InkML" xml:id="stk24" contextRef="#ctx0" brushRef="#br0">4962 5139 0,'66'0'39,"89"0"-30,0-22-1,-44 0-1,22 22 1,-67 0 0,1 0-1,-45 0 1,0 0 9</inkml:trace>
    </iact:actionData>
  </iact:action>
  <iact:action type="add" startTime="86470">
    <iact:property name="dataType"/>
    <iact:actionData xml:id="d25">
      <inkml:trace xmlns:inkml="http://www.w3.org/2003/InkML" xml:id="stk25" contextRef="#ctx0" brushRef="#br0">10477 5051 0,'22'0'18,"0"0"-12,1 0 1,-1 0 9,22 0-8,0 0 1,23 0-2,-1 0 2,1 0 0,-23 0-3,22 0 1,-21 0 1,-1 0 0,0 0 0,-22 0 0,1 0 0,21 0 0</inkml:trace>
    </iact:actionData>
  </iact:action>
  <iact:action type="add" startTime="87054">
    <iact:property name="dataType"/>
    <iact:actionData xml:id="d26">
      <inkml:trace xmlns:inkml="http://www.w3.org/2003/InkML" xml:id="stk26" contextRef="#ctx0" brushRef="#br0">10588 4962 0,'22'-22'55,"44"22"-47,23 0 4,-23 0-9,1 0 7,-1 0-4,-21 0 2,-23 0 0,0 0 0,0 0 0,0 0 0</inkml:trace>
    </iact:actionData>
  </iact:action>
  <iact:action type="add" startTime="95647">
    <iact:property name="dataType"/>
    <iact:actionData xml:id="d27">
      <inkml:trace xmlns:inkml="http://www.w3.org/2003/InkML" xml:id="stk27" contextRef="#ctx0" brushRef="#br0">13024 5117 0,'67'0'38,"66"0"-30,44 0 0,0 0 0,67 0 0,-67 0-1,0 0 1,0 0 1,-88 0-1,-1 0 0,-21 0-1,-1 0 2,-44 0-1</inkml:trace>
    </iact:actionData>
  </iact:action>
  <iact:action type="add" startTime="96030">
    <iact:property name="dataType"/>
    <iact:actionData xml:id="d28">
      <inkml:trace xmlns:inkml="http://www.w3.org/2003/InkML" xml:id="stk28" contextRef="#ctx0" brushRef="#br0">13467 5117 0,'45'22'42,"43"0"-36,45-22 1,-44 23 1,-1-23-1,1 0 2,-1 0-1,-21 0-1,-1 0 1</inkml:trace>
    </iact:actionData>
  </iact:action>
  <iact:action type="add" startTime="104670">
    <iact:property name="dataType"/>
    <iact:actionData xml:id="d29">
      <inkml:trace xmlns:inkml="http://www.w3.org/2003/InkML" xml:id="stk29" contextRef="#ctx0" brushRef="#br0">9635 6114 0,'23'0'6,"-1"0"4,0 0-3,22 0 2,23 0-1,21 0-1,23 0 1,66 0 0,0 0 1,45 0-2,-23 0 0,-22 0 2,-66 0-1,22 0-1,-67 0 2,-21 0-2,-23 0 2,0 0-1</inkml:trace>
    </iact:actionData>
  </iact:action>
  <iact:action type="add" startTime="105094">
    <iact:property name="dataType"/>
    <iact:actionData xml:id="d30">
      <inkml:trace xmlns:inkml="http://www.w3.org/2003/InkML" xml:id="stk30" contextRef="#ctx0" brushRef="#br0">9835 6335 0,'22'23'43,"133"-23"-39,22 0 5,22 0-2,45 0 2,-45 0-2,-21 0 2,-1 0-2,-44 0 1,-67 0 0,-22 0-1,-21 0 1</inkml:trace>
    </iact:actionData>
  </iact:action>
  <iact:action type="add" startTime="134950">
    <iact:property name="dataType"/>
    <iact:actionData xml:id="d31">
      <inkml:trace xmlns:inkml="http://www.w3.org/2003/InkML" xml:id="stk31" contextRef="#ctx0" brushRef="#br0">11872 8130 0,'0'-22'26,"23"22"-4,43 0-7,45 0-7,44 0 0,89 0 0,-23 0 0,23 0 0,-23 0 0,1 0-1,-23 0 1,-22 0 0,-66 0 1,22 0-2,-67 0 2,-21 0-2,-23 0 2,0 0-1</inkml:trace>
    </iact:actionData>
  </iact:action>
  <iact:action type="add" startTime="135565">
    <iact:property name="dataType"/>
    <iact:actionData xml:id="d32">
      <inkml:trace xmlns:inkml="http://www.w3.org/2003/InkML" xml:id="stk32" contextRef="#ctx0" brushRef="#br0">12493 8130 0,'155'0'27,"22"0"-23,0 0 5,111 0-1,22 0 0,-66 0 0,-45 0 0,-22 0 0,-88 0 0,-23 0 0,-21 0 0</inkml:trace>
    </iact:actionData>
  </iact:action>
  <iact:action type="add" startTime="136568">
    <iact:property name="dataType"/>
    <iact:actionData xml:id="d33">
      <inkml:trace xmlns:inkml="http://www.w3.org/2003/InkML" xml:id="stk33" contextRef="#ctx0" brushRef="#br0">17011 8196 0,'0'0'2,"67"0"5,-1 0-2,45-22 2,88 0 2,-22 0-2,1 22 1,43 0-1,45 0 1,-23 0 1,-43 0-2,-67 0 1,-23 0 1,-65 0-1,-1 0 0</inkml:trace>
    </iact:actionData>
  </iact:action>
  <iact:action type="add" startTime="136958">
    <iact:property name="dataType"/>
    <iact:actionData xml:id="d34">
      <inkml:trace xmlns:inkml="http://www.w3.org/2003/InkML" xml:id="stk34" contextRef="#ctx0" brushRef="#br0">17831 8196 0,'66'0'55,"45"0"-47,44 0 1,22 0-2,0 0 1,-22 0 0,-44 0 0,-44 0 0,-23 0 0</inkml:trace>
    </iact:actionData>
  </iact:action>
  <iact:action type="add" startTime="139333">
    <iact:property name="dataType"/>
    <iact:actionData xml:id="d35">
      <inkml:trace xmlns:inkml="http://www.w3.org/2003/InkML" xml:id="stk35" contextRef="#ctx0" brushRef="#br0">29304 8218 0,'44'0'89,"23"0"-81,-23 0-1,67-22 1,-22 22 1,21 0-2,23 0 1,-22-22 0,-45 22-1,1 0 1,-1-22 1,-44 22 7</inkml:trace>
    </iact:actionData>
  </iact:action>
  <iact:action type="add" startTime="139783">
    <iact:property name="dataType"/>
    <iact:actionData xml:id="d36">
      <inkml:trace xmlns:inkml="http://www.w3.org/2003/InkML" xml:id="stk36" contextRef="#ctx0" brushRef="#br0">29038 8196 0,'45'0'55,"65"0"-48,1 0 1,66 0 0,1 0 1,-1 0-2,-22 0 1,-67 0 0,-21 0 0,-45 0-1</inkml:trace>
    </iact:actionData>
  </iact:action>
  <iact:action type="add" startTime="140559">
    <iact:property name="dataType"/>
    <iact:actionData xml:id="d37">
      <inkml:trace xmlns:inkml="http://www.w3.org/2003/InkML" xml:id="stk37" contextRef="#ctx0" brushRef="#br0">31741 8108 0,'0'22'41,"88"-22"-35,1 0 1,66 0 1,22 0 0,0 0 1,0 0-2,-21 0 1,-46 0 0,-21 0-1,-45 0 2,0 0-2</inkml:trace>
    </iact:actionData>
  </iact:action>
  <iact:action type="add" startTime="140918">
    <iact:property name="dataType"/>
    <iact:actionData xml:id="d38">
      <inkml:trace xmlns:inkml="http://www.w3.org/2003/InkML" xml:id="stk38" contextRef="#ctx0" brushRef="#br0">32006 8285 0,'89'0'78,"0"0"-75,88 0 4,0 0 0,45 0 1,-23 0 1,0 0-3,-66 0 2,-44 0 1</inkml:trace>
    </iact:actionData>
  </iact:action>
  <iact:action type="add" startTime="145350">
    <iact:property name="dataType"/>
    <iact:actionData xml:id="d39">
      <inkml:trace xmlns:inkml="http://www.w3.org/2003/InkML" xml:id="stk39" contextRef="#ctx0" brushRef="#br0">13866 8728 0,'22'0'6,"0"0"12,0 0-3,1 22-7,-1-22 1,44 0-1,23 0 0,-1 22-1,1-22 1,66 0-1,-22 22 1,-22-22 1,-45 22-2,1-22 2,-45 0-1,22 0 1</inkml:trace>
    </iact:actionData>
  </iact:action>
  <iact:action type="add" startTime="145694">
    <iact:property name="dataType"/>
    <iact:actionData xml:id="d40">
      <inkml:trace xmlns:inkml="http://www.w3.org/2003/InkML" xml:id="stk40" contextRef="#ctx0" brushRef="#br0">14087 8927 0,'0'22'64,"23"-22"-41,21 22-12,22 1-7,1-23 5</inkml:trace>
    </iact:actionData>
  </iact:action>
  <iact:action type="add" startTime="149270">
    <iact:property name="dataType"/>
    <iact:actionData xml:id="d41">
      <inkml:trace xmlns:inkml="http://www.w3.org/2003/InkML" xml:id="stk41" contextRef="#ctx0" brushRef="#br0">28839 8949 0,'22'0'44,"45"0"-40,43 0 4,1 0-1,66 0 2,1 0-2,21 0 2,22 0-2,-43 0 0,-68 0 2,-65-22-1,-23 22-1</inkml:trace>
    </iact:actionData>
  </iact:action>
  <iact:action type="add" startTime="149720">
    <iact:property name="dataType"/>
    <iact:actionData xml:id="d42">
      <inkml:trace xmlns:inkml="http://www.w3.org/2003/InkML" xml:id="stk42" contextRef="#ctx0" brushRef="#br0">29326 8839 0,'0'0'6,"133"0"-5,44 0 6,-22 0 1,-22 0-1,-22 0 0,-22 0 2,-67 0-1,22 0 0</inkml:trace>
    </iact:actionData>
  </iact:action>
  <iact:action type="add" startTime="164423">
    <iact:property name="dataType"/>
    <iact:actionData xml:id="d43">
      <inkml:trace xmlns:inkml="http://www.w3.org/2003/InkML" xml:id="stk43" contextRef="#ctx0" brushRef="#br0">15948 10456 0,'22'0'66,"0"0"-61,23-23 2,21 23 1,67-22 0,-22 22 0,22-22 0,-1 0 1,-43 0-2,0 22 1,-23-22-1,-22 0 1,-21 22 1,-1 0-1,0 0 23</inkml:trace>
    </iact:actionData>
  </iact:action>
  <iact:action type="add" startTime="164982">
    <iact:property name="dataType"/>
    <iact:actionData xml:id="d44">
      <inkml:trace xmlns:inkml="http://www.w3.org/2003/InkML" xml:id="stk44" contextRef="#ctx0" brushRef="#br0">15859 10301 0,'0'22'18,"23"-22"3,21 0-12,22 0-2,23 0 2,44 0-2,44 0 2,-22 0-1,22 0-2,-66 0 2,22 22 0,-89 0 0,-22-22 0,0 0 0</inkml:trace>
    </iact:actionData>
  </iact:action>
  <iact:action type="add" startTime="189622">
    <iact:property name="dataType"/>
    <iact:actionData xml:id="d45">
      <inkml:trace xmlns:inkml="http://www.w3.org/2003/InkML" xml:id="stk45" contextRef="#ctx0" brushRef="#br0">22017 11342 0,'66'0'53,"45"0"-44,66 0-1,23 0 0,66 0 1,21 0-1,-21 0 0,-22 0 0,-133 0 0,22 0 0,-89 0 0,-22 0 0</inkml:trace>
    </iact:actionData>
  </iact:action>
  <iact:action type="add" startTime="190006">
    <iact:property name="dataType"/>
    <iact:actionData xml:id="d46">
      <inkml:trace xmlns:inkml="http://www.w3.org/2003/InkML" xml:id="stk46" contextRef="#ctx0" brushRef="#br0">22150 11541 0,'0'22'43,"44"-22"-30,67 0-6,66 0 1,67 0 0,44 0 0,66 0 0,-22 0-1,-22 0 2,-66 22-2,-67-22 2</inkml:trace>
    </iact:actionData>
  </iact:action>
  <iact:action type="add" startTime="193134">
    <iact:property name="dataType"/>
    <iact:actionData xml:id="d47">
      <inkml:trace xmlns:inkml="http://www.w3.org/2003/InkML" xml:id="stk47" contextRef="#ctx0" brushRef="#br0">11651 13424 0,'22'0'43,"244"0"-22,-111 0-14,-44 0 1,44 0 1,-89 0-2,1 0 0,-1 0 1,-44 0 0,0 0 9</inkml:trace>
    </iact:actionData>
  </iact:action>
  <iact:action type="add" startTime="193518">
    <iact:property name="dataType"/>
    <iact:actionData xml:id="d48">
      <inkml:trace xmlns:inkml="http://www.w3.org/2003/InkML" xml:id="stk48" contextRef="#ctx0" brushRef="#br0">12227 13512 0,'22'0'97,"22"0"-90,-22 0 0,1 0 1,-1 0 0,22 0 0,-44-22 0</inkml:trace>
    </iact:actionData>
  </iact:action>
  <iact:action type="add" startTime="197655">
    <iact:property name="dataType"/>
    <iact:actionData xml:id="d49">
      <inkml:trace xmlns:inkml="http://www.w3.org/2003/InkML" xml:id="stk49" contextRef="#ctx0" brushRef="#br0">25295 13535 0,'0'0'1,"22"0"12,0 0-5,1 0-1,43 0 1,0 0 0,45 0 1,66 0-1,23 0 0,21 0-1,1 0 2,-1 0-2,-21 0 2,-23 0-1,-66 0 1,-1 0-2,-21 0 2,-67 0-1,0-23-1</inkml:trace>
    </iact:actionData>
  </iact:action>
  <iact:action type="add" startTime="198109">
    <iact:property name="dataType"/>
    <iact:actionData xml:id="d50">
      <inkml:trace xmlns:inkml="http://www.w3.org/2003/InkML" xml:id="stk50" contextRef="#ctx0" brushRef="#br0">25982 13512 0,'110'0'56,"1"0"-47,22 0-2,-22 0 1,22 0 1,-45 0-2,-21 0 2,-45 0-2,0 0 2</inkml:trace>
    </iact:actionData>
  </iact:action>
  <iact:action type="add" startTime="209597">
    <iact:property name="dataType"/>
    <iact:actionData xml:id="d51">
      <inkml:trace xmlns:inkml="http://www.w3.org/2003/InkML" xml:id="stk51" contextRef="#ctx0" brushRef="#br0">8284 15019 0,'89'0'31,"22"0"-21,66 0-3,-22 0 2,-22 0-2,22 0 1,-22 0 0,-23 0 0,-65 0 0,-1 0 0,0 0 0</inkml:trace>
    </iact:actionData>
  </iact:action>
  <iact:action type="add" startTime="210125">
    <iact:property name="dataType"/>
    <iact:actionData xml:id="d52">
      <inkml:trace xmlns:inkml="http://www.w3.org/2003/InkML" xml:id="stk52" contextRef="#ctx0" brushRef="#br0">8661 15063 0,'44'0'64,"45"0"-56,66 0 1,-45 0-2,1 0 1,-44 0-1,-1 0 1,-22 0 0,-21 0 0,-1 0 0,0 0 9</inkml:trace>
    </iact:actionData>
  </iact:action>
  <iact:action type="add" startTime="217725">
    <iact:property name="dataType"/>
    <iact:actionData xml:id="d53">
      <inkml:trace xmlns:inkml="http://www.w3.org/2003/InkML" xml:id="stk53" contextRef="#ctx0" brushRef="#br0">8727 15883 0,'22'0'80,"111"-45"-73,44-21 2,23 22-1,21-1 0,-43-21 0,-90 44-2,1 0 2,-45-1 0,-22 23 2,0 0 7</inkml:trace>
    </iact:actionData>
  </iact:action>
  <iact:action type="add" startTime="218400">
    <iact:property name="dataType"/>
    <iact:actionData xml:id="d54">
      <inkml:trace xmlns:inkml="http://www.w3.org/2003/InkML" xml:id="stk54" contextRef="#ctx0" brushRef="#br0">8816 15927 0,'0'0'4,"22"0"28,22 0-25,23 0 2,21 0-1,23 0 0,22 0 0,22 0 1,-44-22-1,22-23 0,-67 45 0,-22-22-1,23 0 1,-45 0 0,0 22 1</inkml:trace>
    </iact:actionData>
  </iact:action>
</iact:actions>
</file>

<file path=ppt/ink/inkAction2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11:52:15.232"/>
    </inkml:context>
    <inkml:brush xml:id="br0">
      <inkml:brushProperty name="width" value="0.05292" units="cm"/>
      <inkml:brushProperty name="height" value="0.05292" units="cm"/>
      <inkml:brushProperty name="color" value="#FF0000"/>
    </inkml:brush>
  </inkml:definitions>
  <iact:action type="add" startTime="2906">
    <iact:property name="dataType"/>
    <iact:actionData xml:id="d0">
      <inkml:trace xmlns:inkml="http://www.w3.org/2003/InkML" xml:id="stk0" contextRef="#ctx0" brushRef="#br0">6689 8506 0,'67'0'56,"265"-88"-55,-177 66 5,-44-23 2,-22 23 0,-45 22 0,22-22 0,-44 0 0</inkml:trace>
    </iact:actionData>
  </iact:action>
  <iact:action type="add" startTime="3227">
    <iact:property name="dataType"/>
    <iact:actionData xml:id="d1">
      <inkml:trace xmlns:inkml="http://www.w3.org/2003/InkML" xml:id="stk1" contextRef="#ctx0" brushRef="#br0">6756 8528 0,'22'0'82,"111"-22"-77,0 0 3</inkml:trace>
    </iact:actionData>
  </iact:action>
  <iact:action type="add" startTime="4283">
    <iact:property name="dataType"/>
    <iact:actionData xml:id="d2">
      <inkml:trace xmlns:inkml="http://www.w3.org/2003/InkML" xml:id="stk2" contextRef="#ctx0" brushRef="#br0">11518 5361 0,'0'-22'33,"44"22"-18,23 22-8,-23 22 1,0 23-1,1-45 1,-1 22 1,0 0-2,1-22 1,-1 23 0,-22-45 32,0 0-7,0 0-25,45 0 0,-1-89 0,45 23 0,22-67-1,0 22 1,0 22 0,0-21 0,0 43 0,-23 23 2,-43 0-4,-1-1 3,-22 45-2</inkml:trace>
    </iact:actionData>
  </iact:action>
  <iact:action type="add" startTime="6563">
    <iact:property name="dataType"/>
    <iact:actionData xml:id="d3">
      <inkml:trace xmlns:inkml="http://www.w3.org/2003/InkML" xml:id="stk3" contextRef="#ctx0" brushRef="#br0">11407 8373 0,'45'0'22,"88"-22"-13,-1 0-1,46 22 1,43-44-2,-22 44 1,-21 0 0,-23 0-2,-67 0 3,-43 0-1,-23 0 0,0 0 1</inkml:trace>
    </iact:actionData>
  </iact:action>
  <iact:action type="add" startTime="6907">
    <iact:property name="dataType"/>
    <iact:actionData xml:id="d4">
      <inkml:trace xmlns:inkml="http://www.w3.org/2003/InkML" xml:id="stk4" contextRef="#ctx0" brushRef="#br0">12050 8440 0,'44'0'69,"45"0"-59,88-22-3,22 22 2</inkml:trace>
    </iact:actionData>
  </iact:action>
  <iact:action type="add" startTime="8058">
    <iact:property name="dataType"/>
    <iact:actionData xml:id="d5">
      <inkml:trace xmlns:inkml="http://www.w3.org/2003/InkML" xml:id="stk5" contextRef="#ctx0" brushRef="#br0">15815 8373 0,'22'0'18,"89"0"-12,22-22 2,0-22 0,44 22 0,-22 0 0,-44-1 0,-23 23 0,-21 0-1</inkml:trace>
    </iact:actionData>
  </iact:action>
  <iact:action type="add" startTime="8339">
    <iact:property name="dataType"/>
    <iact:actionData xml:id="d6">
      <inkml:trace xmlns:inkml="http://www.w3.org/2003/InkML" xml:id="stk6" contextRef="#ctx0" brushRef="#br0">15549 8595 0,'45'0'41,"21"0"-36,23 0 3,44-44 0,-1-23 1</inkml:trace>
    </iact:actionData>
  </iact:action>
  <iact:action type="add" startTime="12764">
    <iact:property name="dataType"/>
    <iact:actionData xml:id="d7">
      <inkml:trace xmlns:inkml="http://www.w3.org/2003/InkML" xml:id="stk7" contextRef="#ctx0" brushRef="#br0">8971 7864 0,'0'0'0,"-22"0"4,-23 0 13,23 0 1,-44 0-11,44 22 1,-23 22-1,1-44 2,44 23-1,-22-23 0,0 44 0,0-44 0,22 44-1,-23 0 1,23 1 0,0-1 0,0 0 1,0 1-1,0-23 0,0 44-1,0-44 2,0 1-1,23-1 7,-1 0-10,22 22 9,-44-22-8,22-22 3,0 22-3,1-22 2,21 0 0,22 0 0,23 0 0,-1 0 0,1 0 0,0 0 0,-23 0 0,1-22 0,43-22 0,-65 22 0,-1 0 0,0-23 0,-22 23 0,1-22 3,-23 22-6,0-45 4,0 23-1,0-22 0,0-1 0,0 1 0,-23 21 0,1 1 0,0 22 8,0 0-8,0 0 25,0-1-18,-1 1 1,-21 22 0,-22 0-8,21 0-1,-21 0 2,0 0-1,-1 0 0,-22 22-1,23-22 1,0 23 0,-45 21 0,44-22 1</inkml:trace>
    </iact:actionData>
  </iact:action>
  <iact:action type="add" startTime="23963">
    <iact:property name="dataType"/>
    <iact:actionData xml:id="d8">
      <inkml:trace xmlns:inkml="http://www.w3.org/2003/InkML" xml:id="stk8" contextRef="#ctx0" brushRef="#br0">22615 6313 0,'22'0'113,"45"45"-106,-23-1 1,67 45 0,-89-45 0,22-22-1,-22 44 1,0-43-1,1-1 1,-23 0 1,0 0-1,0 0 0</inkml:trace>
    </iact:actionData>
  </iact:action>
  <iact:action type="add" startTime="24483">
    <iact:property name="dataType"/>
    <iact:actionData xml:id="d9">
      <inkml:trace xmlns:inkml="http://www.w3.org/2003/InkML" xml:id="stk9" contextRef="#ctx0" brushRef="#br0">22925 6934 0,'22'22'90,"-22"0"-85,0 44 3,0-44 0,0 23 0,22-23 1,-22 0-4,0-44 93,0 0-82,23 0-9,-1-1 10,0 23-1,0 0-7,0-22 29,0 0-14,0-22-6,1 0-11,-23 21 1,0 1 0,0 0 0,0 66 80,22 67-80,-22-44 0,22 43 0,0-65 0,-22-23 0,0 0-1,0 0 1</inkml:trace>
    </iact:actionData>
  </iact:action>
  <iact:action type="add" startTime="25483">
    <iact:property name="dataType"/>
    <iact:actionData xml:id="d10">
      <inkml:trace xmlns:inkml="http://www.w3.org/2003/InkML" xml:id="stk10" contextRef="#ctx0" brushRef="#br0">22903 6690 0,'0'0'7,"22"0"-6,45 0 6,-45 0 1,0 0-1,0 0 1,44 0 0,-21 22 0,-1 22 1,22 67-1,23 0-1,-45-23 1,23 45 0,-45-22 0,22-44 0,-22-1 1,1 23-1,-23-23 0,22-22-1,0 1 2,-22-23-1,0 0 0,22-22 39,0 0-23,22 0-14,23 0-3,-1-44 1,-21 22 0,-1-23 0</inkml:trace>
    </iact:actionData>
  </iact:action>
  <iact:action type="add" startTime="26131">
    <iact:property name="dataType"/>
    <iact:actionData xml:id="d11">
      <inkml:trace xmlns:inkml="http://www.w3.org/2003/InkML" xml:id="stk11" contextRef="#ctx0" brushRef="#br0">22947 6579 0,'-22'0'58,"0"0"-45,22 22-5,-22 0 8,-22-22 8,21 0-8,-43-22-7,22-22-1,-23 0-1,23-1 1,22 23-1,0-22 2,-23 22-2,45 0 2,-44-1-2,44 1 74,0 0-73,0 0 8,0 0-7,0 0-2,0 0 1,0-23 0,22 23 1,-22 0-3,0 0 11,0 0 24,22 0-35,-22-1 3,22-21 7,-22 0-8,23 22 0,-23-23 1,0 23-2,0 0 0,22 22 10</inkml:trace>
    </iact:actionData>
  </iact:action>
  <iact:action type="add" startTime="26875">
    <iact:property name="dataType"/>
    <iact:actionData xml:id="d12">
      <inkml:trace xmlns:inkml="http://www.w3.org/2003/InkML" xml:id="stk12" contextRef="#ctx0" brushRef="#br0">22571 5804 0,'0'-22'105,"44"-45"-96,45 23-4,-45 0 3,0 21-1,1 1 2,-23 22 38,22 22-31,-22 45-8,0-1 0,0 1 0,-22-23 0,0-22 0,0 0-1,0 1 10,0-1-8</inkml:trace>
    </iact:actionData>
  </iact:action>
  <iact:action type="add" startTime="27676">
    <iact:property name="dataType"/>
    <iact:actionData xml:id="d13">
      <inkml:trace xmlns:inkml="http://www.w3.org/2003/InkML" xml:id="stk13" contextRef="#ctx0" brushRef="#br0">21884 5449 0,'-22'0'24,"0"0"-2,0 0-5,-23 23-10,23-1 2,-22 22-2,22-44 1,0 0 0,-1 0 16,-43 0-8,-23-22-9,-21-45 2,-1-21-1,-22-23 0,67 45-1,-23 21 1,67 23 0,0 0 1,22 0 63,0 0-64,22-23 0,22 1 0,0 44 0,1-22-1,-1 0 2,-22 22 8,0-22-10</inkml:trace>
    </iact:actionData>
  </iact:action>
  <iact:action type="add" startTime="28290">
    <iact:property name="dataType"/>
    <iact:actionData xml:id="d14">
      <inkml:trace xmlns:inkml="http://www.w3.org/2003/InkML" xml:id="stk14" contextRef="#ctx0" brushRef="#br0">20688 4541 0,'22'0'48,"89"45"-40,-45-23 0,1 0-1,-45-22 2,22 22-1,-22-22 0,1 0 39,-1 0 34,-22 44-74,0 1 2,0 21-1,22 1 1,22-23-2,-44-22 0,44 44 1,23 1 0,66-23 0,22 0 1</inkml:trace>
    </iact:actionData>
  </iact:action>
  <iact:action type="add" startTime="29714">
    <iact:property name="dataType"/>
    <iact:actionData xml:id="d15">
      <inkml:trace xmlns:inkml="http://www.w3.org/2003/InkML" xml:id="stk15" contextRef="#ctx0" brushRef="#br0">26713 8329 0,'44'0'32,"89"0"-24,66 0 0,45 0-1,-23 0 2,1 0-1,-89 0 0,-45 0 0,-43 0-1</inkml:trace>
    </iact:actionData>
  </iact:action>
  <iact:action type="add" startTime="29988">
    <iact:property name="dataType"/>
    <iact:actionData xml:id="d16">
      <inkml:trace xmlns:inkml="http://www.w3.org/2003/InkML" xml:id="stk16" contextRef="#ctx0" brushRef="#br0">26956 8506 0,'111'0'63,"88"0"-57,23-22 3,44-22-1</inkml:trace>
    </iact:actionData>
  </iact:action>
  <iact:action type="add" startTime="35370">
    <iact:property name="dataType"/>
    <iact:actionData xml:id="d17">
      <inkml:trace xmlns:inkml="http://www.w3.org/2003/InkML" xml:id="stk17" contextRef="#ctx0" brushRef="#br0">5759 9946 0,'0'22'40,"67"-22"-32,-1 22 0,45-22 0,22 23 0,22-1 1,-22 0-2,22 0 1,66 0 0,-44-22 0,-22 0 0,-22 0-1,-44 0 1,-23 0 1</inkml:trace>
    </iact:actionData>
  </iact:action>
  <iact:action type="add" startTime="35755">
    <iact:property name="dataType"/>
    <iact:actionData xml:id="d18">
      <inkml:trace xmlns:inkml="http://www.w3.org/2003/InkML" xml:id="stk18" contextRef="#ctx0" brushRef="#br0">5228 10101 0,'22'0'11,"111"0"-7,22 0 4,44 0 0,-44 0 0,0 0 0,-22 0 0,0 0-1,22 0 1,-22 0 1,22 0-1,-44 0 0</inkml:trace>
    </iact:actionData>
  </iact:action>
  <iact:action type="add" startTime="38834">
    <iact:property name="dataType"/>
    <iact:actionData xml:id="d19">
      <inkml:trace xmlns:inkml="http://www.w3.org/2003/InkML" xml:id="stk19" contextRef="#ctx0" brushRef="#br0">7664 12649 0,'0'-23'19,"22"23"2,45-22-13,-23 22 0,45-44-1,-45 22 2,22 22-1,67-22 1,-44-23-3,-1 23 2,1 22 0,-23-22 0,-21 22 0</inkml:trace>
    </iact:actionData>
  </iact:action>
  <iact:action type="add" startTime="39186">
    <iact:property name="dataType"/>
    <iact:actionData xml:id="d20">
      <inkml:trace xmlns:inkml="http://www.w3.org/2003/InkML" xml:id="stk20" contextRef="#ctx0" brushRef="#br0">8151 12715 0,'0'22'18,"23"-44"60,109-89-70,46 23 0</inkml:trace>
    </iact:actionData>
  </iact:action>
  <iact:action type="add" startTime="40115">
    <iact:property name="dataType"/>
    <iact:actionData xml:id="d21">
      <inkml:trace xmlns:inkml="http://www.w3.org/2003/InkML" xml:id="stk21" contextRef="#ctx0" brushRef="#br0">9414 10677 0,'22'0'98,"0"22"-75,0-22 39,23 0-54,21-44 0,45-67 0,0 0 0,-1 23 1,-21-23-2,0 22 1,-45 45 0,-22 0-1,22 0 2,-22 21-2,1 1 1</inkml:trace>
    </iact:actionData>
  </iact:action>
  <iact:action type="add" startTime="41433">
    <iact:property name="dataType"/>
    <iact:actionData xml:id="d22">
      <inkml:trace xmlns:inkml="http://www.w3.org/2003/InkML" xml:id="stk22" contextRef="#ctx0" brushRef="#br0">13113 12804 0,'44'-23'55,"45"-21"-47,44 22 1,22 0-1,-45 22 1,45-22-1,-44 0-1,-22 22 3,-45 0-3</inkml:trace>
    </iact:actionData>
  </iact:action>
  <iact:action type="add" startTime="41770">
    <iact:property name="dataType"/>
    <iact:actionData xml:id="d23">
      <inkml:trace xmlns:inkml="http://www.w3.org/2003/InkML" xml:id="stk23" contextRef="#ctx0" brushRef="#br0">13312 12848 0,'22'0'66,"111"0"-60,111-22 2,-23 0 0</inkml:trace>
    </iact:actionData>
  </iact:action>
  <iact:action type="add" startTime="48561">
    <iact:property name="dataType"/>
    <iact:actionData xml:id="d24">
      <inkml:trace xmlns:inkml="http://www.w3.org/2003/InkML" xml:id="stk24" contextRef="#ctx0" brushRef="#br0">19780 13202 0,'88'0'48,"23"0"-39,44 0-1,-66-22 0,22 0 0,-45 22 0,-44 0 0,0 0 0</inkml:trace>
    </iact:actionData>
  </iact:action>
  <iact:action type="add" startTime="48874">
    <iact:property name="dataType"/>
    <iact:actionData xml:id="d25">
      <inkml:trace xmlns:inkml="http://www.w3.org/2003/InkML" xml:id="stk25" contextRef="#ctx0" brushRef="#br0">19603 13402 0,'44'0'56,"-22"-22"-48,67 22 0,66-23 0,0 23-1,0 0 2</inkml:trace>
    </iact:actionData>
  </iact:action>
  <iact:action type="add" startTime="51819">
    <iact:property name="dataType"/>
    <iact:actionData xml:id="d26">
      <inkml:trace xmlns:inkml="http://www.w3.org/2003/InkML" xml:id="stk26" contextRef="#ctx0" brushRef="#br0">24298 12892 0,'67'-22'30,"44"0"-22,44 0 0,88 0 0,-66 22-1,-21 0 2,-46 0-1,-21 0 0,-23 0 0,-44 0 1</inkml:trace>
    </iact:actionData>
  </iact:action>
  <iact:action type="add" startTime="52113">
    <iact:property name="dataType"/>
    <iact:actionData xml:id="d27">
      <inkml:trace xmlns:inkml="http://www.w3.org/2003/InkML" xml:id="stk27" contextRef="#ctx0" brushRef="#br0">24343 13402 0,'110'-22'40,"90"-1"-31,66 1-1,132 22 0</inkml:trace>
    </iact:actionData>
  </iact:action>
  <iact:action type="add" startTime="55227">
    <iact:property name="dataType"/>
    <iact:actionData xml:id="d28">
      <inkml:trace xmlns:inkml="http://www.w3.org/2003/InkML" xml:id="stk28" contextRef="#ctx0" brushRef="#br0">6269 14332 0,'0'-44'30,"66"44"-21,67-22-1,0 22 0,44-23 0,-22 1 0,-44 0 0,44 0 0,-89 22-1,1 0 1,-45 0 0</inkml:trace>
    </iact:actionData>
  </iact:action>
  <iact:action type="add" startTime="55593">
    <iact:property name="dataType"/>
    <iact:actionData xml:id="d29">
      <inkml:trace xmlns:inkml="http://www.w3.org/2003/InkML" xml:id="stk29" contextRef="#ctx0" brushRef="#br0">6402 14598 0,'22'0'35,"66"-22"-29,67-23 2,-22 23 0,44-22 0,-44 22-1,0 22 1,22-22 1</inkml:trace>
    </iact:actionData>
  </iact:action>
  <iact:action type="add" startTime="56490">
    <iact:property name="dataType"/>
    <iact:actionData xml:id="d30">
      <inkml:trace xmlns:inkml="http://www.w3.org/2003/InkML" xml:id="stk30" contextRef="#ctx0" brushRef="#br0">8085 17322 0,'22'0'50,"67"0"-42,44 0-2,88 0 2,23-22 0,-1 22 0,-21 0 0,-45 0 0,-22 0-1,-66 0 1,-67 0 1</inkml:trace>
    </iact:actionData>
  </iact:action>
  <iact:action type="add" startTime="56834">
    <iact:property name="dataType"/>
    <iact:actionData xml:id="d31">
      <inkml:trace xmlns:inkml="http://www.w3.org/2003/InkML" xml:id="stk31" contextRef="#ctx0" brushRef="#br0">8461 17500 0,'23'0'66,"43"0"-60,45 0 2,22 0 1,0 0-2</inkml:trace>
    </iact:actionData>
  </iact:action>
  <iact:action type="add" startTime="57699">
    <iact:property name="dataType"/>
    <iact:actionData xml:id="d32">
      <inkml:trace xmlns:inkml="http://www.w3.org/2003/InkML" xml:id="stk32" contextRef="#ctx0" brushRef="#br0">17941 17167 0,'0'-22'57,"45"0"-51,88-22 2,0 22 0,-1-23 0,23 1-1,1 0 1,-68 44 1</inkml:trace>
    </iact:actionData>
  </iact:action>
  <iact:action type="add" startTime="58010">
    <iact:property name="dataType"/>
    <iact:actionData xml:id="d33">
      <inkml:trace xmlns:inkml="http://www.w3.org/2003/InkML" xml:id="stk33" contextRef="#ctx0" brushRef="#br0">18163 17256 0,'44'0'65,"111"-22"-58,111 22 1</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8T09:57:05.368"/>
    </inkml:context>
    <inkml:brush xml:id="br0">
      <inkml:brushProperty name="width" value="0.05292" units="cm"/>
      <inkml:brushProperty name="height" value="0.05292" units="cm"/>
      <inkml:brushProperty name="color" value="#FF0000"/>
    </inkml:brush>
  </inkml:definitions>
  <iact:action type="add" startTime="4297">
    <iact:property name="dataType"/>
    <iact:actionData xml:id="d0">
      <inkml:trace xmlns:inkml="http://www.w3.org/2003/InkML" xml:id="stk0" contextRef="#ctx0" brushRef="#br0">19270 3744 0,'23'0'48,"109"0"-47,-21 0 5,0 0 3,44 0 0,-22 0-2,22 0 1,-22 0 0,0 0 0,0 0 0,-67 0 0,1 0 2,-1 0-4,-22 0 2</inkml:trace>
    </iact:actionData>
  </iact:action>
  <iact:action type="add" startTime="4725">
    <iact:property name="dataType"/>
    <iact:actionData xml:id="d1">
      <inkml:trace xmlns:inkml="http://www.w3.org/2003/InkML" xml:id="stk1" contextRef="#ctx0" brushRef="#br0">18761 4010 0,'22'0'15,"45"0"-9,-1 0 2,23 0 0,-1 0-1,67 0 0,0 0 1,23 0 0,-1 0 3,22 0-2,45 0-5,-45 0 5,-44 0-1</inkml:trace>
    </iact:actionData>
  </iact:action>
  <iact:action type="add" startTime="7803">
    <iact:property name="dataType"/>
    <iact:actionData xml:id="d2">
      <inkml:trace xmlns:inkml="http://www.w3.org/2003/InkML" xml:id="stk2" contextRef="#ctx0" brushRef="#br0">9370 10478 0,'-23'0'176,"-43"-22"-169,22 22 0,-1-23 0,-21 23 2,22-22-1,-23 22 0,1 0 0,-1 0 1,1 0-2,-1 0 2,1 0-1,22 0-1,-23 0 1,1 0 1,21 0-3,1 0 2,-22 0 1,21 0 0,1 0-1,0 0-1,22 0 1,-23 0 0,1 0 1,22 0-2,0 0 1,-45 0 0,23 0 0,22 0 0,-22 0 0,21 0 0,-43 0 0,44 0 0,0 0 1,0 0-2,-23 0 2,23 0-1,-44 0 1,21 0-3,1 0 2,-22 22-1,21-22 2,-43 23-2,66-23 1,-1 0 1,-21 0 0,0 0 0,-1 0-2,1 22 9,22-22-9,0 0 9,0 22-8,0-22 0,-1 0 8,1 0-8,0 0 0,22 22 0,-44-22 0,22 0 8,22 22-8,-22 0 1,-1-22 6,1 23-8,0-23 2,0 44-2,0-44 2,22 22-1,-22 22 8,-1-22-8,23 1-1,0 21 3,0-22-2,0 0-1,-22 0 2,0 45-1,22-45 7,0 0-7,0 0 0,0 23 0,0-23 9,0 0-10,0 0 2,0 0-1,0 22 7,0-21-6,0-1-1,0 0 0,0 0-2,0 22 3,0-22-2,22 23 10,0-1-8,23-22-1,-45 0 1,44 23-2,0-45 0,1 44 1,-1-44 0,22 44 0,1-22 0,-23 1 0,0-23 1,1 22-1,-1-22-1,0 0 1,-21 22 8,-1-22-8,0 0 0,22 0-1,-22 0 2,0 0 8,23 0-14,-1 0 3,0 0 1,23 0 0,-23 0 2,0 0-1,45 0-2,-23 0 3,23 0-2,22 0 2,22 0-1,-23 0 0,-21 0 0,0 0 0,21 0 0,-21 0 0,0 0-1,-1 0 2,1 0-2,-23 0 3,45 0-3,-22 0 2,-1 0-2,1 0 1,-23 0 0,23 0 0,-23 0 0,1 0 0,-1 0 0,-22 0 1,1 0-1,-1-22-1,0 22 1,1-22 0,-1 22 0,-22 0-1,0-23 1,23 1 1,-23 22-1,22-44 0,0 22 1,-44 0-1,45 0 0,-1-23-1,-22 45 2,22-22-2,-22 0 1,1 22 8,-1 0-8,0-22 0,0 22 8,22 0 0,1-22-8,-23 22 1,22 0-2,0-23 1,1 23 0,21-22 0,-44 22 2,23 0-4,-23 0 11,22-22-10,0 22 9,-44-22-8,22 22 0,1 0 15,-23-22-15,22 22 1,0-22 8,0 0-1,-22-1-8,22 23-1,-22-22 1,22 0 17,-22 0-3,0 0 20,0 0-26,-22-23 0,22 23-8,-22 0 0,0 0 1,22 0 7,-22 0-9,22-1 8,-22 23 1,-1-22-1,1 0 1,22 0-7,-22 22-1,22-22 0,-22 22 0,22-22 1,-22 22 6,0-22-4,-23-1-7,23 23 13,0-22-9,-22 0 0,22 0 1,-23 0-1,23 22 0,0 0 0,-22-22 0,0 22-1,21-22 2,-21 22-2,-22 0 2,21-23-2,1 23 1,0-22 0,-1 22 0,-21 0 0,22-22 0,-23 22 0,1 0 0,-1 0 0,1 0 0,-1-22 0,23 22 0,0 0 0,0 0 0,-1 0-1,1 0 1,0 0 1,-1 0-2,-21 0 2,44 0-1,-23 0-1,1 0 5,0 0-8,0 0 4,-1 0 2,23 0-3,0 0 2,0 0 0,0 0 5,-1 0-5,1 0 6,0 0-7,0 0 0,0 0 16,-22-22 8</inkml:trace>
    </iact:actionData>
  </iact:action>
  <iact:action type="add" startTime="20138">
    <iact:property name="dataType"/>
    <iact:actionData xml:id="d3">
      <inkml:trace xmlns:inkml="http://www.w3.org/2003/InkML" xml:id="stk3" contextRef="#ctx0" brushRef="#br0">1772 10411 0,'22'0'34,"23"0"-20,-1 45-6,22-45 0,-43 44 0,21-22-1,0 22 1,-22-44-1,1 23 1,-1-1 1,0-22 55,0 0-56,22 0 0,67 0 1,-45-67-2,67-44 0,22 1 1,23-1 1,-23-22-1,-45 89-1,1-23 2,-67 23 0,23 22-2,-45 22 2,-22-22-1</inkml:trace>
    </iact:actionData>
  </iact:action>
  <iact:action type="add" startTime="21410">
    <iact:property name="dataType"/>
    <iact:actionData xml:id="d4">
      <inkml:trace xmlns:inkml="http://www.w3.org/2003/InkML" xml:id="stk4" contextRef="#ctx0" brushRef="#br0">1639 9880 0,'23'0'65,"21"0"-49,0 0-8,0 0-1,23-22 1,-1 22-1,67-23 1,-66 23 0,21-22 0,-21 22 0,-23-22 0,-22 22 0,0 0 0</inkml:trace>
    </iact:actionData>
  </iact:action>
  <iact:action type="add" startTime="22354">
    <iact:property name="dataType"/>
    <iact:actionData xml:id="d5">
      <inkml:trace xmlns:inkml="http://www.w3.org/2003/InkML" xml:id="stk5" contextRef="#ctx0" brushRef="#br0">1949 9614 0,'23'22'58,"-23"22"-51,22 23 0,0-1 1,0 45 0,22-45 0,-21 67 0,-23-88 0,22-1 1,-22 0-2,22 1 0,0-1 1,-44-44 113</inkml:trace>
    </iact:actionData>
  </iact:action>
  <iact:action type="add" startTime="25745">
    <iact:property name="dataType"/>
    <iact:actionData xml:id="d6">
      <inkml:trace xmlns:inkml="http://www.w3.org/2003/InkML" xml:id="stk6" contextRef="#ctx0" brushRef="#br0">2038 9481 0,'0'-22'209,"-44"22"-192,-1 0-10,23 0 1,0 0 1,-22 0-2,22 0 1,-23 0 15,23 22-15,0 0 16,0-22-16,22 22 0,-22-22 0,22 22 0,-22 1 1,0-23 14,-1 22-15,1 0 33,22 22-26,0 0 1,0-21-8,0 21 7,0-22-6,0 22 8,0 1-9,0-23-1,22 0 3,-22 22-4,45-22 2,-23 23 0,0-23 0,0 22 0,22-22 2,1 23-4,-23-1 2,22-22 0,-44 0 0,22-22 0,0 22 0,1-22 0,-1 23 0,0-1 0,0 0 24,0 0-8,0 0-16,1-22 1,-1 0-2,0 0 1,22 22 1,-22-22-2,0 0 2,23 0-1,-23 0-1,0 0 1,0 0 0,0 0 0,23 0 9,-1 0-1,0-22-9,-22-22 1,1 44 0,-1-22 0,-22 0 0,22-1 0,0-21 1,-22 22-1,0 0-1,0 0 1,0-23 0,0 23-1,0 0 2,0-22-1,0 22 0,0-1 0,-22-21 0,0 22 8,0 0-7,-1 0-1,1 22-1,0-45 8,0 23 2,22-22-9,-22 44 8,0-44-8,22 21 0,-45-21 1,23 22-3,0 0 2,0 0 0,22 0 1,-44 22-1,21-23-1,-21 1 1,22 22 1,-22-22 0,-1 22-2,1-22 2,22 0 1,-45 22-5,-21-22 3,66 22 0</inkml:trace>
    </iact:actionData>
  </iact:action>
  <iact:action type="add" startTime="30322">
    <iact:property name="dataType"/>
    <iact:actionData xml:id="d7">
      <inkml:trace xmlns:inkml="http://www.w3.org/2003/InkML" xml:id="stk7" contextRef="#ctx0" brushRef="#br0">5183 6668 0,'22'0'122,"23"0"-116,21 0 2,1 0 0,-1 0-2,1 0 3,-23 0-1,22 0 0,-44 0 0,1 0 1,21 0-2,-22 0 2,0 0 7</inkml:trace>
    </iact:actionData>
  </iact:action>
  <iact:action type="add" startTime="31058">
    <iact:property name="dataType"/>
    <iact:actionData xml:id="d8">
      <inkml:trace xmlns:inkml="http://www.w3.org/2003/InkML" xml:id="stk8" contextRef="#ctx0" brushRef="#br0">5781 6557 0,'0'-22'50,"-44"22"-12,22 0-21,0 0-10,-23-22 0,23 22 8,-22 0-7,22 0 1,0-22-1,-23 22 0,1 0 0,22 0 0,0-23 0,-22 23 0,21 0 1,1 0-2,0 0 2,-22 0 7,22 0 0,-1 0 1,1 0-3,-22 0 3,22 0-10,0 0 2,0 0-2,-1 0 9,1 0 0,0 23-8,0-23 0,22 22 0,-22-22 0,0 44 0,0-44 8,22 22-8,0 0 0,0 0 8,0 1-9,0-1 11,0 0-3,0 22 1,0-22 0,44 1-5,-44-1-6,22 0 2,0 0 2,0-22 0,0 22-1,23 0 7,-1-22-5,-22 22-2,22-22-1,1 0 0,-1 23 1,0-1 0,1 0-1,-23-22 1,22 0 2,0 0-2,-21 0-1,21 0 1,0 0 1,-22 0-2,23 0 2,-23 0-2,22 0 1,-22 0 0,22 0 8,-21-22 0,-1 22-8,0-22 0,0-45 1,0 23-2,-22 22 1,0 0 0,22-23 0,-22 23 8,0 0-8,0 0 8,0 0 0,0-1 8,0-21 16,-22 22-8,0 22-7,-22 0-18,-1-22 1,-65 22 0,-45-22 2,-89-23-4</inkml:trace>
    </iact:actionData>
  </iact:action>
  <iact:action type="add" startTime="37298">
    <iact:property name="dataType"/>
    <iact:actionData xml:id="d9">
      <inkml:trace xmlns:inkml="http://www.w3.org/2003/InkML" xml:id="stk9" contextRef="#ctx0" brushRef="#br0">12426 6756 0,'-22'23'72</inkml:trace>
    </iact:actionData>
  </iact:action>
  <iact:action type="add" startTime="38498">
    <iact:property name="dataType"/>
    <iact:actionData xml:id="d10">
      <inkml:trace xmlns:inkml="http://www.w3.org/2003/InkML" xml:id="stk10" contextRef="#ctx0" brushRef="#br0">12758 6801 0</inkml:trace>
    </iact:actionData>
  </iact:action>
  <iact:action type="add" startTime="49746">
    <iact:property name="dataType"/>
    <iact:actionData xml:id="d11">
      <inkml:trace xmlns:inkml="http://www.w3.org/2003/InkML" xml:id="stk11" contextRef="#ctx0" brushRef="#br0">15416 11164 0,'23'0'32,"-1"0"-1,0 0-23,66-22 0,1 0 0,22 0 1,44 0-3,-22 0 2,-23 22 1,1-22-2,-66 22 2,-1 0-1,-22 0 0</inkml:trace>
    </iact:actionData>
  </iact:action>
  <iact:action type="add" startTime="50307">
    <iact:property name="dataType"/>
    <iact:actionData xml:id="d12">
      <inkml:trace xmlns:inkml="http://www.w3.org/2003/InkML" xml:id="stk12" contextRef="#ctx0" brushRef="#br0">15461 11319 0,'66'0'50,"45"0"-45,22-22 2,0 0 1,22 0 0,-22 22 0,0-22 0,-45 22-1,-44-22 1,-21 22 1,-1 0 0,0-22-2</inkml:trace>
    </iact:actionData>
  </iact:action>
  <iact:action type="add" startTime="56089">
    <iact:property name="dataType"/>
    <iact:actionData xml:id="d13">
      <inkml:trace xmlns:inkml="http://www.w3.org/2003/InkML" xml:id="stk13" contextRef="#ctx0" brushRef="#br0">12781 15107 0,'0'-22'83,"66"22"-77,-22 22 1,23 23 2,21-1-2,-43-22 2,-1 22-2,0-21 2,1-1-1,-23-22 8,22 0 110,-44-22-117,89-23-1,-45 23 0,67-44 0,-23-1 1,23 23-1,22-45 0,-67 67 0,-21-22-1,-1 44 1,-22-22 0,0 0 9</inkml:trace>
    </iact:actionData>
  </iact:action>
  <iact:action type="add" startTime="59305">
    <iact:property name="dataType"/>
    <iact:actionData xml:id="d14">
      <inkml:trace xmlns:inkml="http://www.w3.org/2003/InkML" xml:id="stk14" contextRef="#ctx0" brushRef="#br0">5361 15240 0,'0'-22'35,"22"44"-29,22 0 3,-22 23-1,22-23-1,-21 0 0,-1 0 2,0-22 6,0 0 58,0 0-66,0 0 2,45 0-2,-23-44 2,-22 22-2,67-67 1,-45 45 0,0-1 0,1 1 0,-23 22-1,22-22 2,-22 22 7</inkml:trace>
    </iact:actionData>
  </iact:action>
  <iact:action type="add" startTime="65627">
    <iact:property name="dataType"/>
    <iact:actionData xml:id="d15">
      <inkml:trace xmlns:inkml="http://www.w3.org/2003/InkML" xml:id="stk15" contextRef="#ctx0" brushRef="#br0">30102 6402 0,'22'0'47,"44"0"-40,1 0 1,21 0 0,45 0 0,-22 0 0,-23 0 0,1 0 0,-23 0 0,-43 0 1</inkml:trace>
    </iact:actionData>
  </iact:action>
  <iact:action type="add" startTime="66018">
    <iact:property name="dataType"/>
    <iact:actionData xml:id="d16">
      <inkml:trace xmlns:inkml="http://www.w3.org/2003/InkML" xml:id="stk16" contextRef="#ctx0" brushRef="#br0">30301 6646 0,'44'0'56,"45"-23"-48,44-21-1,-23 22 2,45-22-1,1 22-1,-1-1 1</inkml:trace>
    </iact:actionData>
  </iact:action>
  <iact:action type="add" startTime="72219">
    <iact:property name="dataType"/>
    <iact:actionData xml:id="d17">
      <inkml:trace xmlns:inkml="http://www.w3.org/2003/InkML" xml:id="stk17" contextRef="#ctx0" brushRef="#br0">23523 7842 0,'22'0'65,"0"0"-60,23 22 20,-23 0-1,0-22 32,0 0 8,0 0-56,23 0-1,-1 0 2,22-44-1,23-1-1,-45 1 2,45 0-2,-67 0 2,22 21-2,1-43 1,-1 66 0,0-44 0,-22 44 8</inkml:trace>
    </iact:actionData>
  </iact:action>
  <iact:action type="add" startTime="76770">
    <iact:property name="dataType"/>
    <iact:actionData xml:id="d18">
      <inkml:trace xmlns:inkml="http://www.w3.org/2003/InkML" xml:id="stk18" contextRef="#ctx0" brushRef="#br0">20754 9525 0,'23'0'38,"-23"22"-29,22 1 8,0-1 6,0-22 42,0 22-49,0-22 7,0 22-15,1-22 64,21 0-54,0 0-12,23-44 2,-23 22 2,0-23-4,23 23 2,-1-22 0,-22 44 0,45-45 0,-45 23-1,1 22 2,-23 0 14</inkml:trace>
    </iact:actionData>
  </iact:action>
  <iact:action type="add" startTime="82105">
    <iact:property name="dataType"/>
    <iact:actionData xml:id="d19">
      <inkml:trace xmlns:inkml="http://www.w3.org/2003/InkML" xml:id="stk19" contextRef="#ctx0" brushRef="#br0">24033 11209 0,'22'22'17,"22"22"-3,-22-44-5,0 22-2,0-22 2,-22 22-1,23-22 0,21 0 105,67 0-105,-1-66 1,23 0-1,22-1-2,-66 23 2,44 0 0,-67 21 0,-44 1 1,23 0-3</inkml:trace>
    </iact:actionData>
  </iact:action>
  <iact:action type="add" startTime="85682">
    <iact:property name="dataType"/>
    <iact:actionData xml:id="d20">
      <inkml:trace xmlns:inkml="http://www.w3.org/2003/InkML" xml:id="stk20" contextRef="#ctx0" brushRef="#br0">29105 12161 0,'0'-22'31,"44"22"-23,-22 22 0,0 0 0,45 1 0,-67-1 0,22 0 0,22-22 0,-44 22 0,22-22 0,1 0 41,-1 0-42,44 0 2,1 0-1,-1-44 1,45-45-3,22 0 3,0 23-1,-23 0 0,1 21-1,0 1 1,-45 22-1,-21-22 2,-1 44-2,-22 0 13,-22-23 82</inkml:trace>
    </iact:actionData>
  </iact:action>
  <iact:action type="add" startTime="90050">
    <iact:property name="dataType"/>
    <iact:actionData xml:id="d21">
      <inkml:trace xmlns:inkml="http://www.w3.org/2003/InkML" xml:id="stk21" contextRef="#ctx0" brushRef="#br0">30345 13069 0,'0'-22'59,"45"22"-38,-23 0-13,22 45-1,22-23 2,-21 22 0,-1-44-4,-22 44 4,0-22-1,0-22 17,1 0 39,-1 0-57,44 0 2,23-22-2,-45-22 1,67-45 1,-45 45-2,1-22 0,-23 21 2,0 1-2,23 0 2,-45 44-2,0-45 1,0 45 0,0-22 9</inkml:trace>
    </iact:actionData>
  </iact:action>
  <iact:action type="add" startTime="95394">
    <iact:property name="dataType"/>
    <iact:actionData xml:id="d22">
      <inkml:trace xmlns:inkml="http://www.w3.org/2003/InkML" xml:id="stk22" contextRef="#ctx0" brushRef="#br0">31253 13911 0,'22'0'34,"23"0"-11,-23 0-16,22 22 9,1 0-8,-23 1 0,0-1 0,0-22 16,0 0-15,0 0 22,0 0-24,1 0 1,21 0 0,22-45 1,-44 23-2,23-22 1,-1 0-1,0-1 2,-21 23-1,21-22 1,-22 22-2,0-22 0,0 44 10,-22-23-1</inkml:trace>
    </iact:actionData>
  </iact:action>
  <iact:action type="add" startTime="98258">
    <iact:property name="dataType"/>
    <iact:actionData xml:id="d23">
      <inkml:trace xmlns:inkml="http://www.w3.org/2003/InkML" xml:id="stk23" contextRef="#ctx0" brushRef="#br0">28773 15838 0,'22'-44'8,"0"44"0,66-66-1,1 43 1,44-43 0,0 22 0,44 22 0,-44-23 0,-22 1 0,-1 22 0,-21-23 0,0 45-1,-23-22 1,1 22 1,-23 0-1</inkml:trace>
    </iact:actionData>
  </iact:action>
  <iact:action type="add" startTime="98692">
    <iact:property name="dataType"/>
    <iact:actionData xml:id="d24">
      <inkml:trace xmlns:inkml="http://www.w3.org/2003/InkML" xml:id="stk24" contextRef="#ctx0" brushRef="#br0">28950 15949 0,'66'0'53,"67"-44"-43,22-23-3,22 1 0,45-45 2,-1 23-2,23-1 2,-67 67-2,-44-23 1,-44 23 0</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8T09:57:05.368"/>
    </inkml:context>
    <inkml:brush xml:id="br0">
      <inkml:brushProperty name="width" value="0.05292" units="cm"/>
      <inkml:brushProperty name="height" value="0.05292" units="cm"/>
      <inkml:brushProperty name="color" value="#FF0000"/>
    </inkml:brush>
  </inkml:definitions>
  <iact:action type="add" startTime="3625">
    <iact:property name="dataType"/>
    <iact:actionData xml:id="d0">
      <inkml:trace xmlns:inkml="http://www.w3.org/2003/InkML" xml:id="stk0" contextRef="#ctx0" brushRef="#br0">20090 2016 0,'22'-22'55,"133"22"-54,-22 0 5,44 0 2,23 0 1,43 0-2,1 0 1,0-22 1,-67 0-1,-22-1 0,-44 23 0</inkml:trace>
    </iact:actionData>
  </iact:action>
  <iact:action type="add" startTime="4137">
    <iact:property name="dataType"/>
    <iact:actionData xml:id="d1">
      <inkml:trace xmlns:inkml="http://www.w3.org/2003/InkML" xml:id="stk1" contextRef="#ctx0" brushRef="#br0">19957 2060 0,'44'-22'9,"134"22"-3,65 0 3,23 0-2,22 0 1,-22 0 0,-67 0 0,-44 0-1,-88 0 1,-23 0 3</inkml:trace>
    </iact:actionData>
  </iact:action>
  <iact:action type="add" startTime="20993">
    <iact:property name="dataType"/>
    <iact:actionData xml:id="d2">
      <inkml:trace xmlns:inkml="http://www.w3.org/2003/InkML" xml:id="stk2" contextRef="#ctx0" brushRef="#br0">16214 2902 0,'44'0'42,"45"0"-37,21 0 3,23 0 0,0 0 0,44 0 0,1 0-1,-1 0 1,-22 22 0,-22-22 1,-89 0-1</inkml:trace>
    </iact:actionData>
  </iact:action>
  <iact:action type="add" startTime="21409">
    <iact:property name="dataType"/>
    <iact:actionData xml:id="d3">
      <inkml:trace xmlns:inkml="http://www.w3.org/2003/InkML" xml:id="stk3" contextRef="#ctx0" brushRef="#br0">16169 3057 0,'23'0'34,"-1"0"-28,44 0 2,1 0-1,-1 0 1,45 0-1,22 0 2,0 22-1,0 0-1,-1-22 2,-43 0-2,0 0 2,-45 0-1</inkml:trace>
    </iact:actionData>
  </iact:action>
  <iact:action type="add" startTime="27081">
    <iact:property name="dataType"/>
    <iact:actionData xml:id="d4">
      <inkml:trace xmlns:inkml="http://www.w3.org/2003/InkML" xml:id="stk4" contextRef="#ctx0" brushRef="#br0">30611 2924 0,'66'0'78,"-21"0"-70,21 0 1,23 0-1,22 0 0,-23 0 0,23 0 0,-45 0 0,-21 0 0,-1 0 0,-22 0 0,0 0-1</inkml:trace>
    </iact:actionData>
  </iact:action>
  <iact:action type="add" startTime="27553">
    <iact:property name="dataType"/>
    <iact:actionData xml:id="d5">
      <inkml:trace xmlns:inkml="http://www.w3.org/2003/InkML" xml:id="stk5" contextRef="#ctx0" brushRef="#br0">30810 2969 0,'45'0'54,"-1"0"-45,45 22-1,-45-22 0,-22 0 0,0 0 0,0 0 0</inkml:trace>
    </iact:actionData>
  </iact:action>
  <iact:action type="add" startTime="34601">
    <iact:property name="dataType"/>
    <iact:actionData xml:id="d6">
      <inkml:trace xmlns:inkml="http://www.w3.org/2003/InkML" xml:id="stk6" contextRef="#ctx0" brushRef="#br0">17122 3722 0,'22'0'34,"0"0"-29,0 0 2,45 0 2,44 0-1,21 0 0,46 0 0,65 0 0,-43 0 0,43 0-1,-66 0 2,-44 0-1,-44 0 0,-23 0 0,-43 0 8</inkml:trace>
    </iact:actionData>
  </iact:action>
  <iact:action type="add" startTime="34986">
    <iact:property name="dataType"/>
    <iact:actionData xml:id="d7">
      <inkml:trace xmlns:inkml="http://www.w3.org/2003/InkML" xml:id="stk7" contextRef="#ctx0" brushRef="#br0">17875 3722 0,'44'0'78,"67"0"-70</inkml:trace>
    </iact:actionData>
  </iact:action>
  <iact:action type="add" startTime="41424">
    <iact:property name="dataType"/>
    <iact:actionData xml:id="d8">
      <inkml:trace xmlns:inkml="http://www.w3.org/2003/InkML" xml:id="stk8" contextRef="#ctx0" brushRef="#br0">4984 4586 0,'22'0'7,"45"0"2,21 0-1,23 0 0,0 0 0,110 0-1,-22 0 1,45 0 0,22 0 0,-22 0 1,21 0-2,-65 0 1,21 0 0,1 22 0,-67 0 1,-67 0-1,-21 0 0,-45-22 0,0 0 0</inkml:trace>
    </iact:actionData>
  </iact:action>
  <iact:action type="add" startTime="42146">
    <iact:property name="dataType"/>
    <iact:actionData xml:id="d9">
      <inkml:trace xmlns:inkml="http://www.w3.org/2003/InkML" xml:id="stk9" contextRef="#ctx0" brushRef="#br0">5471 4541 0,'0'0'1,"222"-44"6,-1 44-1,67 0 2,44 0 1,23 0-2,66 0 0,-45 0 1,-110 0 2,-44 0-3,-67 0 1,-89 0 0,-22 0-1,-22 0 1</inkml:trace>
    </iact:actionData>
  </iact:action>
  <iact:action type="add" startTime="58040">
    <iact:property name="dataType"/>
    <iact:actionData xml:id="d10">
      <inkml:trace xmlns:inkml="http://www.w3.org/2003/InkML" xml:id="stk10" contextRef="#ctx0" brushRef="#br0">26004 4652 0,'22'0'76,"22"0"-72,45-22 4,22 0 0,-23 22 0,-21-22-2,21-1 3,-43 23-1,21-22 1,-44 22 6</inkml:trace>
    </iact:actionData>
  </iact:action>
  <iact:action type="add" startTime="58481">
    <iact:property name="dataType"/>
    <iact:actionData xml:id="d11">
      <inkml:trace xmlns:inkml="http://www.w3.org/2003/InkML" xml:id="stk11" contextRef="#ctx0" brushRef="#br0">26004 4851 0,'44'0'39,"45"0"-31,22-22 0,21 22 0,-43 0 0,0-22 0,21-22 0</inkml:trace>
    </iact:actionData>
  </iact:action>
  <iact:action type="add" startTime="60505">
    <iact:property name="dataType"/>
    <iact:actionData xml:id="d12">
      <inkml:trace xmlns:inkml="http://www.w3.org/2003/InkML" xml:id="stk12" contextRef="#ctx0" brushRef="#br0">30500 4497 0,'22'0'35,"1"0"-31,43 0 4,0 0 0,1 0 0,21 0-1,1 0 2,22 0-1,-45 0 1,1 0-3,-23 0 3,-22 0-2,0 0 9</inkml:trace>
    </iact:actionData>
  </iact:action>
  <iact:action type="add" startTime="60865">
    <iact:property name="dataType"/>
    <iact:actionData xml:id="d13">
      <inkml:trace xmlns:inkml="http://www.w3.org/2003/InkML" xml:id="stk13" contextRef="#ctx0" brushRef="#br0">30899 4741 0,'22'0'91,"155"0"-85,133 0 0,178 0 2</inkml:trace>
    </iact:actionData>
  </iact:action>
  <iact:action type="add" startTime="72481">
    <iact:property name="dataType"/>
    <iact:actionData xml:id="d14">
      <inkml:trace xmlns:inkml="http://www.w3.org/2003/InkML" xml:id="stk14" contextRef="#ctx0" brushRef="#br0">14021 5427 0,'22'0'59,"67"0"-54,-1 0 2,67 0 2,45 0-2,43 0 1,23 0-1,0 0 1,0 0 0,-89 0 1,-66 0 1,-67 0-2,-22 0-3</inkml:trace>
    </iact:actionData>
  </iact:action>
  <iact:action type="add" startTime="72913">
    <iact:property name="dataType"/>
    <iact:actionData xml:id="d15">
      <inkml:trace xmlns:inkml="http://www.w3.org/2003/InkML" xml:id="stk15" contextRef="#ctx0" brushRef="#br0">14198 5427 0,'22'0'47,"133"0"-39,23 0 0,43 0-1,23 0 1,-23 0 0,1 0 0,-23 0 1,-44 0-1,-88 0 0,-45 0 0</inkml:trace>
    </iact:actionData>
  </iact:action>
  <iact:action type="add" startTime="79857">
    <iact:property name="dataType"/>
    <iact:actionData xml:id="d16">
      <inkml:trace xmlns:inkml="http://www.w3.org/2003/InkML" xml:id="stk16" contextRef="#ctx0" brushRef="#br0">15439 7066 0,'22'0'56,"88"0"-50,68 0 2,21-44 1,22 22-1,23-22 1,-45 22-2,-21-1 1,-23 1 0,-89 0 0,1 22-1</inkml:trace>
    </iact:actionData>
  </iact:action>
  <iact:action type="add" startTime="80304">
    <iact:property name="dataType"/>
    <iact:actionData xml:id="d17">
      <inkml:trace xmlns:inkml="http://www.w3.org/2003/InkML" xml:id="stk17" contextRef="#ctx0" brushRef="#br0">15859 7155 0,'0'22'35,"45"-22"-30,21 0 3,45 0 0,44 0 0,22 0 0,22 0-1,45 0 2,-67 0-1</inkml:trace>
    </iact:actionData>
  </iact:action>
  <iact:action type="add" startTime="84441">
    <iact:property name="dataType"/>
    <iact:actionData xml:id="d18">
      <inkml:trace xmlns:inkml="http://www.w3.org/2003/InkML" xml:id="stk18" contextRef="#ctx0" brushRef="#br0">8395 7864 0,'-22'22'6,"88"-22"11,23 0-9,44 0 0,0 0-1,44 0 1,44 0 0,-21 0 0,-45 0 0,-44 0 1,-23 0-2,-21 0 1,-45 0 0</inkml:trace>
    </iact:actionData>
  </iact:action>
  <iact:action type="add" startTime="84858">
    <iact:property name="dataType"/>
    <iact:actionData xml:id="d19">
      <inkml:trace xmlns:inkml="http://www.w3.org/2003/InkML" xml:id="stk19" contextRef="#ctx0" brushRef="#br0">8196 7930 0,'22'0'7,"44"0"1,23 0-1,-1 0 1,67 23 0,1 21 0,-1-22 0,0 0-1,-22-22 2,22 22-1,0 0 0,-45 1 0,-65-23-1,-1 0 2</inkml:trace>
    </iact:actionData>
  </iact:action>
  <iact:action type="add" startTime="98041">
    <iact:property name="dataType"/>
    <iact:actionData xml:id="d20">
      <inkml:trace xmlns:inkml="http://www.w3.org/2003/InkML" xml:id="stk20" contextRef="#ctx0" brushRef="#br0">28684 7886 0,'22'0'42,"22"0"-36,-21 0 1,43 0 1,0 0 0,23 0 0,22 0-1,22 0 2,-23 0-2,23 0 1,-22 0 1,22 0-1,-44 0 0,-23 0 0,-22-22-1,-21 22 1</inkml:trace>
    </iact:actionData>
  </iact:action>
  <iact:action type="add" startTime="98465">
    <iact:property name="dataType"/>
    <iact:actionData xml:id="d21">
      <inkml:trace xmlns:inkml="http://www.w3.org/2003/InkML" xml:id="stk21" contextRef="#ctx0" brushRef="#br0">28950 7997 0,'88'0'66,"1"0"-61,66 0 3,-66 0 0,-1 0 0</inkml:trace>
    </iact:actionData>
  </iact:action>
  <iact:action type="add" startTime="104897">
    <iact:property name="dataType"/>
    <iact:actionData xml:id="d22">
      <inkml:trace xmlns:inkml="http://www.w3.org/2003/InkML" xml:id="stk22" contextRef="#ctx0" brushRef="#br0">19536 8639 0,'22'0'25,"23"0"-2,21 0-14,45 0-3,22 0 2,88 0 0,-88 0 0,44 0 0,1 0-1,-23 0 1,-67 0 1,-21 0-1,-45 0 0</inkml:trace>
    </iact:actionData>
  </iact:action>
  <iact:action type="add" startTime="105290">
    <iact:property name="dataType"/>
    <iact:actionData xml:id="d23">
      <inkml:trace xmlns:inkml="http://www.w3.org/2003/InkML" xml:id="stk23" contextRef="#ctx0" brushRef="#br0">19293 8639 0,'22'0'24,"0"22"-18,22-22 2,45 23 0,88-1 0,-22 0 0,67-22 0,-23 0 0,-22 0-1,-22 0 1,-66 0 0,-23 0 0,-22 0 1,-21 0-1</inkml:trace>
    </iact:actionData>
  </iact:action>
  <iact:action type="add" startTime="134737">
    <iact:property name="dataType"/>
    <iact:actionData xml:id="d24">
      <inkml:trace xmlns:inkml="http://www.w3.org/2003/InkML" xml:id="stk24" contextRef="#ctx0" brushRef="#br0">19846 16968 0,'-22'22'97,"22"0"-74,22-22-16,0 22 1,1-22 16,-1 0-8,0 23 33,0-23 45,0 0-86,45-23 0,-45 1 0,0-22 1,22 44-2,-22-44 1,23 22 0,-23-23 0,0 45 1,44-44-1,-43 44 9,-23-22-10,22 22 17</inkml:trace>
    </iact:actionData>
  </iact:action>
  <iact:action type="add" startTime="139417">
    <iact:property name="dataType"/>
    <iact:actionData xml:id="d25">
      <inkml:trace xmlns:inkml="http://www.w3.org/2003/InkML" xml:id="stk25" contextRef="#ctx0" brushRef="#br0">24033 17588 0,'44'0'95,"22"0"-87,67-22 0,-66 22 0,-1-22 0,67 22 0,-89 0 0,1 0 0,-23-22 0,0 22 0</inkml:trace>
    </iact:actionData>
  </iact:action>
  <iact:action type="add" startTime="139815">
    <iact:property name="dataType"/>
    <iact:actionData xml:id="d26">
      <inkml:trace xmlns:inkml="http://www.w3.org/2003/InkML" xml:id="stk26" contextRef="#ctx0" brushRef="#br0">23966 17743 0,'67'0'40,"43"0"-31,45 0-2,0 0 2,45 0-1,-45 0 0,0 0 0</inkml:trace>
    </iact:actionData>
  </iact:action>
  <iact:action type="add" startTime="146369">
    <iact:property name="dataType"/>
    <iact:actionData xml:id="d27">
      <inkml:trace xmlns:inkml="http://www.w3.org/2003/InkML" xml:id="stk27" contextRef="#ctx0" brushRef="#br0">6800 10212 0,'22'-22'28,"1"22"-9,43 0-11,-44 0 1,22 0-1,23-22-1,-1-1 0,1 23 2,-1 0 0,-21 0-2,-1 0 1,22 0-1,-44 0 2,1 0-1,-1 0 0,22-22-1,-22 22 2,22 0-2,1-22 2,-23 22 6,0 0-7,0 0 1</inkml:trace>
    </iact:actionData>
  </iact:action>
  <iact:action type="add" startTime="146880">
    <iact:property name="dataType"/>
    <iact:actionData xml:id="d28">
      <inkml:trace xmlns:inkml="http://www.w3.org/2003/InkML" xml:id="stk28" contextRef="#ctx0" brushRef="#br0">7354 10190 0,'22'0'72,"45"0"-56,21 0-13,-21 0 3,21 0 1,-43 0 0,-1 0 1,0 0 0</inkml:trace>
    </iact:actionData>
  </iact:action>
  <iact:action type="add" startTime="153561">
    <iact:property name="dataType"/>
    <iact:actionData xml:id="d29">
      <inkml:trace xmlns:inkml="http://www.w3.org/2003/InkML" xml:id="stk29" contextRef="#ctx0" brushRef="#br0">19824 16946 0,'0'22'80,"44"0"-73,-21 0 1,21-22-1,-22 45 2,0-45-1,23 22 8,-45 0-8,22-22 152,22 0-136,0-22-16,-22 0 1,23-23-1,-23-21-1,0 66 2,0-67-2,0 23 3,23 0-4,-45 22 1,22 0 2,0-1 7,0 1-9,-22 0 1,22 22 0,-22-22 8,45 22 8</inkml:trace>
    </iact:actionData>
  </iact:action>
  <iact:action type="add" startTime="186705">
    <iact:property name="dataType"/>
    <iact:actionData xml:id="d30">
      <inkml:trace xmlns:inkml="http://www.w3.org/2003/InkML" xml:id="stk30" contextRef="#ctx0" brushRef="#br0">27421 10943 0,'23'0'6,"-1"0"4,0 0-2,22 0-1,1 0 0,43-22 1,23 22 0,44-22 0,0-1 2,22 1-3,-22 22 1,-22 0-1,-22-22 2,-67 22-2,0 0 1,-21 0 0</inkml:trace>
    </iact:actionData>
  </iact:action>
  <iact:action type="add" startTime="187857">
    <iact:property name="dataType"/>
    <iact:actionData xml:id="d31">
      <inkml:trace xmlns:inkml="http://www.w3.org/2003/InkML" xml:id="stk31" contextRef="#ctx0" brushRef="#br0">31918 10987 0,'44'0'25,"67"0"-19,44 0 2,44 0 0,45 0 1,-23 0-2,23 0 1,-67 0 0,0 0 1,-88 0-1,-23 0-2,-43 0 3,-1 0 78</inkml:trace>
    </iact:actionData>
  </iact:action>
  <iact:action type="add" startTime="207698">
    <iact:property name="dataType"/>
    <iact:actionData xml:id="d32">
      <inkml:trace xmlns:inkml="http://www.w3.org/2003/InkML" xml:id="stk32" contextRef="#ctx0" brushRef="#br0">12714 12582 0,'0'0'2,"22"22"46,0-22-44,67 22 4,66-22 0,-22 23-1,44-1 1,0-22 0,1 0 1,-46 0-1,1 0 0,-66 0 0,-45 0 7</inkml:trace>
    </iact:actionData>
  </iact:action>
  <iact:action type="add" startTime="208081">
    <iact:property name="dataType"/>
    <iact:actionData xml:id="d33">
      <inkml:trace xmlns:inkml="http://www.w3.org/2003/InkML" xml:id="stk33" contextRef="#ctx0" brushRef="#br0">13113 12892 0,'22'0'67,"67"0"-63,66-22 4,0 0 0,-22 0 0,44-23 0</inkml:trace>
    </iact:actionData>
  </iact:action>
  <iact:action type="add" startTime="211505">
    <iact:property name="dataType"/>
    <iact:actionData xml:id="d34">
      <inkml:trace xmlns:inkml="http://www.w3.org/2003/InkML" xml:id="stk34" contextRef="#ctx0" brushRef="#br0">24941 12671 0,'22'0'35,"0"0"-31,89-22 4,-23 22 0,112 0 0,-1 0-1,67 0 2,0 0-2,66 0 2,-66 0-1,-45 0 0,-66 0-1,-66 0 1,-67 0 1,0 0-2</inkml:trace>
    </iact:actionData>
  </iact:action>
  <iact:action type="add" startTime="211890">
    <iact:property name="dataType"/>
    <iact:actionData xml:id="d35">
      <inkml:trace xmlns:inkml="http://www.w3.org/2003/InkML" xml:id="stk35" contextRef="#ctx0" brushRef="#br0">25140 12937 0,'67'22'62,"88"-22"-54,44 0 0,67 0-1,22 0 2,66 0-2,23 0 1,-23 0 1</inkml:trace>
    </iact:actionData>
  </iact:action>
  <iact:action type="add" startTime="216721">
    <iact:property name="dataType"/>
    <iact:actionData xml:id="d36">
      <inkml:trace xmlns:inkml="http://www.w3.org/2003/InkML" xml:id="stk36" contextRef="#ctx0" brushRef="#br0">14331 14288 0,'44'0'62,"23"-22"-54,21-1 0,90-21 1,43 0-2,23 22 2,44 0-1,44-45 0,-66 23 0,66 44 0,-111-22-1,-43-1 2,-90 1-2,-43 22 1</inkml:trace>
    </iact:actionData>
  </iact:action>
  <iact:action type="add" startTime="217137">
    <iact:property name="dataType"/>
    <iact:actionData xml:id="d37">
      <inkml:trace xmlns:inkml="http://www.w3.org/2003/InkML" xml:id="stk37" contextRef="#ctx0" brushRef="#br0">14752 14642 0,'-22'0'8,"66"0"25,45 0-27,21 0 3,68 0 0,65 0-3,45-22 2,89-22-1,132-23 1,-22-66 0,-88 45 0,-44-1 1</inkml:trace>
    </iact:actionData>
  </iact:action>
  <iact:action type="add" startTime="218841">
    <iact:property name="dataType"/>
    <iact:actionData xml:id="d38">
      <inkml:trace xmlns:inkml="http://www.w3.org/2003/InkML" xml:id="stk38" contextRef="#ctx0" brushRef="#br0">21065 15107 0,'22'0'32,"44"0"-25,1 0 1,43 0 0,1 0 1,22 0-3,-44 0 2,-45 0 0,-22 0 1,0 0 135,-22 22-128,0 23-7,0-23-1,0 22 0,0 23-1,0-1 0,0 1 1,0 21 0,0 1 1,0 44-2,0-45 2,0 1-1,0-23 0,0 45 0,22-22 0,0 44 0,23 0 0,-45-45 0,22 1 0,-22-23 0,0 23 1,22-1-2,-22-65 1,0 21-1,0-22 10,0 0-9,0 0 8,0 23 16,-22-23-25,-22 22 2,-23 23-2,1-23 1,-1 0 0,23 23 0,-45-23 2,23 45-4,-67-1 2,-22 1 0,-89 44 0,-21-45 2,-134 45-3,-288-44 0,-22-89 2</inkml:trace>
    </iact:actionData>
  </iact:action>
  <iact:action type="add" startTime="220033">
    <iact:property name="dataType"/>
    <iact:actionData xml:id="d39">
      <inkml:trace xmlns:inkml="http://www.w3.org/2003/InkML" xml:id="stk39" contextRef="#ctx0" brushRef="#br0">18163 14930 0,'-22'44'79,"-133"67"-71,0-22 0,22 22 2,0-23-4,66-21 3,23-45-2,0 44 0,44-44 65,0 23-64,66 21 0,-21-22 0,-23-21 0,22 21 4,0 22-8,1-21 4,-23 43 0,22 23 1,-22-22-1,0 21 0,23 45 1,-23 0-2,-22-66 1,22 22 0,0 22-1,-22-23 1,0-21 1,0 22-1,0 0 0,0-23 0,0-21 0,22 21 0,-22-21 0,0-23-1,0 22 1,0 1 0,0-23 0,0-22 0,0 1 8,0-1 9,45-22 31,43 0-48,89-45 0,111 1 0,89-22 0,132-1 0</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21:49.033"/>
    </inkml:context>
    <inkml:brush xml:id="br0">
      <inkml:brushProperty name="width" value="0.05292" units="cm"/>
      <inkml:brushProperty name="height" value="0.05292" units="cm"/>
      <inkml:brushProperty name="color" value="#FF0000"/>
    </inkml:brush>
  </inkml:definitions>
  <iact:action type="add" startTime="8409">
    <iact:property name="dataType"/>
    <iact:actionData xml:id="d0">
      <inkml:trace xmlns:inkml="http://www.w3.org/2003/InkML" xml:id="stk0" contextRef="#ctx0" brushRef="#br0">16236 2836 0,'44'0'57,"23"-23"-50,-1 23 1,23-22 0,44 0 0,0 22 0,-1 0 1,-21 0-2,22 0 1,-66 0 0,-23 0 1,-22 0 7</inkml:trace>
    </iact:actionData>
  </iact:action>
  <iact:action type="add" startTime="8994">
    <iact:property name="dataType"/>
    <iact:actionData xml:id="d1">
      <inkml:trace xmlns:inkml="http://www.w3.org/2003/InkML" xml:id="stk1" contextRef="#ctx0" brushRef="#br0">16147 2813 0,'67'0'13,"44"0"-12,-1 0 7,67 0 0,1 0 0,-23 0 0,0 0 0,-67 0 2,-43 0-3,-23 0 1,0 0 1</inkml:trace>
    </iact:actionData>
  </iact:action>
  <iact:action type="add" startTime="22345">
    <iact:property name="dataType"/>
    <iact:actionData xml:id="d2">
      <inkml:trace xmlns:inkml="http://www.w3.org/2003/InkML" xml:id="stk2" contextRef="#ctx0" brushRef="#br0">30855 2858 0,'22'0'7,"22"0"2,0-22-2,45 22 1,66 0 3,22-23-5,67-21 2,-23 44 1,1 0-2,-23 0 1,-44 0 0,-44 0 0,-45 0 0,-21 0 0,-23 0 1</inkml:trace>
    </iact:actionData>
  </iact:action>
  <iact:action type="add" startTime="27170">
    <iact:property name="dataType"/>
    <iact:actionData xml:id="d3">
      <inkml:trace xmlns:inkml="http://www.w3.org/2003/InkML" xml:id="stk3" contextRef="#ctx0" brushRef="#br0">15771 3544 0,'44'-22'75,"-22"22"-71,23-22 4,21 22 1,23-22-2,-23 22 2,23 0-2,-1 0 0,-21 0 1,-1 0 1,-22 0-2,1 0 2,-23 0 1,0 0-3,0 0 9</inkml:trace>
    </iact:actionData>
  </iact:action>
  <iact:action type="add" startTime="27732">
    <iact:property name="dataType"/>
    <iact:actionData xml:id="d4">
      <inkml:trace xmlns:inkml="http://www.w3.org/2003/InkML" xml:id="stk4" contextRef="#ctx0" brushRef="#br0">15483 3611 0,'0'0'1,"66"0"5,45 0 1,44 0 2,44 0-3,23 0 2,-45 0 0,-44 0 0,-44 0-1,-23 0 2,-44 0-2</inkml:trace>
    </iact:actionData>
  </iact:action>
  <iact:action type="add" startTime="32794">
    <iact:property name="dataType"/>
    <iact:actionData xml:id="d5">
      <inkml:trace xmlns:inkml="http://www.w3.org/2003/InkML" xml:id="stk5" contextRef="#ctx0" brushRef="#br0">31165 3611 0,'22'0'56,"44"0"-40,23 0-9,22 0 1,110-44 0,45 21 0,22 23 0,0 0 0,22 0 2,-111 0-4,1 0 2,-112 0 0,-21-22 0</inkml:trace>
    </iact:actionData>
  </iact:action>
  <iact:action type="add" startTime="33364">
    <iact:property name="dataType"/>
    <iact:actionData xml:id="d6">
      <inkml:trace xmlns:inkml="http://www.w3.org/2003/InkML" xml:id="stk6" contextRef="#ctx0" brushRef="#br0">31586 3478 0,'0'0'1,"66"-22"4,0 0 2,23 22 1,0-22 0,-23 22 2,-22-23-4,23 23 3,-45 0-2,0 0 0,0 0 26</inkml:trace>
    </iact:actionData>
  </iact:action>
  <iact:action type="add" startTime="44562">
    <iact:property name="dataType"/>
    <iact:actionData xml:id="d7">
      <inkml:trace xmlns:inkml="http://www.w3.org/2003/InkML" xml:id="stk7" contextRef="#ctx0" brushRef="#br0">5604 5161 0,'44'0'75,"45"0"-71,22 0 5,44-22-2,66 0 2,-21 0-2,43 0 2,-43 22-3,-1 0 3,-66 0-1,-22 0-1,-45 0 1,-22 0 1,-21 0-2</inkml:trace>
    </iact:actionData>
  </iact:action>
  <iact:action type="add" startTime="45034">
    <iact:property name="dataType"/>
    <iact:actionData xml:id="d8">
      <inkml:trace xmlns:inkml="http://www.w3.org/2003/InkML" xml:id="stk8" contextRef="#ctx0" brushRef="#br0">5737 5250 0,'89'22'56,"44"0"-49,66-22 1,-22 0 0,45 0 0,-23 0 0,-44 0 0,-22 0 0,-22 0 0,-23 0 0</inkml:trace>
    </iact:actionData>
  </iact:action>
  <iact:action type="add" startTime="69706">
    <iact:property name="dataType"/>
    <iact:actionData xml:id="d9">
      <inkml:trace xmlns:inkml="http://www.w3.org/2003/InkML" xml:id="stk9" contextRef="#ctx0" brushRef="#br0">2880 7598 0,'22'0'25,"0"0"-19,45-22 1,-23 22 2,22 0 0,23 0-2,-23-22 1,1 22 1,-1-22-2,45-1 2,-45 23-2,1-22 2,44 22-2,-23-22 0,45 22 3,-44 0-3,-1 0 1,1 0 0,-23 0 0,1 0 0,-23 0 0,23 0 0,-23 0 2,0 0-4,-22 0 11</inkml:trace>
    </iact:actionData>
  </iact:action>
  <iact:action type="add" startTime="70195">
    <iact:property name="dataType"/>
    <iact:actionData xml:id="d10">
      <inkml:trace xmlns:inkml="http://www.w3.org/2003/InkML" xml:id="stk10" contextRef="#ctx0" brushRef="#br0">2991 7709 0,'22'0'31,"0"0"-22,22 0-1,0 0 1,45 0-4,44 0 3,111 0 0,21 0-1,-21 0 1,0 0 1,21 0-1,-43 0 0,-111 0-1,-45 0 1,-44 0 1,0 0-1</inkml:trace>
    </iact:actionData>
  </iact:action>
  <iact:action type="add" startTime="72419">
    <iact:property name="dataType"/>
    <iact:actionData xml:id="d11">
      <inkml:trace xmlns:inkml="http://www.w3.org/2003/InkML" xml:id="stk11" contextRef="#ctx0" brushRef="#br0">10765 7797 0,'22'0'49,"45"0"-43,21 0 1,67 0 1,0 0 1,45 0-1,-23 23-1,-22-1 1,0-22 0,-89 0 0,-21 0 0,-23 0 0</inkml:trace>
    </iact:actionData>
  </iact:action>
  <iact:action type="add" startTime="72818">
    <iact:property name="dataType"/>
    <iact:actionData xml:id="d12">
      <inkml:trace xmlns:inkml="http://www.w3.org/2003/InkML" xml:id="stk12" contextRef="#ctx0" brushRef="#br0">10366 8130 0,'45'0'7,"-1"0"1,22 0 1,45 0-2,66 0 1,89 0 0,22 0 0,0 0 0,-22 0-1,0 0 2,-89 0 0,-89 0-2,-43 0 3,-1 0-4</inkml:trace>
    </iact:actionData>
  </iact:action>
  <iact:action type="add" startTime="78410">
    <iact:property name="dataType"/>
    <iact:actionData xml:id="d13">
      <inkml:trace xmlns:inkml="http://www.w3.org/2003/InkML" xml:id="stk13" contextRef="#ctx0" brushRef="#br0">18429 7111 0,'22'0'26,"44"-22"-20,67-1 1,22 1 1,0 0 0,23 0-1,-23 22 3,-45 0-3,-21 0 1,-45-22 1,1 22-3</inkml:trace>
    </iact:actionData>
  </iact:action>
  <iact:action type="add" startTime="78794">
    <iact:property name="dataType"/>
    <iact:actionData xml:id="d14">
      <inkml:trace xmlns:inkml="http://www.w3.org/2003/InkML" xml:id="stk14" contextRef="#ctx0" brushRef="#br0">18429 7443 0,'66'0'15,"1"0"-7,21 0-1,89-22 1,1 22 0,43-44 1,-22 21-2,-21 1 2,-45 0 1,-45 0-4,-21 0 3,-23 22-3</inkml:trace>
    </iact:actionData>
  </iact:action>
  <iact:action type="add" startTime="79626">
    <iact:property name="dataType"/>
    <iact:actionData xml:id="d15">
      <inkml:trace xmlns:inkml="http://www.w3.org/2003/InkML" xml:id="stk15" contextRef="#ctx0" brushRef="#br0">16059 7421 0,'22'0'74,"44"0"-68,1 0 2,21 0-1,1 0 1,0 0 0,-1 0 1,1 0-2,-1 0 1,-21 0 0,-1 0 0,-44 0 0</inkml:trace>
    </iact:actionData>
  </iact:action>
  <iact:action type="add" startTime="80050">
    <iact:property name="dataType"/>
    <iact:actionData xml:id="d16">
      <inkml:trace xmlns:inkml="http://www.w3.org/2003/InkML" xml:id="stk16" contextRef="#ctx0" brushRef="#br0">16169 7731 0,'23'0'34,"-1"0"-28,44 0 1,23 0 2,22 0-2,44 0 1,-22 0 0,22 0 0,22 0 0,-22 0 0,-67 0 0</inkml:trace>
    </iact:actionData>
  </iact:action>
  <iact:action type="add" startTime="87042">
    <iact:property name="dataType"/>
    <iact:actionData xml:id="d17">
      <inkml:trace xmlns:inkml="http://www.w3.org/2003/InkML" xml:id="stk17" contextRef="#ctx0" brushRef="#br0">3589 10234 0,'0'-22'34,"44"22"-29,44-22 4,45 0-2,22-1 1,0 1-1,-22 0 2,0 0-1,-44 22 0,-23 0 0,45-22 0,-67 22 1,1 0-1,-23 0 0,0 0 0,0 0-1,0 0 1</inkml:trace>
    </iact:actionData>
  </iact:action>
  <iact:action type="add" startTime="87530">
    <iact:property name="dataType"/>
    <iact:actionData xml:id="d18">
      <inkml:trace xmlns:inkml="http://www.w3.org/2003/InkML" xml:id="stk18" contextRef="#ctx0" brushRef="#br0">4364 10323 0,'44'0'47,"67"0"-39,44-22 1,0-1-3,-66 1 3,-1 22-1,-21 0 0,-1 0-1,-22-22 1,-22 22 0,1 0 1,21-22-1</inkml:trace>
    </iact:actionData>
  </iact:action>
  <iact:action type="add" startTime="88826">
    <iact:property name="dataType"/>
    <iact:actionData xml:id="d19">
      <inkml:trace xmlns:inkml="http://www.w3.org/2003/InkML" xml:id="stk19" contextRef="#ctx0" brushRef="#br0">9945 10522 0,'23'0'43,"21"0"-39,67 0 4,88-22 0,0 0 1,-44 0-2,23-23 1,-23 45 1,-45-22-2,23 0 1,-66 0 0,-1 0 0,-22 22-1</inkml:trace>
    </iact:actionData>
  </iact:action>
  <iact:action type="add" startTime="89225">
    <iact:property name="dataType"/>
    <iact:actionData xml:id="d20">
      <inkml:trace xmlns:inkml="http://www.w3.org/2003/InkML" xml:id="stk20" contextRef="#ctx0" brushRef="#br0">10278 10589 0,'22'0'57,"66"0"-49,45 0 0,45 0-1,-68 0 2,1 0 0,22 0-3,-67 0 2,1 0 0,-1 0 2</inkml:trace>
    </iact:actionData>
  </iact:action>
  <iact:action type="add" startTime="95954">
    <iact:property name="dataType"/>
    <iact:actionData xml:id="d21">
      <inkml:trace xmlns:inkml="http://www.w3.org/2003/InkML" xml:id="stk21" contextRef="#ctx0" brushRef="#br0">15040 10589 0,'66'0'73,"23"0"-67,22-23 2,44 1 0,22 0 1,44-22-2,23 22 0,-45-1 1,-21 1 0,-23-22 1,-67 44-2,-21-22 2,-23 22-1,0 0 8</inkml:trace>
    </iact:actionData>
  </iact:action>
  <iact:action type="add" startTime="96442">
    <iact:property name="dataType"/>
    <iact:actionData xml:id="d22">
      <inkml:trace xmlns:inkml="http://www.w3.org/2003/InkML" xml:id="stk22" contextRef="#ctx0" brushRef="#br0">15195 10677 0,'44'0'30,"156"0"-21,21 0-1,-22 0 0,23 0 0,-111 0 0,-45 0 0,1 0 0,-23 0-1,0 0 2</inkml:trace>
    </iact:actionData>
  </iact:action>
  <iact:action type="add" startTime="101193">
    <iact:property name="dataType"/>
    <iact:actionData xml:id="d23">
      <inkml:trace xmlns:inkml="http://www.w3.org/2003/InkML" xml:id="stk23" contextRef="#ctx0" brushRef="#br0">20179 9835 0,'22'0'51,"66"0"-45,45 0 1,89 0 1,-23 0 1,45 0-2,-67 0 1,0 0 0,-66 0 0,-45 0 0,-44 0 1</inkml:trace>
    </iact:actionData>
  </iact:action>
  <iact:action type="add" startTime="101570">
    <iact:property name="dataType"/>
    <iact:actionData xml:id="d24">
      <inkml:trace xmlns:inkml="http://www.w3.org/2003/InkML" xml:id="stk24" contextRef="#ctx0" brushRef="#br0">20311 10123 0,'23'0'40,"21"0"-33,45 0 1,21 0-1,67 0 1,67 0 1,22 0-1,44 0 0,-22 0 1</inkml:trace>
    </iact:actionData>
  </iact:action>
  <iact:action type="add" startTime="104586">
    <iact:property name="dataType"/>
    <iact:actionData xml:id="d25">
      <inkml:trace xmlns:inkml="http://www.w3.org/2003/InkML" xml:id="stk25" contextRef="#ctx0" brushRef="#br0">3079 13224 0,'-22'23'34,"66"-23"4,45 0-29,44 0-3,44 0 2,67 0 0,21 0 1,1-45-1,0 1-1,-45 22 1,-88 0 0,0 22 1,-44 0-1,-45 0-1,-22 0 1</inkml:trace>
    </iact:actionData>
  </iact:action>
  <iact:action type="add" startTime="105058">
    <iact:property name="dataType"/>
    <iact:actionData xml:id="d26">
      <inkml:trace xmlns:inkml="http://www.w3.org/2003/InkML" xml:id="stk26" contextRef="#ctx0" brushRef="#br0">4253 13424 0,'44'0'79,"111"0"-71,45-22 0,-67 0 0,0-1 0,-1 1 0,-21 0 0</inkml:trace>
    </iact:actionData>
  </iact:action>
  <iact:action type="add" startTime="106538">
    <iact:property name="dataType"/>
    <iact:actionData xml:id="d27">
      <inkml:trace xmlns:inkml="http://www.w3.org/2003/InkML" xml:id="stk27" contextRef="#ctx0" brushRef="#br0">10211 13247 0,'0'-23'66,"89"23"-60,44-22 1,0 0 2,-23 0-2,-21 22 3,-23-22-3,-21 22 0,-23 0 1</inkml:trace>
    </iact:actionData>
  </iact:action>
  <iact:action type="add" startTime="108417">
    <iact:property name="dataType"/>
    <iact:actionData xml:id="d28">
      <inkml:trace xmlns:inkml="http://www.w3.org/2003/InkML" xml:id="stk28" contextRef="#ctx0" brushRef="#br0">10256 12981 0,'22'0'33,"0"0"-26,22 0 0,0 0 2,1 0-1,-1-22 1</inkml:trace>
    </iact:actionData>
  </iact:action>
  <iact:action type="add" startTime="108785">
    <iact:property name="dataType"/>
    <iact:actionData xml:id="d29">
      <inkml:trace xmlns:inkml="http://www.w3.org/2003/InkML" xml:id="stk29" contextRef="#ctx0" brushRef="#br0">10233 13092 0,'23'0'37,"21"0"-34,0 0 5,0 0 1,-21 0-2,-1 0 1,44-23 1</inkml:trace>
    </iact:actionData>
  </iact:action>
  <iact:action type="add" startTime="115010">
    <iact:property name="dataType"/>
    <iact:actionData xml:id="d30">
      <inkml:trace xmlns:inkml="http://www.w3.org/2003/InkML" xml:id="stk30" contextRef="#ctx0" brushRef="#br0">15815 13933 0,'22'0'34,"0"0"-13,45 0-12,21-22-1,1 0 0,44 0 0,0 0 0,-45 22 1,-21-22-3,-1 22 2,1-23 0,-23 23 0,-22 0 0</inkml:trace>
    </iact:actionData>
  </iact:action>
  <iact:action type="add" startTime="115417">
    <iact:property name="dataType"/>
    <iact:actionData xml:id="d31">
      <inkml:trace xmlns:inkml="http://www.w3.org/2003/InkML" xml:id="stk31" contextRef="#ctx0" brushRef="#br0">16258 14022 0,'44'0'88,"45"0"-80,-23 0 0</inkml:trace>
    </iact:actionData>
  </iact:action>
  <iact:action type="add" startTime="118114">
    <iact:property name="dataType"/>
    <iact:actionData xml:id="d32">
      <inkml:trace xmlns:inkml="http://www.w3.org/2003/InkML" xml:id="stk32" contextRef="#ctx0" brushRef="#br0">17698 12582 0,'-22'0'82,"0"0"-68,-23 0-6,23 0-1,-22 0 1,22 0 1,-23 0-1,23 0 7,-22 0-7,22 0 9,0 0 7,-1 0-15,1 0 7,0 0-2,0 0-6,0 0 0,0 0 8,0 0-9,22 22 2,-23-22-1,-21 0 0,44 22 8,-22 1-7,0-23 7,0 22-9,-1-22 1,23 22 0,-44 0 1,22 0 8,0-22-2,0 22-8,0 0 9,-1-22-8,1 23 0,0-23-1,22 22 2,-44 0 7,22-22-8,0 22 0,-1 0 8,23 0-8,0 1 15,0-1-15,0 22 8,0 0-7,0-22-2,0 23 1,45 21 0,-23-44 1,22 23 0,45 21-2,-1-22 1,-21 1 0,-23-23 1,23 0-1,-1 22-1,0-22 1,-21 1 0,-23-1 0,22 0 0,0-22-1,1 22 1,-1 0 9,-22-22-9,23 0 8,-23 22-8,0-22 0,-22 23 0,22-23 1,0 0-2,22 0 1,-21 0 0,43 0 0,0 0 0,-21 0-1,21 0 2,1 0-1,-23 0 0,45-23 1,-23-21-2,-22 0 9,23 22-8,-23-23 0,-22 1 0,-22 22 0,0-22 0,0-45 0,0 67 0,0-23 0,0 1 0,0 22 0,-22-22 0,22 22 16,-22-1 0,0 23-6,22-22-2,-22 0-2,-1 22 2,1-22 0,0 22-8,0-22 0,-22 22 1,-1-22-2,23 0 1,-22 22 0,0-23 0,-1 1 0,1 0 0,22 22 0,-22-22 0,21 0 0,1 22 0,-44-22 0,22-1 0</inkml:trace>
    </iact:actionData>
  </iact:action>
  <iact:action type="add" startTime="119954">
    <iact:property name="dataType"/>
    <iact:actionData xml:id="d33">
      <inkml:trace xmlns:inkml="http://www.w3.org/2003/InkML" xml:id="stk33" contextRef="#ctx0" brushRef="#br0">15638 13380 0,'0'22'23,"66"22"-7,-21-44-7,21 22-1,-22 22 0,-21-44 7,-1 0-6,0 0 55,0 0-57,0 0 1,22-22 0,1-22 0,-1-22 1,-22-23-2,22 45 1,1-1 0,-1-21 0,-22 44 0,0 0 1,-22-23 0,23 45-3</inkml:trace>
    </iact:actionData>
  </iact:action>
  <iact:action type="add" startTime="125234">
    <iact:property name="dataType"/>
    <iact:actionData xml:id="d34">
      <inkml:trace xmlns:inkml="http://www.w3.org/2003/InkML" xml:id="stk34" contextRef="#ctx0" brushRef="#br0">20467 13136 0,'22'0'82,"44"0"-76,-22 0 2,23 0-1,-1 0 1,23 0 1,-23 0-3,1 0 3,-1 0-1,-44 0 0,1 0 0,43 0 0</inkml:trace>
    </iact:actionData>
  </iact:action>
  <iact:action type="add" startTime="125729">
    <iact:property name="dataType"/>
    <iact:actionData xml:id="d35">
      <inkml:trace xmlns:inkml="http://www.w3.org/2003/InkML" xml:id="stk35" contextRef="#ctx0" brushRef="#br0">20666 13446 0,'22'0'90,"44"-22"-83,-21 0 0,-1 22 2,22 0-2,-21-22 1,-1-1 0,0 1 0</inkml:trace>
    </iact:actionData>
  </iact:action>
  <iact:action type="add" startTime="145875">
    <iact:property name="dataType"/>
    <iact:actionData xml:id="d36">
      <inkml:trace xmlns:inkml="http://www.w3.org/2003/InkML" xml:id="stk36" contextRef="#ctx0" brushRef="#br0">14863 16414 0,'44'0'54,"89"0"-44,88 0-3,1-22 1,44 0 0,22 22-1,0-22 1,-23 22 0,-87 0-1,-23 0 2,-89-22-1,-22 0 0,-22 22 0</inkml:trace>
    </iact:actionData>
  </iact:action>
  <iact:action type="add" startTime="146435">
    <iact:property name="dataType"/>
    <iact:actionData xml:id="d37">
      <inkml:trace xmlns:inkml="http://www.w3.org/2003/InkML" xml:id="stk37" contextRef="#ctx0" brushRef="#br0">15771 16525 0,'22'0'26,"111"-44"-21,0 22 2,44-1 1,44-21 0,-21 22 0,21 22-1,-44 0 2,-44 0-1,-44 0 0,-23 0 0,-43 0 8</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21:49.033"/>
    </inkml:context>
    <inkml:brush xml:id="br0">
      <inkml:brushProperty name="width" value="0.05292" units="cm"/>
      <inkml:brushProperty name="height" value="0.05292" units="cm"/>
      <inkml:brushProperty name="color" value="#FF0000"/>
    </inkml:brush>
  </inkml:definitions>
  <iact:action type="add" startTime="6797">
    <iact:property name="dataType"/>
    <iact:actionData xml:id="d0">
      <inkml:trace xmlns:inkml="http://www.w3.org/2003/InkML" xml:id="stk0" contextRef="#ctx0" brushRef="#br0">16413 7089 0,'44'0'112,"1"22"-91,-1-22-19,-44 22 8,22-22-2,22 22 8,-21-22 72,21 0-72,0-44-8,-22 22 0,45-23 0,-45 1-1,0 22 1,22-22 0,-21-1 0,21 23 0,-44 0 0,44 0 0,-44 0 8,22 22-8,-22-22 24,22 22 17</inkml:trace>
    </iact:actionData>
  </iact:action>
  <iact:action type="add" startTime="15758">
    <iact:property name="dataType"/>
    <iact:actionData xml:id="d1">
      <inkml:trace xmlns:inkml="http://www.w3.org/2003/InkML" xml:id="stk1" contextRef="#ctx0" brushRef="#br0">21020 8108 0,'22'0'67,"1"0"-38,-1 0-21,22 0 0,0 0 0,1 0 0,21 0-1,-22-23 1,1 23 1,-1-22-1,-22 22 0,0 0 9</inkml:trace>
    </iact:actionData>
  </iact:action>
  <iact:action type="add" startTime="16408">
    <iact:property name="dataType"/>
    <iact:actionData xml:id="d2">
      <inkml:trace xmlns:inkml="http://www.w3.org/2003/InkML" xml:id="stk2" contextRef="#ctx0" brushRef="#br0">22128 8218 0,'22'0'72,"0"0"-66,22 0 1,-22 0 1,23 0 0,-1 0 1,0 0-1,-21 0-2,21 0 3,-22 0-1,0 0 0,0 0 8,0 0 1,1 0-10,-1 0 1,0 0-1,22 0 11,-22 0-10,0 0 8,1 0-8,-1 0-2,0 0 11,0 0-10</inkml:trace>
    </iact:actionData>
  </iact:action>
  <iact:action type="add" startTime="36679">
    <iact:property name="dataType"/>
    <iact:actionData xml:id="d3">
      <inkml:trace xmlns:inkml="http://www.w3.org/2003/InkML" xml:id="stk3" contextRef="#ctx0" brushRef="#br0">16014 4497 0</inkml:trace>
    </iact:actionData>
  </iact:action>
  <iact:action type="add" startTime="37551">
    <iact:property name="dataType"/>
    <iact:actionData xml:id="d4">
      <inkml:trace xmlns:inkml="http://www.w3.org/2003/InkML" xml:id="stk4" contextRef="#ctx0" brushRef="#br0">19138 3367 0,'0'-22'41,"44"22"-35,0 0 2,23 44 0,-1 1 0,23-23-1,-23 44 1,-22-44 0,45 45 0,-23-23 0,1 23 0,-45-67 0,0 22 0,0 0 0,-22 0 112,0 0-69,-44 0-45,-22 23 2,21-1-1,-21 22 1,44-21 0,-45 43 0,45-43 1,-44 43-2,66-66 1,-45 23 1,23 21-1,22-44 8</inkml:trace>
    </iact:actionData>
  </iact:action>
  <iact:action type="add" startTime="38790">
    <iact:property name="dataType"/>
    <iact:actionData xml:id="d5">
      <inkml:trace xmlns:inkml="http://www.w3.org/2003/InkML" xml:id="stk5" contextRef="#ctx0" brushRef="#br0">19824 3788 0,'67'0'83,"43"0"-80,68 0 6,43 0-1,23 0 0,-1 0-1,-43 0 2,-23 0 0,-111 0-2,-21 0 2,-23 0 4</inkml:trace>
    </iact:actionData>
  </iact:action>
  <iact:action type="add" startTime="39455">
    <iact:property name="dataType"/>
    <iact:actionData xml:id="d6">
      <inkml:trace xmlns:inkml="http://www.w3.org/2003/InkML" xml:id="stk6" contextRef="#ctx0" brushRef="#br0">21818 3256 0,'-23'67'48,"23"22"-41,-66-1 2,22 23-3,-1-67 3,45 23-1,-22-23 0,-22 22-1,22-43 2,22-1-1,-22 0 0,0 0-1,22 0 1,-23-22 8,1 22-8,22 0 97,22 1 24,23-1-122,43 0 1,45 0 0,-22 45 0,22-1 0,-22-22-1,-23 1 1,-44-45 0,-21 22 0,21 0-1,-22-22 3</inkml:trace>
    </iact:actionData>
  </iact:action>
  <iact:action type="add" startTime="40607">
    <iact:property name="dataType"/>
    <iact:actionData xml:id="d7">
      <inkml:trace xmlns:inkml="http://www.w3.org/2003/InkML" xml:id="stk7" contextRef="#ctx0" brushRef="#br0">19868 3877 0,'23'0'33,"21"66"-26,0 1 0,23 21 1,21 23 0,-21-22 0,-45-45 0,44 44-1,-44-43 9,-22-23 121,23-22-9,-23 22-121,22 0 2,0 23-1,22 21-1,-22-22 1,1-22 1,-1 23-1,0-23 0,0 0 0,0-22 39,0 0-39,0 0 1,1-66-2,-1 21 2,22 1-1,-44-22-1,0 43 2,0 1 6,0 0-6,0 0 14,-22 22 26,-22 0-41,21 0 0,1-22-1,-22 22 2,22 0-1,0 0 0,-23-22-1,23 22 82,0 22-41</inkml:trace>
    </iact:actionData>
  </iact:action>
  <iact:action type="add" startTime="42207">
    <iact:property name="dataType"/>
    <iact:actionData xml:id="d8">
      <inkml:trace xmlns:inkml="http://www.w3.org/2003/InkML" xml:id="stk8" contextRef="#ctx0" brushRef="#br0">21463 3832 0,'-22'23'62,"-22"43"-54,-1-44 8,1 45-8,22-45 0,-67 44 2,67-44-3,-22 1 0,0-1 2,22 22-1,-1-44 0,1 22-1,0-22 2,0 22-1,22 0 0,-22-22 0,0 0 0,-1 23 9,1-23-10,0 0 2,22 22-2,-22-22 9,22 22-8,-22 0 0,0-22 7,0 22 1,-1 0 9,23 0-1,-22 1 208,0-23-217,22 22 49,-22-22-16,22 22-8</inkml:trace>
    </iact:actionData>
  </iact:action>
  <iact:action type="add" startTime="44583">
    <iact:property name="dataType"/>
    <iact:actionData xml:id="d9">
      <inkml:trace xmlns:inkml="http://www.w3.org/2003/InkML" xml:id="stk9" contextRef="#ctx0" brushRef="#br0">20622 4829 0,'22'45'54,"0"-1"-45,-22 22-1,0 1 1,22-23-3,-22 22 4,0-43-2,0 21-1,0-22 0,0 0 1,0 0 0</inkml:trace>
    </iact:actionData>
  </iact:action>
  <iact:action type="add" startTime="45039">
    <iact:property name="dataType"/>
    <iact:actionData xml:id="d10">
      <inkml:trace xmlns:inkml="http://www.w3.org/2003/InkML" xml:id="stk10" contextRef="#ctx0" brushRef="#br0">20865 5117 0,'0'22'94,"0"45"-85,0-1-1,0-21-1,0 21 2,0-44-1,0 0-1,0 0 2,0 1 55</inkml:trace>
    </iact:actionData>
  </iact:action>
  <iact:action type="add" startTime="45441">
    <iact:property name="dataType"/>
    <iact:actionData xml:id="d11">
      <inkml:trace xmlns:inkml="http://www.w3.org/2003/InkML" xml:id="stk11" contextRef="#ctx0" brushRef="#br0">20754 5250 0,'23'0'63,"-1"0"-38,0 0-20,22 22 2,0-22 2,-21 22-1,-1-22-1</inkml:trace>
    </iact:actionData>
  </iact:action>
  <iact:action type="add" startTime="45928">
    <iact:property name="dataType"/>
    <iact:actionData xml:id="d12">
      <inkml:trace xmlns:inkml="http://www.w3.org/2003/InkML" xml:id="stk12" contextRef="#ctx0" brushRef="#br0">20998 5184 0,'0'44'46,"22"0"-39,-22 45 1,0-23 1,0-21-1,0-23-1,0 0 9</inkml:trace>
    </iact:actionData>
  </iact:action>
  <iact:action type="add" startTime="46519">
    <iact:property name="dataType"/>
    <iact:actionData xml:id="d13">
      <inkml:trace xmlns:inkml="http://www.w3.org/2003/InkML" xml:id="stk13" contextRef="#ctx0" brushRef="#br0">20201 4918 0,'22'0'111,"0"0"-104,0 0 1,22 0 9,1 0-1,-23-22-8,0 22 0,0 0 7</inkml:trace>
    </iact:actionData>
  </iact:action>
  <iact:action type="add" startTime="47871">
    <iact:property name="dataType"/>
    <iact:actionData xml:id="d14">
      <inkml:trace xmlns:inkml="http://www.w3.org/2003/InkML" xml:id="stk14" contextRef="#ctx0" brushRef="#br0">20267 4807 0,'22'0'54,"0"0"-30,1 22-22,-23 23 3,0-1 3,22 0 1,-22 23-1,22-45 0,-22 22 0,0-22 0,0 0 1,0 0-1,0 1 56</inkml:trace>
    </iact:actionData>
  </iact:action>
  <iact:action type="add" startTime="48383">
    <iact:property name="dataType"/>
    <iact:actionData xml:id="d15">
      <inkml:trace xmlns:inkml="http://www.w3.org/2003/InkML" xml:id="stk15" contextRef="#ctx0" brushRef="#br0">20245 4763 0,'-22'0'97,"0"44"-90,22-22 0,0 0 0,0 1 0,0 21 1,0-22 1,0 0-1,0 22 0,0-21 1,0-1-2,0 22 1,0-22 0,0 0 0,0 0 1,22 23 7,-22-1 0,22-44-9,-22 22 11,22-22-11,0 0 65,0 0-48,23 0-7,-23 0-10,0-22 0,0 0 2,0 0-2,1 0 1,-23-1 24,0 1-24,0 0 8,0 0 0,0-22-8,0 22 1,0-1-2,0-21 2,0 22-2,0 0 1,0-22 12,-23 44-7,23-23 26,-22 23-15,0 0-16,22-22 1,-22 0-2,0 22 11</inkml:trace>
    </iact:actionData>
  </iact:action>
  <iact:action type="add" startTime="50742">
    <iact:property name="dataType"/>
    <iact:actionData xml:id="d16">
      <inkml:trace xmlns:inkml="http://www.w3.org/2003/InkML" xml:id="stk16" contextRef="#ctx0" brushRef="#br0">21197 4098 0,'45'0'71,"-1"22"-61,0 1 6,-22-23-9,23 44 1,-23-22-1,22 22 1,-22-22 0,1 1 0,-23 21-1,22-22 2,0 0 0,0 45 0,-22-45 6,0 0 1,0 0-1,0 0-12,0 0 3,0 1 2,0-1-1,0 0 1,0 22 8,0-22 0,0 0-8,-22-22 0,0 23 0,0-1 0,-1 0 2,1-22-3,-22 44 1,-23-44 0,23 22-1,22-22 1,0 0 0,0 23-1,0-23 10,-1 0 0,-21 0-1,22 0 1,0-23-9,0 1 7,0 22 1,22-22-8,-23 22-1,23-22 10,-22 22-9,0-22 0,0 0-1,22-1 1,-22 23 0,0-44 0,22 22 11,-23 22 2</inkml:trace>
    </iact:actionData>
  </iact:action>
  <iact:action type="add" startTime="51656">
    <iact:property name="dataType"/>
    <iact:actionData xml:id="d17">
      <inkml:trace xmlns:inkml="http://www.w3.org/2003/InkML" xml:id="stk17" contextRef="#ctx0" brushRef="#br0">20909 4652 0,'45'22'14,"-45"0"2,0 23-7,22-1-2,-22-22 0,0 22 1,0-21 0,0 21 0,0-22 8,0-88 91,0-1-102,0 45 4,0 0-1,0-23 0,0 23 7,0 0 90,0 0-65,22 22-31,0 0-3,0 0 35</inkml:trace>
    </iact:actionData>
  </iact:action>
  <iact:action type="add" startTime="53198">
    <iact:property name="dataType"/>
    <iact:actionData xml:id="d18">
      <inkml:trace xmlns:inkml="http://www.w3.org/2003/InkML" xml:id="stk18" contextRef="#ctx0" brushRef="#br0">20090 4209 0,'-22'44'95,"22"1"-86,0-1-1,-22 0 0,22-22 0,-22 23 0,22-23 0,0 0 0,0 22 0,0-22 8,0 1 0,0-1 1,0 0-1,0 0 7,22-22 1,0 0-9,0 22-6,0-22 64,0 0-56,0 0-13,1 0 5,-1 0-1,22-22 0,-22 0 0,0 22 0,0-22 2,1 22-3,-1 0 0</inkml:trace>
    </iact:actionData>
  </iact:action>
  <iact:action type="add" startTime="53950">
    <iact:property name="dataType"/>
    <iact:actionData xml:id="d19">
      <inkml:trace xmlns:inkml="http://www.w3.org/2003/InkML" xml:id="stk19" contextRef="#ctx0" brushRef="#br0">20267 4475 0,'22'22'98,"23"22"-84,-23-44-7,22 45 2,-22-45-1,0 22 8,1-22 113,-23 22-106,0 0-15,-23 0 0,1 0 16,22 0-7,-22 1-2</inkml:trace>
    </iact:actionData>
  </iact:action>
  <iact:action type="add" startTime="66773">
    <iact:property name="dataType"/>
    <iact:actionData xml:id="d20">
      <inkml:trace xmlns:inkml="http://www.w3.org/2003/InkML" xml:id="stk20" contextRef="#ctx0" brushRef="#br0">13312 7797 0,'0'23'50,"89"-23"-43,66-23 1,0 23 0,-44-22 0,22 0-1,-45 22 2,-44 0-2,1 0 3,-23 0-3</inkml:trace>
    </iact:actionData>
  </iact:action>
  <iact:action type="add" startTime="67141">
    <iact:property name="dataType"/>
    <iact:actionData xml:id="d21">
      <inkml:trace xmlns:inkml="http://www.w3.org/2003/InkML" xml:id="stk21" contextRef="#ctx0" brushRef="#br0">13733 7930 0,'22'0'43,"45"0"-37,66-22 3,-45 22-3,-21-22 3,-1 0-1,-22 22-1,1 0 2,-23 0-1</inkml:trace>
    </iact:actionData>
  </iact:action>
  <iact:action type="add" startTime="67895">
    <iact:property name="dataType"/>
    <iact:actionData xml:id="d22">
      <inkml:trace xmlns:inkml="http://www.w3.org/2003/InkML" xml:id="stk22" contextRef="#ctx0" brushRef="#br0">16812 8130 0,'22'0'26,"0"0"-21,22 22 18,-44 0-20,23-22 3,-1 22 11,0-22 38,0 0-38,22 0-10,1-22 0,-1-44 2,45 21-2,-67 1 1,22 22 0,22-45 0</inkml:trace>
    </iact:actionData>
  </iact:action>
  <iact:action type="add" startTime="74486">
    <iact:property name="dataType"/>
    <iact:actionData xml:id="d23">
      <inkml:trace xmlns:inkml="http://www.w3.org/2003/InkML" xml:id="stk23" contextRef="#ctx0" brushRef="#br0">16590 10190 0,'0'-22'9,"45"22"-3,88-23 2,88 1 0,1-22 0,88 22 0,-45 0 0,1 22 0,-66 0 0,-45 0 0,-45 0 0,-88 0 0,1 0 0</inkml:trace>
    </iact:actionData>
  </iact:action>
  <iact:action type="add" startTime="74814">
    <iact:property name="dataType"/>
    <iact:actionData xml:id="d24">
      <inkml:trace xmlns:inkml="http://www.w3.org/2003/InkML" xml:id="stk24" contextRef="#ctx0" brushRef="#br0">17388 10212 0,'66'0'62,"45"0"-53,66 0-1,89 0 0,22 0 0</inkml:trace>
    </iact:actionData>
  </iact:action>
  <iact:action type="add" startTime="80086">
    <iact:property name="dataType"/>
    <iact:actionData xml:id="d25">
      <inkml:trace xmlns:inkml="http://www.w3.org/2003/InkML" xml:id="stk25" contextRef="#ctx0" brushRef="#br0">3367 13800 0,'89'0'44,"243"-66"-24,-111 66-17,1 0 2,-67-22 3,0 0-1,-66 22 2,-23-22-2,-44 22 2,0 0-1</inkml:trace>
    </iact:actionData>
  </iact:action>
  <iact:action type="add" startTime="80606">
    <iact:property name="dataType"/>
    <iact:actionData xml:id="d26">
      <inkml:trace xmlns:inkml="http://www.w3.org/2003/InkML" xml:id="stk26" contextRef="#ctx0" brushRef="#br0">3810 14111 0,'44'0'66,"23"0"-60,21 0 2,1-23-1,22 23 1,-45 0 2,-22-22-3,1 0 1,-1 0-1,0 22 1,-21 0 8,-1 0-9,0-22 3</inkml:trace>
    </iact:actionData>
  </iact:action>
  <iact:action type="add" startTime="82246">
    <iact:property name="dataType"/>
    <iact:actionData xml:id="d27">
      <inkml:trace xmlns:inkml="http://www.w3.org/2003/InkML" xml:id="stk27" contextRef="#ctx0" brushRef="#br0">7664 14111 0,'22'0'81,"67"-23"-74,-23 23 0,23-22 1,-23 22 1,-21-22-1,21 22 0,-22 0-1,1 0 1,-1-22 0,0 22 0,1 0 0,-1-22 0,-22 22 0</inkml:trace>
    </iact:actionData>
  </iact:action>
  <iact:action type="add" startTime="82703">
    <iact:property name="dataType"/>
    <iact:actionData xml:id="d28">
      <inkml:trace xmlns:inkml="http://www.w3.org/2003/InkML" xml:id="stk28" contextRef="#ctx0" brushRef="#br0">7731 14399 0,'66'0'55,"67"-45"-47,22 1 0,-44 22-1,-23-23 2,1 23 0,-1 22-2,-65-22 0,-23 0 1</inkml:trace>
    </iact:actionData>
  </iact:action>
  <iact:action type="add" startTime="85726">
    <iact:property name="dataType"/>
    <iact:actionData xml:id="d29">
      <inkml:trace xmlns:inkml="http://www.w3.org/2003/InkML" xml:id="stk29" contextRef="#ctx0" brushRef="#br0">12028 14243 0,'66'-44'55,"45"22"-47,44-22 1,-22-1-2,44 1 1,-22 22 1,0 0-2,-22 22 1,-89-22 0,0 22 1,-21-23-1</inkml:trace>
    </iact:actionData>
  </iact:action>
  <iact:action type="add" startTime="86134">
    <iact:property name="dataType"/>
    <iact:actionData xml:id="d30">
      <inkml:trace xmlns:inkml="http://www.w3.org/2003/InkML" xml:id="stk30" contextRef="#ctx0" brushRef="#br0">12183 14443 0,'22'0'50,"22"0"-44,67-22 1,44-23 1,44-21-1,-44 22 2,45-23 0</inkml:trace>
    </iact:actionData>
  </iact:action>
  <iact:action type="add" startTime="88159">
    <iact:property name="dataType"/>
    <iact:actionData xml:id="d31">
      <inkml:trace xmlns:inkml="http://www.w3.org/2003/InkML" xml:id="stk31" contextRef="#ctx0" brushRef="#br0">16834 14399 0,'89'0'25,"43"-23"-19,24 1 2,-1 0 0,0 0 0,22 0-1,-22 0 0,-44-1 3,22 1-3,-67 0 2,0 22-1,-43 0-1,-1 0 2</inkml:trace>
    </iact:actionData>
  </iact:action>
  <iact:action type="add" startTime="88551">
    <iact:property name="dataType"/>
    <iact:actionData xml:id="d32">
      <inkml:trace xmlns:inkml="http://www.w3.org/2003/InkML" xml:id="stk32" contextRef="#ctx0" brushRef="#br0">17255 14509 0,'44'0'54,"67"0"-46,44-22 0,22 22 0,-22-22 0,22 22 1,-66-44-2</inkml:trace>
    </iact:actionData>
  </iact:action>
  <iact:action type="add" startTime="90494">
    <iact:property name="dataType"/>
    <iact:actionData xml:id="d33">
      <inkml:trace xmlns:inkml="http://www.w3.org/2003/InkML" xml:id="stk33" contextRef="#ctx0" brushRef="#br0">21663 14310 0,'0'-22'38,"22"0"-28,88-1-4,23-21 3,0 44 1,0-22-4,22 0 1,-88 0 2,-1 22-2,-44 0 2,0 0 0</inkml:trace>
    </iact:actionData>
  </iact:action>
  <iact:action type="add" startTime="90822">
    <iact:property name="dataType"/>
    <iact:actionData xml:id="d34">
      <inkml:trace xmlns:inkml="http://www.w3.org/2003/InkML" xml:id="stk34" contextRef="#ctx0" brushRef="#br0">21640 14465 0,'23'0'66,"65"-22"-59,67 22-1,0-22 1,67 0 2,-23-45 0</inkml:trace>
    </iact:actionData>
  </iact:action>
  <iact:action type="add" startTime="98031">
    <iact:property name="dataType"/>
    <iact:actionData xml:id="d35">
      <inkml:trace xmlns:inkml="http://www.w3.org/2003/InkML" xml:id="stk35" contextRef="#ctx0" brushRef="#br0">4829 17278 0,'66'0'70,"23"0"-61,88-44-1,67 0-1,22 21 2,-45-21-2,1 22 2,-67 0-2,0 22 2,-89 0-2,-22 0 1,-21 0 0,-1 0 8</inkml:trace>
    </iact:actionData>
  </iact:action>
  <iact:action type="add" startTime="98454">
    <iact:property name="dataType"/>
    <iact:actionData xml:id="d36">
      <inkml:trace xmlns:inkml="http://www.w3.org/2003/InkML" xml:id="stk36" contextRef="#ctx0" brushRef="#br0">5073 17610 0,'66'0'31,"0"0"-22,90 0-1,-1-22-1,44-22 3,45 0-4,21 22 2,68 22 0,65 0 1</inkml:trace>
    </iact:actionData>
  </iact:action>
  <iact:action type="add" startTime="105589">
    <iact:property name="dataType"/>
    <iact:actionData xml:id="d37">
      <inkml:trace xmlns:inkml="http://www.w3.org/2003/InkML" xml:id="stk37" contextRef="#ctx0" brushRef="#br0">11097 16569 0,'22'-22'83,"23"-22"-76,21 22 0,45-23 1,-67 1 0,45-22 0,-45 21-1,-22 23 2,0 0-2,1 22 9</inkml:trace>
    </iact:actionData>
  </iact:action>
  <iact:action type="add" startTime="106255">
    <iact:property name="dataType"/>
    <iact:actionData xml:id="d38">
      <inkml:trace xmlns:inkml="http://www.w3.org/2003/InkML" xml:id="stk38" contextRef="#ctx0" brushRef="#br0">11562 16237 0,'23'0'41,"21"0"-35,0 0 1,-22 0 2,0 0-1,1 0-1</inkml:trace>
    </iact:actionData>
  </iact:action>
  <iact:action type="add" startTime="107221">
    <iact:property name="dataType"/>
    <iact:actionData xml:id="d39">
      <inkml:trace xmlns:inkml="http://www.w3.org/2003/InkML" xml:id="stk39" contextRef="#ctx0" brushRef="#br0">14508 17145 0,'22'0'107,"67"-22"-101,44 0 2,-22 0 0,22 0 0,-45 22 0,-44-23 0,1 23-1,-1 0 1</inkml:trace>
    </iact:actionData>
  </iact:action>
  <iact:action type="add" startTime="107621">
    <iact:property name="dataType"/>
    <iact:actionData xml:id="d40">
      <inkml:trace xmlns:inkml="http://www.w3.org/2003/InkML" xml:id="stk40" contextRef="#ctx0" brushRef="#br0">14442 17300 0,'88'0'64,"45"0"-55,-22 0-1,22 0-1,-44 0 1,-1 0 1,-21 0-2,-23 0 2,-22 0-1</inkml:trace>
    </iact:actionData>
  </iact:action>
  <iact:action type="add" startTime="108519">
    <iact:property name="dataType"/>
    <iact:actionData xml:id="d41">
      <inkml:trace xmlns:inkml="http://www.w3.org/2003/InkML" xml:id="stk41" contextRef="#ctx0" brushRef="#br0">13157 16857 0,'22'0'81,"23"-22"-75,-1 22 1,-22 0 0,-22-22 2,44 22-1,-22 0 8,1 0 97</inkml:trace>
    </iact:actionData>
  </iact:action>
  <iact:action type="add" startTime="109622">
    <iact:property name="dataType"/>
    <iact:actionData xml:id="d42">
      <inkml:trace xmlns:inkml="http://www.w3.org/2003/InkML" xml:id="stk42" contextRef="#ctx0" brushRef="#br0">13246 16702 0,'0'45'104,"0"-23"-96,0 0 0,0 0 8,0 0-1,0 0 10,0 0-18,0 1 42,0-1-10</inkml:trace>
    </iact:actionData>
  </iact:action>
  <iact:action type="add" startTime="110478">
    <iact:property name="dataType"/>
    <iact:actionData xml:id="d43">
      <inkml:trace xmlns:inkml="http://www.w3.org/2003/InkML" xml:id="stk43" contextRef="#ctx0" brushRef="#br0">13179 16636 0,'-22'0'98,"0"0"-92,0 22 10,22 0-8,-22-22 0,22 22-1,0 0 2,0 1-2,0-1 1,0 0 0,0 0 0,0 0 9,0 0-1,0 0-8,0 1-1,0-1 17,0 0 1,0 0-18,22 0 18,0-22-10,-22 22-7,22-22 8,-22 22 1,22 1-9,0-23 16,1 22-16,-1-22 16,0 0-8,0 0-8,0 0 0,22 0 7,1-22-7,-45-1 0,22 1 1,0 0 0,0 22-2,-22-22 0,22 0 11,-22 0 45,0 0-47,0-1 7,0 1-15,-22 0 0,0 0 8,0 0 0,0 22-9,0-22 1,-1 0 18,1 22-19,22-23 10,-22 1-11,0 0 18,0 0 10,0 22 22,0 0-40,-23 0-9</inkml:trace>
    </iact:actionData>
  </iact:action>
  <iact:action type="add" startTime="128877">
    <iact:property name="dataType"/>
    <iact:actionData xml:id="d44">
      <inkml:trace xmlns:inkml="http://www.w3.org/2003/InkML" xml:id="stk44" contextRef="#ctx0" brushRef="#br0">21574 17987 0,'22'0'12,"67"0"-8,44 0 5,22-22-1,44-45 1,-22 67-2,23 0 1,-45 0 0,-67 0 0,-43 0-1,-1 0 2</inkml:trace>
    </iact:actionData>
  </iact:action>
  <iact:action type="add" startTime="129237">
    <iact:property name="dataType"/>
    <iact:actionData xml:id="d45">
      <inkml:trace xmlns:inkml="http://www.w3.org/2003/InkML" xml:id="stk45" contextRef="#ctx0" brushRef="#br0">21884 18098 0,'44'0'32,"67"0"-24,44 0 1,22 0-1,23 0-1,-1 0 1,-22 0 1,-22 0-1,-66 0 0,-1 0-1</inkml:trace>
    </iact:actionData>
  </iact:action>
  <iact:action type="add" startTime="130471">
    <iact:property name="dataType"/>
    <iact:actionData xml:id="d46">
      <inkml:trace xmlns:inkml="http://www.w3.org/2003/InkML" xml:id="stk46" contextRef="#ctx0" brushRef="#br0">28064 17788 0,'44'0'7,"23"0"1,-1 0 1,45 0-1,22 0 0,22 0-1,0 0 0,22 0 1,-22 0 0,-44 0 0,-67 0-1,0 0 2</inkml:trace>
    </iact:actionData>
  </iact:action>
  <iact:action type="add" startTime="130750">
    <iact:property name="dataType"/>
    <iact:actionData xml:id="d47">
      <inkml:trace xmlns:inkml="http://www.w3.org/2003/InkML" xml:id="stk47" contextRef="#ctx0" brushRef="#br0">28750 17943 0,'-22'22'40,"67"-22"-24,21 0-8,0 0-1,-43 0 1</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21:49.033"/>
    </inkml:context>
    <inkml:brush xml:id="br0">
      <inkml:brushProperty name="width" value="0.05292" units="cm"/>
      <inkml:brushProperty name="height" value="0.05292" units="cm"/>
      <inkml:brushProperty name="color" value="#FF0000"/>
    </inkml:brush>
  </inkml:definitions>
  <iact:action type="add" startTime="1249">
    <iact:property name="dataType"/>
    <iact:actionData xml:id="d0">
      <inkml:trace xmlns:inkml="http://www.w3.org/2003/InkML" xml:id="stk0" contextRef="#ctx0" brushRef="#br0">4563 2902 0,'44'0'37,"377"-22"-15,-155 22-20,44-22 7,-44 0-1,0 22 0,-23 0 0,-132 0 0,-44 0 1,-23 0-1</inkml:trace>
    </iact:actionData>
  </iact:action>
  <iact:action type="add" startTime="1689">
    <iact:property name="dataType"/>
    <iact:actionData xml:id="d1">
      <inkml:trace xmlns:inkml="http://www.w3.org/2003/InkML" xml:id="stk1" contextRef="#ctx0" brushRef="#br0">4430 2946 0,'22'23'8,"67"-1"0,44 22-1,44-22 0,22 0 1,45-22 0,22 0 0,-67 0 0,1 0 0,-68 0 0,-43 0 0,-45 0 1,-22 0 1,1 0 13</inkml:trace>
    </iact:actionData>
  </iact:action>
  <iact:action type="add" startTime="8545">
    <iact:property name="dataType"/>
    <iact:actionData xml:id="d2">
      <inkml:trace xmlns:inkml="http://www.w3.org/2003/InkML" xml:id="stk2" contextRef="#ctx0" brushRef="#br0">17809 3124 0,'44'0'62,"67"0"-53,22 0-1,44 0-1,44 0 2,-21 0 0,-1 0-2,-22 0 1,22 0 0,-66 0 0,-44 0 0,-23 0 0,-21 0 0,-23 0 16</inkml:trace>
    </iact:actionData>
  </iact:action>
  <iact:action type="add" startTime="9113">
    <iact:property name="dataType"/>
    <iact:actionData xml:id="d3">
      <inkml:trace xmlns:inkml="http://www.w3.org/2003/InkML" xml:id="stk3" contextRef="#ctx0" brushRef="#br0">17964 3389 0,'22'0'26,"89"0"-20,21 0 1,90 0 2,44 0-2,-1 0 1,-21 0 0,0 0 0,-1 0 0,-110 0 0,-22 0 0,-67 0-1,-21 0 1</inkml:trace>
    </iact:actionData>
  </iact:action>
  <iact:action type="add" startTime="17585">
    <iact:property name="dataType"/>
    <iact:actionData xml:id="d4">
      <inkml:trace xmlns:inkml="http://www.w3.org/2003/InkML" xml:id="stk4" contextRef="#ctx0" brushRef="#br0">30965 3212 0,'45'0'55,"-1"0"-47,45 0 0,21 0 1,1 0-2,44 0 1,-44 0-1,44 0 2,-44 0-2,22 0 2,-23 0-2,-21 0 2,-23 0-1,-21-22 0,-23 22 0</inkml:trace>
    </iact:actionData>
  </iact:action>
  <iact:action type="add" startTime="19153">
    <iact:property name="dataType"/>
    <iact:actionData xml:id="d5">
      <inkml:trace xmlns:inkml="http://www.w3.org/2003/InkML" xml:id="stk5" contextRef="#ctx0" brushRef="#br0">4475 4010 0,'88'0'15,"111"0"-6,45-23-2,22 23 2,-133 0-1,66-44 0,-110 44-1,-1 0 1,-66 0-1</inkml:trace>
    </iact:actionData>
  </iact:action>
  <iact:action type="add" startTime="19513">
    <iact:property name="dataType"/>
    <iact:actionData xml:id="d6">
      <inkml:trace xmlns:inkml="http://www.w3.org/2003/InkML" xml:id="stk6" contextRef="#ctx0" brushRef="#br0">5250 4054 0,'66'0'73,"23"0"-67,-23 0 2,-21 0 0,21 0 0,0 0 0,-21 0 1,-23 0-2,0 0 1</inkml:trace>
    </iact:actionData>
  </iact:action>
  <iact:action type="add" startTime="21009">
    <iact:property name="dataType"/>
    <iact:actionData xml:id="d7">
      <inkml:trace xmlns:inkml="http://www.w3.org/2003/InkML" xml:id="stk7" contextRef="#ctx0" brushRef="#br0">10123 3788 0,'88'0'66,"89"0"-61,89 0 3,22 0 0,111 0 0,-67 0 1,-44 0-1,-66 0 0,-1 0-1,-132 0 0,-45 0 2,-22 0-1</inkml:trace>
    </iact:actionData>
  </iact:action>
  <iact:action type="add" startTime="21400">
    <iact:property name="dataType"/>
    <iact:actionData xml:id="d8">
      <inkml:trace xmlns:inkml="http://www.w3.org/2003/InkML" xml:id="stk8" contextRef="#ctx0" brushRef="#br0">10898 4010 0,'-22'22'43,"66"-22"-38,89 0 4,88 0-2,1 0 1,22 0 0,-45 0-1,-22 0 2,-22 0-3,-66 0 3,-23 0 0</inkml:trace>
    </iact:actionData>
  </iact:action>
  <iact:action type="add" startTime="22609">
    <iact:property name="dataType"/>
    <iact:actionData xml:id="d9">
      <inkml:trace xmlns:inkml="http://www.w3.org/2003/InkML" xml:id="stk9" contextRef="#ctx0" brushRef="#br0">22482 6335 0,'22'0'59,"45"0"-54,21 45 2,-43-23 2,43 44-1,-43-43-1,-1-1 1,0 22-1,0-44 2,-44 22-2,23-22 1,-1 0 16,0 0-15,0 0-2,0 0 1,22 0 0,67-44 0,-22-23 1,22-21-2,-1 43 1,23-21 0,-44 0 1,22 21-1,-45 1 0,-22 44-1,1-22 2,-23 22-1,0-22 0</inkml:trace>
    </iact:actionData>
  </iact:action>
  <iact:action type="add" startTime="41609">
    <iact:property name="dataType"/>
    <iact:actionData xml:id="d10">
      <inkml:trace xmlns:inkml="http://www.w3.org/2003/InkML" xml:id="stk10" contextRef="#ctx0" brushRef="#br0">1396 9570 0,'22'-23'8,"0"23"15,44-22-15,23 22 0,66-22 1,-44 0-2,44 0 0,-22 22 2,-45 0-1,-21-22 0,-45 22 0,0 0-1,0 0 1</inkml:trace>
    </iact:actionData>
  </iact:action>
  <iact:action type="add" startTime="41945">
    <iact:property name="dataType"/>
    <iact:actionData xml:id="d11">
      <inkml:trace xmlns:inkml="http://www.w3.org/2003/InkML" xml:id="stk11" contextRef="#ctx0" brushRef="#br0">1573 9680 0,'44'0'79,"1"0"-70,-1 0-1,-22 0 1,22 0-2,1 0 0</inkml:trace>
    </iact:actionData>
  </iact:action>
  <iact:action type="add" startTime="50880">
    <iact:property name="dataType"/>
    <iact:actionData xml:id="d12">
      <inkml:trace xmlns:inkml="http://www.w3.org/2003/InkML" xml:id="stk12" contextRef="#ctx0" brushRef="#br0">22216 13601 0,'22'0'31,"111"-22"-21,-22 22-3,22-22 1,-22 0 0,-23-1-1,-21 23 1,21 0 2,-21 0-3,-23 0 1,-22 0 0,0 0 0</inkml:trace>
    </iact:actionData>
  </iact:action>
  <iact:action type="add" startTime="51330">
    <iact:property name="dataType"/>
    <iact:actionData xml:id="d13">
      <inkml:trace xmlns:inkml="http://www.w3.org/2003/InkML" xml:id="stk13" contextRef="#ctx0" brushRef="#br0">22305 13889 0,'22'0'17,"111"-22"-12,44-22 3,45 21 0,-1 1 0,1 0 0,-45 0 1,-66 22-2,-23 0 1,-21-22 0</inkml:trace>
    </iact:actionData>
  </iact:action>
  <iact:action type="add" startTime="54792">
    <iact:property name="dataType"/>
    <iact:actionData xml:id="d14">
      <inkml:trace xmlns:inkml="http://www.w3.org/2003/InkML" xml:id="stk14" contextRef="#ctx0" brushRef="#br0">24520 12804 0,'22'0'49,"44"0"-42,1 0 2,44 0-2,22 0 2,22 0-2,0 0 1,-45 0 0,-21 0 0</inkml:trace>
    </iact:actionData>
  </iact:action>
  <iact:action type="add" startTime="55112">
    <iact:property name="dataType"/>
    <iact:actionData xml:id="d15">
      <inkml:trace xmlns:inkml="http://www.w3.org/2003/InkML" xml:id="stk15" contextRef="#ctx0" brushRef="#br0">24719 12848 0,'67'0'80,"110"0"-72,44 0 0,67 0 0</inkml:trace>
    </iact:actionData>
  </iact:action>
  <iact:action type="add" startTime="57994">
    <iact:property name="dataType"/>
    <iact:actionData xml:id="d16">
      <inkml:trace xmlns:inkml="http://www.w3.org/2003/InkML" xml:id="stk16" contextRef="#ctx0" brushRef="#br0">2215 15395 0,'45'22'56,"43"-22"-50,112-44 1,-90 0 1,45 0 2,-44 21-3,-22 1 0,-23 22 1,-22 0 0,1 0 0,-23 0 0,0-22 8</inkml:trace>
    </iact:actionData>
  </iact:action>
  <iact:action type="add" startTime="58409">
    <iact:property name="dataType"/>
    <iact:actionData xml:id="d17">
      <inkml:trace xmlns:inkml="http://www.w3.org/2003/InkML" xml:id="stk17" contextRef="#ctx0" brushRef="#br0">2747 15683 0,'22'22'87,"111"-22"-80,88-44 1,-88 22 0,-22 0 0,-45 22 0,23-22 1</inkml:trace>
    </iact:actionData>
  </iact:action>
  <iact:action type="add" startTime="62736">
    <iact:property name="dataType"/>
    <iact:actionData xml:id="d18">
      <inkml:trace xmlns:inkml="http://www.w3.org/2003/InkML" xml:id="stk18" contextRef="#ctx0" brushRef="#br0">16768 15395 0,'22'0'18,"22"0"-12,67 0 2,66-44 0,44 0 0,23 22 0,66-23 0,-22 23 0,-44 22 0,-67 0 0,-88 0 0,-45 0 0,-22 0 9</inkml:trace>
    </iact:actionData>
  </iact:action>
  <iact:action type="add" startTime="63099">
    <iact:property name="dataType"/>
    <iact:actionData xml:id="d19">
      <inkml:trace xmlns:inkml="http://www.w3.org/2003/InkML" xml:id="stk19" contextRef="#ctx0" brushRef="#br0">17587 15550 0,'-22'23'37,"111"-23"-6,43-23-23,112 1 0,-22 0 0,88 22 0,-22 0 0</inkml:trace>
    </iact:actionData>
  </iact:action>
  <iact:action type="add" startTime="68727">
    <iact:property name="dataType"/>
    <iact:actionData xml:id="d20">
      <inkml:trace xmlns:inkml="http://www.w3.org/2003/InkML" xml:id="stk20" contextRef="#ctx0" brushRef="#br0">21508 17522 0,'22'0'92,"0"22"-87,0 0 11,-22 0-8,22-22 0,0 0 73,0 0-66,23 0-7,43 0 0,1-66 0,88-23 1,-44 23-2,0-23 0,0 1 2,-22 21-1,-23 23-1,-21-1 1,-23 23 1,-22 0-2,0 22 1</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21:49.033"/>
    </inkml:context>
    <inkml:brush xml:id="br0">
      <inkml:brushProperty name="width" value="0.05292" units="cm"/>
      <inkml:brushProperty name="height" value="0.05292" units="cm"/>
      <inkml:brushProperty name="color" value="#FF0000"/>
    </inkml:brush>
  </inkml:definitions>
  <iact:action type="add" startTime="29467">
    <iact:property name="dataType"/>
    <iact:actionData xml:id="d0">
      <inkml:trace xmlns:inkml="http://www.w3.org/2003/InkML" xml:id="stk0" contextRef="#ctx0" brushRef="#br0">16657 8839 0,'0'-23'21,"22"23"-3,44-22-11,45 0 1,66 0 1,89 0-2,0 0 1,66 22 1,-88 0-2,-45 0 3,-88 0-2,0 0 0,-89 0 0</inkml:trace>
    </iact:actionData>
  </iact:action>
  <iact:action type="add" startTime="29821">
    <iact:property name="dataType"/>
    <iact:actionData xml:id="d1">
      <inkml:trace xmlns:inkml="http://www.w3.org/2003/InkML" xml:id="stk1" contextRef="#ctx0" brushRef="#br0">16701 8971 0,'44'0'53,"111"-44"-44,23 22-1,43 0-1,45-22 1,0 21 0,-67 1 0,-22 0 0,-22 0 0,-66 22 0</inkml:trace>
    </iact:actionData>
  </iact:action>
  <iact:action type="add" startTime="30252">
    <iact:property name="dataType"/>
    <iact:actionData xml:id="d2">
      <inkml:trace xmlns:inkml="http://www.w3.org/2003/InkML" xml:id="stk2" contextRef="#ctx0" brushRef="#br0">19049 8196 0,'22'0'40,"22"0"-25,23 0-8,-45 0 1,44 22 0,1 0 1,-1 23-1,1-23-1,-1 0 1,1 0 0,-45-22-1,22 0 1,-22 0 0,45 0 1,-23 0-2,0 0 2,111-66 2,23-23-6,21-44 3,67 0 0,-1-22 0,90-22 0,-89 88 1,-23 23-1,-43 0 0,-67 43 1,-23-21-3,-65 22 2</inkml:trace>
    </iact:actionData>
  </iact:action>
  <iact:action type="add" startTime="44266">
    <iact:property name="dataType"/>
    <iact:actionData xml:id="d3">
      <inkml:trace xmlns:inkml="http://www.w3.org/2003/InkML" xml:id="stk3" contextRef="#ctx0" brushRef="#br0">9968 10589 0,'22'0'67,"0"0"-61,22 0 1,1 0 1,-23 0 0,22 0 0,0 0 0,-22 0 0,45 0 0,-45 0 9</inkml:trace>
    </iact:actionData>
  </iact:action>
  <iact:action type="add" startTime="44708">
    <iact:property name="dataType"/>
    <iact:actionData xml:id="d4">
      <inkml:trace xmlns:inkml="http://www.w3.org/2003/InkML" xml:id="stk4" contextRef="#ctx0" brushRef="#br0">9680 10744 0,'22'0'25,"44"0"-19,67 0 2,-22-23-1,22 1 1,44 22 0,0 0 0,-22-22 0,-44 22 0,-45 0 0,-21-22 0,-23 22 8</inkml:trace>
    </iact:actionData>
  </iact:action>
  <iact:action type="add" startTime="83699">
    <iact:property name="dataType"/>
    <iact:actionData xml:id="d5">
      <inkml:trace xmlns:inkml="http://www.w3.org/2003/InkML" xml:id="stk5" contextRef="#ctx0" brushRef="#br0">24143 11519 0,'22'0'34,"89"0"-28,111 0 2,-1-22-1,45-23 2,44 45-1,-22 0-1,-89 0 1,23 0 0,-111-22-1,-45 22 2,-44 0-1</inkml:trace>
    </iact:actionData>
  </iact:action>
  <iact:action type="add" startTime="84269">
    <iact:property name="dataType"/>
    <iact:actionData xml:id="d6">
      <inkml:trace xmlns:inkml="http://www.w3.org/2003/InkML" xml:id="stk6" contextRef="#ctx0" brushRef="#br0">24343 11674 0,'0'0'1,"88"0"5,89 0 1,45 0 0,110 0 1,-22 0 0,67 0 0,44 0 0,-111 0 1,44 0-2,-88 0 1,-89 0 0,-22 0 0</inkml:trace>
    </iact:actionData>
  </iact:action>
  <iact:action type="add" startTime="98043">
    <iact:property name="dataType"/>
    <iact:actionData xml:id="d7">
      <inkml:trace xmlns:inkml="http://www.w3.org/2003/InkML" xml:id="stk7" contextRef="#ctx0" brushRef="#br0">21751 12826 0,'44'0'22,"1"-22"-13,21 22-1,45-23 0,44 1-1,22 0 2,-22 0-2,0 22 3,-66-22-3,-23 22 2,-21-22-2,-23 22 1,0 0 0</inkml:trace>
    </iact:actionData>
  </iact:action>
  <iact:action type="add" startTime="98442">
    <iact:property name="dataType"/>
    <iact:actionData xml:id="d8">
      <inkml:trace xmlns:inkml="http://www.w3.org/2003/InkML" xml:id="stk8" contextRef="#ctx0" brushRef="#br0">22238 12870 0,'45'22'72,"110"-22"-63,22-66-2,0 44 1,-22-1 0,-22 1 0,0 0 0</inkml:trace>
    </iact:actionData>
  </iact:action>
  <iact:action type="add" startTime="109979">
    <iact:property name="dataType"/>
    <iact:actionData xml:id="d9">
      <inkml:trace xmlns:inkml="http://www.w3.org/2003/InkML" xml:id="stk9" contextRef="#ctx0" brushRef="#br0">6313 14133 0,'0'-45'143,"0"1"-134,0-22-2,0 21 2,0-21-1,0 44 0,0-45 0,0 45-1,0 0 2,0 0-2,0 0 2,0 0-2,0-1 2,0 1 7,0 0-7,0 0 5,0-22-6,22 44 0,-22-23 0,22 1 1,0 0-2,1 0 9,-1 0 0,-22 0-8,22 22 32,0 0-32,0 0 8,0 0 0,0 0-8,1 0 0,-1 0 8,0 0-8,0 22 16,0-22 0,-22 22-8,22 0 0,-22 0-8,22 0 1,-22 23-1,0-1-1,23 0 1,-23 1 1,0-1-2,22-22 1,-22 22 1,0 1-2,0-23 1,0 22 0,0-22 0,0 0-1,0 23 9,-22-45-8,22 22 1,-23 0-2,23 0 2,-44 0-1,22 23 7,0-45-6,0 22-1,-23 0 0,23-22 0,0 22-1,-22 0 1,22-22 1,-23 45-1,1-23 0,0 0 0,22 0-1,-23-22 2,-21 22-2,66 0 2,-22-22-2,0 0 2,-1 0-2,23 23 2,-22-23 0</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19T04:21:49.033"/>
    </inkml:context>
    <inkml:brush xml:id="br0">
      <inkml:brushProperty name="width" value="0.05292" units="cm"/>
      <inkml:brushProperty name="height" value="0.05292" units="cm"/>
      <inkml:brushProperty name="color" value="#FF0000"/>
    </inkml:brush>
  </inkml:definitions>
  <iact:action type="add" startTime="6327">
    <iact:property name="dataType"/>
    <iact:actionData xml:id="d0">
      <inkml:trace xmlns:inkml="http://www.w3.org/2003/InkML" xml:id="stk0" contextRef="#ctx0" brushRef="#br0">20046 4010 0,'0'-23'31,"22"23"-23,0-22 0,22 22-1,1-22 1,21 22 1,-22 0 0,1 0-3,21-22 2,-22 22 0,1 0 0,-23-22 1,0 22-1,22 0 0,-22 0 8</inkml:trace>
    </iact:actionData>
  </iact:action>
  <iact:action type="add" startTime="6807">
    <iact:property name="dataType"/>
    <iact:actionData xml:id="d1">
      <inkml:trace xmlns:inkml="http://www.w3.org/2003/InkML" xml:id="stk1" contextRef="#ctx0" brushRef="#br0">20090 3921 0,'22'0'26,"67"-22"-20,44 22 1,-23-22 1,90 0 1,-67-1-2,-23 1 1,-21 0-1,0 0 1,-67 22-1,0 0 3</inkml:trace>
    </iact:actionData>
  </iact:action>
  <iact:action type="add" startTime="16966">
    <iact:property name="dataType"/>
    <iact:actionData xml:id="d2">
      <inkml:trace xmlns:inkml="http://www.w3.org/2003/InkML" xml:id="stk2" contextRef="#ctx0" brushRef="#br0">24874 3921 0,'0'-22'40,"22"22"-33,45 0 1,-1-22 1,1 22-1,21-22 0,-21 22 0,21 0 0,1 0 0,-23 0-1,1 0 2,-23 0-2,23 0 1,-45 0 1,44 0-1,-44 0 8,1 0-7</inkml:trace>
    </iact:actionData>
  </iact:action>
  <iact:action type="add" startTime="17423">
    <iact:property name="dataType"/>
    <iact:actionData xml:id="d3">
      <inkml:trace xmlns:inkml="http://www.w3.org/2003/InkML" xml:id="stk3" contextRef="#ctx0" brushRef="#br0">25184 3965 0,'23'0'48,"43"0"-41,23 0 1,-23 0-1,0 0 1,1 0 1,-1 0-1,-21 0 0,-23 0 1,0 0-2</inkml:trace>
    </iact:actionData>
  </iact:action>
  <iact:action type="add" startTime="22079">
    <iact:property name="dataType"/>
    <iact:actionData xml:id="d4">
      <inkml:trace xmlns:inkml="http://www.w3.org/2003/InkML" xml:id="stk4" contextRef="#ctx0" brushRef="#br0">5316 4563 0,'45'0'55,"21"0"-47,0 0 0,45 0 0,0 0 0,44 0 0,22 0 0,0 0 0,-22 0 0,0 0 0,-22 0 0,-44 0 0,22 0 0,-89 0 0,0 0 1,0 0-2,0 0 1,0 0 24</inkml:trace>
    </iact:actionData>
  </iact:action>
  <iact:action type="add" startTime="22639">
    <iact:property name="dataType"/>
    <iact:actionData xml:id="d5">
      <inkml:trace xmlns:inkml="http://www.w3.org/2003/InkML" xml:id="stk5" contextRef="#ctx0" brushRef="#br0">6424 4741 0,'22'0'27,"89"0"-23,44-23 4,66 1 0,23 0 0,-45-22 0,-44 22 0,0 22 0,-66 0 0,-45 0-1,-22 0 1,0 0 0,1 0 16</inkml:trace>
    </iact:actionData>
  </iact:action>
  <iact:action type="add" startTime="28255">
    <iact:property name="dataType"/>
    <iact:actionData xml:id="d6">
      <inkml:trace xmlns:inkml="http://www.w3.org/2003/InkML" xml:id="stk6" contextRef="#ctx0" brushRef="#br0">30655 4630 0,'22'0'34,"1"0"-20,-1 0-7,22-22 1,67 0 0,22 22 0,0-23-1,44 1 2,-22 0-2,-22 22 2,-45 0-1,23 0 0,-67 0 0</inkml:trace>
    </iact:actionData>
  </iact:action>
  <iact:action type="add" startTime="28662">
    <iact:property name="dataType"/>
    <iact:actionData xml:id="d7">
      <inkml:trace xmlns:inkml="http://www.w3.org/2003/InkML" xml:id="stk7" contextRef="#ctx0" brushRef="#br0">31098 4652 0,'45'0'63,"21"0"-55,45 0 0,0 0 1,21 0-2,-21 0 2,-22 0-1,-23 0-1,1 0 1,-45 0 1</inkml:trace>
    </iact:actionData>
  </iact:action>
  <iact:action type="add" startTime="57567">
    <iact:property name="dataType"/>
    <iact:actionData xml:id="d8">
      <inkml:trace xmlns:inkml="http://www.w3.org/2003/InkML" xml:id="stk8" contextRef="#ctx0" brushRef="#br0">18717 6203 0,'22'0'23,"0"0"-16,0 0 2,45 0-2,-1 0 1,23 0 1,-1 0-2,23 0 1,-22 0 0,-1 0 0,1 0 0,22 0 1,-67 0-1,22 0 0,-44 0 0,1 0 0,-1 0-1,0 0 18</inkml:trace>
    </iact:actionData>
  </iact:action>
  <iact:action type="add" startTime="58031">
    <iact:property name="dataType"/>
    <iact:actionData xml:id="d9">
      <inkml:trace xmlns:inkml="http://www.w3.org/2003/InkML" xml:id="stk9" contextRef="#ctx0" brushRef="#br0">19315 6291 0,'22'0'71,"66"0"-63,68-22 0,43 0 1,22 22-1,1 0-1</inkml:trace>
    </iact:actionData>
  </iact:action>
  <iact:action type="add" startTime="58751">
    <iact:property name="dataType"/>
    <iact:actionData xml:id="d10">
      <inkml:trace xmlns:inkml="http://www.w3.org/2003/InkML" xml:id="stk10" contextRef="#ctx0" brushRef="#br0">22017 6114 0,'22'0'46,"67"-22"-38,44 0 0,22 0 1,44 22-2,45-23 1,21 23 0,23 0 1,-66 0-1,44 0 0,-111 0 0,-67 0 0,-66 0 0,1 0 0</inkml:trace>
    </iact:actionData>
  </iact:action>
  <iact:action type="add" startTime="59161">
    <iact:property name="dataType"/>
    <iact:actionData xml:id="d11">
      <inkml:trace xmlns:inkml="http://www.w3.org/2003/InkML" xml:id="stk11" contextRef="#ctx0" brushRef="#br0">22261 6114 0,'44'0'62,"67"22"-55,-1 0 1,68-22 0,-1 0 0,66 0 0,-43 0 0,-23 0 0</inkml:trace>
    </iact:actionData>
  </iact:action>
  <iact:action type="add" startTime="82414">
    <iact:property name="dataType"/>
    <iact:actionData xml:id="d12">
      <inkml:trace xmlns:inkml="http://www.w3.org/2003/InkML" xml:id="stk12" contextRef="#ctx0" brushRef="#br0">20134 7576 0,'0'0'2,"22"0"31,1 0-25,-1 0-3,44 0 3,-22 0-1,45 0 1,44 0 2,0 22-4,22 0 2,44 0 1,-66 1-1,0-1 0,-22-22 0,22 0 0,-89 0 0,-22 0 0,0 0 1</inkml:trace>
    </iact:actionData>
  </iact:action>
  <iact:action type="add" startTime="82871">
    <iact:property name="dataType"/>
    <iact:actionData xml:id="d13">
      <inkml:trace xmlns:inkml="http://www.w3.org/2003/InkML" xml:id="stk13" contextRef="#ctx0" brushRef="#br0">20289 7731 0,'67'0'39,"-1"0"-31,45 0 0,44 0 2,-22 0-4,22 0 2,-22 0 0,0 0-1,-45 0 1,-21 0 0,-45 0 1,0 0-1</inkml:trace>
    </iact:actionData>
  </iact:action>
  <iact:action type="add" startTime="104015">
    <iact:property name="dataType"/>
    <iact:actionData xml:id="d14">
      <inkml:trace xmlns:inkml="http://www.w3.org/2003/InkML" xml:id="stk14" contextRef="#ctx0" brushRef="#br0">13246 8440 0,'22'-22'34,"0"22"-28,0 0 1,45 0 2,-1 0-2,45 0 2,44 0-2,-22 0 1,44 0 0,44 0-1,-43 0 1,-1 0 1,-44 0-2,0 0 1,-67 0 0,-22 0 0</inkml:trace>
    </iact:actionData>
  </iact:action>
  <iact:action type="add" startTime="104447">
    <iact:property name="dataType"/>
    <iact:actionData xml:id="d15">
      <inkml:trace xmlns:inkml="http://www.w3.org/2003/InkML" xml:id="stk15" contextRef="#ctx0" brushRef="#br0">13999 8440 0,'22'0'48,"44"0"-40,45 0-1,-22 0 1,-1 0 1,1 0-2,-23 0 0,1 0 1,21 0 1</inkml:trace>
    </iact:actionData>
  </iact:action>
  <iact:action type="add" startTime="107007">
    <iact:property name="dataType"/>
    <iact:actionData xml:id="d16">
      <inkml:trace xmlns:inkml="http://www.w3.org/2003/InkML" xml:id="stk16" contextRef="#ctx0" brushRef="#br0">23567 8573 0,'67'0'14,"66"0"-5,110 0-1,-21 0 0,44 0 0,66 0 0,-44 0 0,66 0 0,-66 0-1,-22 0 1,-89 0 0,-22 0 0,-88 0 0,-45 0 0</inkml:trace>
    </iact:actionData>
  </iact:action>
  <iact:action type="add" startTime="107367">
    <iact:property name="dataType"/>
    <iact:actionData xml:id="d17">
      <inkml:trace xmlns:inkml="http://www.w3.org/2003/InkML" xml:id="stk17" contextRef="#ctx0" brushRef="#br0">23412 8905 0,'23'0'26,"65"0"-20,23 0 1,110 0 0,-21 0 1,66 0 1,21 0-1,1 0 0,-22 0 0,44 0 2,-88 0-4,-1 0 2,-88 0-1,-66 0 2,-23 0-1</inkml:trace>
    </iact:actionData>
  </iact:action>
  <iact:action type="add" startTime="126911">
    <iact:property name="dataType"/>
    <iact:actionData xml:id="d18">
      <inkml:trace xmlns:inkml="http://www.w3.org/2003/InkML" xml:id="stk18" contextRef="#ctx0" brushRef="#br0">14442 9304 0,'88'0'40,"245"-45"-26,-90 1-7,1 44 2,-45 0-1,1-22 1,-23 22-1,-66 0 0,-23 0 0,-66 0 0</inkml:trace>
    </iact:actionData>
  </iact:action>
  <iact:action type="add" startTime="127294">
    <iact:property name="dataType"/>
    <iact:actionData xml:id="d19">
      <inkml:trace xmlns:inkml="http://www.w3.org/2003/InkML" xml:id="stk19" contextRef="#ctx0" brushRef="#br0">14730 9370 0,'88'0'39,"45"0"-31,44 0 1,1 0-1,-1 0 0,22 0 0,-22 0 0,1 0 1,-23 0-3,-89 0 2,23 0 1</inkml:trace>
    </iact:actionData>
  </iact:action>
  <iact:action type="add" startTime="136440">
    <iact:property name="dataType"/>
    <iact:actionData xml:id="d20">
      <inkml:trace xmlns:inkml="http://www.w3.org/2003/InkML" xml:id="stk20" contextRef="#ctx0" brushRef="#br0">20666 11873 0,'111'-22'31,"21"22"-24,24-22 1,21 0 1,22-22-1,-22 21-2,67 23 3,-45 0-1,23 0-1,-1-22 2,-66 0-2,-44 22 2,-22-22-2,-67 22 2,0 0-2</inkml:trace>
    </iact:actionData>
  </iact:action>
  <iact:action type="add" startTime="136807">
    <iact:property name="dataType"/>
    <iact:actionData xml:id="d21">
      <inkml:trace xmlns:inkml="http://www.w3.org/2003/InkML" xml:id="stk21" contextRef="#ctx0" brushRef="#br0">21131 11962 0,'44'0'55,"45"0"-47,88 0 0,0-22 0,0 0 0,45-1 0,-23 1 0,-21 22 0,43-22 1</inkml:trace>
    </iact:actionData>
  </iact:action>
  <iact:action type="add" startTime="142111">
    <iact:property name="dataType"/>
    <iact:actionData xml:id="d22">
      <inkml:trace xmlns:inkml="http://www.w3.org/2003/InkML" xml:id="stk22" contextRef="#ctx0" brushRef="#br0">18384 13136 0,'45'-22'56,"21"22"-49,67-22 1,44-1 0,45 1 0,-23-22 0,-44 22 0,0 22 0,-44 0 0,-45 0 0,-21 0 0,-23 0 0</inkml:trace>
    </iact:actionData>
  </iact:action>
  <iact:action type="add" startTime="142789">
    <iact:property name="dataType"/>
    <iact:actionData xml:id="d23">
      <inkml:trace xmlns:inkml="http://www.w3.org/2003/InkML" xml:id="stk23" contextRef="#ctx0" brushRef="#br0">18650 13158 0,'45'0'40,"21"0"-31,23 0-2,-1-22 2,1 22-2,22 0 2,-45 0-1,-22 0 0,1 0 0,-1 0 1,-22 0-2</inkml:trace>
    </iact:actionData>
  </iact:action>
  <iact:action type="add" startTime="161686">
    <iact:property name="dataType"/>
    <iact:actionData xml:id="d24">
      <inkml:trace xmlns:inkml="http://www.w3.org/2003/InkML" xml:id="stk24" contextRef="#ctx0" brushRef="#br0">2348 14775 0,'-22'-22'44,"44"0"-32,45 22-2,21 0-4,23-22 2,0 22-1,-23-23 1,45 1 0,-44 0 1,44 0-1,-45 22-1,-21-22 1,-1 22 0,-22 0 0,-21 0 0,-1 0 8</inkml:trace>
    </iact:actionData>
  </iact:action>
  <iact:action type="add" startTime="162142">
    <iact:property name="dataType"/>
    <iact:actionData xml:id="d25">
      <inkml:trace xmlns:inkml="http://www.w3.org/2003/InkML" xml:id="stk25" contextRef="#ctx0" brushRef="#br0">2902 14775 0,'66'0'113,"134"0"-106,43-44 1,23 22 1,-67-1-3,1-21 3,-45 22-2,-111 22 2,0 0-1</inkml:trace>
    </iact:actionData>
  </iact:action>
  <iact:action type="add" startTime="178983">
    <iact:property name="dataType"/>
    <iact:actionData xml:id="d26">
      <inkml:trace xmlns:inkml="http://www.w3.org/2003/InkML" xml:id="stk26" contextRef="#ctx0" brushRef="#br0">29969 14886 0,'0'-22'59,"66"22"-54,111-22 2,1-23 1,87 1 0,23 22 1,22-23-1,45 23-1,-23 22 0,-44-22 1,-44 22 1,-112 0-1,-43-22 0</inkml:trace>
    </iact:actionData>
  </iact:action>
  <iact:action type="add" startTime="179408">
    <iact:property name="dataType"/>
    <iact:actionData xml:id="d27">
      <inkml:trace xmlns:inkml="http://www.w3.org/2003/InkML" xml:id="stk27" contextRef="#ctx0" brushRef="#br0">30390 15307 0,'22'0'22,"44"0"-14,45 0 1,0-22 0,88-1-4,22-21 3,67 22 1,89-22-1,-23 44 0,-21 0 0,65-23 0,-132 1 0</inkml:trace>
    </iact:actionData>
  </iact:action>
</iact:action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8D6B3-B757-452B-B358-F229E8FF79E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AA789D87-84DD-44C9-B40B-0CD3578E8A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DA26B689-831D-404E-9702-B8B98A25C1B4}"/>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AF2B2309-5C02-4134-A394-7C607A48A79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B2B0A32-F23B-4A86-923B-2C1B13C57150}"/>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40043035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CA6C1F-333C-4796-B3B3-1D895E471D23}"/>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8A7E663-7AFF-4101-9DFB-76E5412B82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0D92611-BE99-4BE7-8DC3-7A54F552AEBA}"/>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4F9D8A59-4375-4903-AA3B-C69A8DC4162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A90852E-5906-49C9-ACB4-D8A049A7BC2A}"/>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519302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ADC67D1-572C-464E-AE87-AA0C1A3BDEF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2ACCC14-A5D8-4FEE-BA0F-190EB6FECC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BFADB81-F7F6-4FAA-91C1-FBA0426BD87B}"/>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8C75A4E3-E8C4-4FA1-9059-6A8D90C522F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BEACA40-F971-4840-B0EF-AE1DA0FACE27}"/>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41873381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DFB73-DB68-4C19-B70F-718F0EEAAC1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275D6D79-E638-4DE6-8BEE-68BCEFC5DDA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0CEC26C-5244-4E83-995F-00C7A465672E}"/>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CA8EAA4C-F1C3-4E90-BCA9-89C4F7E9950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AD15FAC-6DBC-4913-9FA4-D186A5D6A9A6}"/>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4256676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882B4-F8C0-47B8-9734-702397BF218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7A869CB0-3B0C-48EB-A7D0-2E4CF0D22CD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715A2F6-F63F-4020-8A28-65A9BBBCFEE0}"/>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D8D458F1-7F00-499C-B1E8-4805E5BED33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EDCC089-C989-4B8F-B1A6-840C5D9C32E3}"/>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13655837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5759F6-9873-4459-BC45-B1133ACB8FE1}"/>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5C43EC43-0552-4DC3-BEFC-AD813934EDB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BDFCD8E2-15E7-422B-A232-70654BC63B7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CA2D4B40-E33D-4FC5-9E87-76B72D3A51EF}"/>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6" name="Footer Placeholder 5">
            <a:extLst>
              <a:ext uri="{FF2B5EF4-FFF2-40B4-BE49-F238E27FC236}">
                <a16:creationId xmlns:a16="http://schemas.microsoft.com/office/drawing/2014/main" id="{46B9373E-4155-4182-97C7-E45AFAC4E4F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F81CDA25-69CA-4FF8-8525-8FFB1E1618DD}"/>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3543251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4F2DE-B10E-4A81-AF7F-4FAAFD8A5CDD}"/>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AF9C978-39A2-40BD-A341-326499AAC1F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1ED0EBB-D9A0-4223-A91B-C558D8621AA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F81B375-F084-411A-9619-5397CD3E805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3A7E563-D410-413F-A980-ED4D0E312CD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4C0DF5F-8487-4A27-8ACE-F55B3D2E284D}"/>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8" name="Footer Placeholder 7">
            <a:extLst>
              <a:ext uri="{FF2B5EF4-FFF2-40B4-BE49-F238E27FC236}">
                <a16:creationId xmlns:a16="http://schemas.microsoft.com/office/drawing/2014/main" id="{B52A7973-7D6A-42D7-A88A-44F1B54786D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C13633AB-3555-4622-B7D5-26239E5F9D09}"/>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19878036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2F7EB-DA1D-4A2A-846F-756695533151}"/>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427D5D4A-3AEE-4E5E-A55E-DBF3CA3E4D3A}"/>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4" name="Footer Placeholder 3">
            <a:extLst>
              <a:ext uri="{FF2B5EF4-FFF2-40B4-BE49-F238E27FC236}">
                <a16:creationId xmlns:a16="http://schemas.microsoft.com/office/drawing/2014/main" id="{F0B298B3-7246-4121-83ED-E6D7919279C0}"/>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16A7B82D-5AF8-4775-84DB-5927C5A8C98D}"/>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1877942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2DF33A-C664-469D-9480-D690896CED46}"/>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3" name="Footer Placeholder 2">
            <a:extLst>
              <a:ext uri="{FF2B5EF4-FFF2-40B4-BE49-F238E27FC236}">
                <a16:creationId xmlns:a16="http://schemas.microsoft.com/office/drawing/2014/main" id="{67BC8DFD-311F-4A42-A4C6-778B2382B018}"/>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34BCF8B3-29CB-48F2-AE13-3E30F9A544DD}"/>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31849520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FB744-B19C-454F-9A38-7CC8BA7DE6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4AFF9BD5-25D1-45B5-B759-E3AB0A5E8D3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4ED1C392-5F76-4B06-B847-5297A6A82D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4622DD1-AD7C-4A21-BBDB-3C82B34D9374}"/>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6" name="Footer Placeholder 5">
            <a:extLst>
              <a:ext uri="{FF2B5EF4-FFF2-40B4-BE49-F238E27FC236}">
                <a16:creationId xmlns:a16="http://schemas.microsoft.com/office/drawing/2014/main" id="{0CA3563D-2F4B-49D7-842D-43A65A333E1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B7CFA39-0D6E-4231-A0C1-B089DEA485D9}"/>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601846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4B922-E705-4270-A2CA-B31EECA3D8F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B9B5443-EC7C-4E7F-ABBF-3120631D01F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EE63704-888A-46CE-B4C0-DB2CF6B121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990E862-3DDC-4F7C-83D4-A87F2BDA4B5F}"/>
              </a:ext>
            </a:extLst>
          </p:cNvPr>
          <p:cNvSpPr>
            <a:spLocks noGrp="1"/>
          </p:cNvSpPr>
          <p:nvPr>
            <p:ph type="dt" sz="half" idx="10"/>
          </p:nvPr>
        </p:nvSpPr>
        <p:spPr/>
        <p:txBody>
          <a:bodyPr/>
          <a:lstStyle/>
          <a:p>
            <a:fld id="{0682F437-DE8C-4DF9-AB56-1C723ECA0B30}" type="datetimeFigureOut">
              <a:rPr lang="en-IN" smtClean="0"/>
              <a:t>19-01-2021</a:t>
            </a:fld>
            <a:endParaRPr lang="en-IN"/>
          </a:p>
        </p:txBody>
      </p:sp>
      <p:sp>
        <p:nvSpPr>
          <p:cNvPr id="6" name="Footer Placeholder 5">
            <a:extLst>
              <a:ext uri="{FF2B5EF4-FFF2-40B4-BE49-F238E27FC236}">
                <a16:creationId xmlns:a16="http://schemas.microsoft.com/office/drawing/2014/main" id="{5BCA6499-30C6-48E5-AE48-B2D4027F5F0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BF5BA50-9AD8-4C6F-BE08-8E1764193551}"/>
              </a:ext>
            </a:extLst>
          </p:cNvPr>
          <p:cNvSpPr>
            <a:spLocks noGrp="1"/>
          </p:cNvSpPr>
          <p:nvPr>
            <p:ph type="sldNum" sz="quarter" idx="12"/>
          </p:nvPr>
        </p:nvSpPr>
        <p:spPr/>
        <p:txBody>
          <a:bodyPr/>
          <a:lstStyle/>
          <a:p>
            <a:fld id="{533F1244-9D3E-485F-A1C8-1C11753C9339}" type="slidenum">
              <a:rPr lang="en-IN" smtClean="0"/>
              <a:t>‹#›</a:t>
            </a:fld>
            <a:endParaRPr lang="en-IN"/>
          </a:p>
        </p:txBody>
      </p:sp>
    </p:spTree>
    <p:extLst>
      <p:ext uri="{BB962C8B-B14F-4D97-AF65-F5344CB8AC3E}">
        <p14:creationId xmlns:p14="http://schemas.microsoft.com/office/powerpoint/2010/main" val="2645580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5B1475D-A750-4431-A447-EA55A2CFCC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020C6651-99CF-4C23-9335-C1D8824A257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B34F0E4-BD8E-4C7F-A448-AD13A07714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82F437-DE8C-4DF9-AB56-1C723ECA0B30}" type="datetimeFigureOut">
              <a:rPr lang="en-IN" smtClean="0"/>
              <a:t>19-01-2021</a:t>
            </a:fld>
            <a:endParaRPr lang="en-IN"/>
          </a:p>
        </p:txBody>
      </p:sp>
      <p:sp>
        <p:nvSpPr>
          <p:cNvPr id="5" name="Footer Placeholder 4">
            <a:extLst>
              <a:ext uri="{FF2B5EF4-FFF2-40B4-BE49-F238E27FC236}">
                <a16:creationId xmlns:a16="http://schemas.microsoft.com/office/drawing/2014/main" id="{B884AE6C-067D-43FF-87A6-8301ABDCF1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380DF8F6-6127-4183-9F36-6D80D05061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3F1244-9D3E-485F-A1C8-1C11753C9339}" type="slidenum">
              <a:rPr lang="en-IN" smtClean="0"/>
              <a:t>‹#›</a:t>
            </a:fld>
            <a:endParaRPr lang="en-IN"/>
          </a:p>
        </p:txBody>
      </p:sp>
    </p:spTree>
    <p:extLst>
      <p:ext uri="{BB962C8B-B14F-4D97-AF65-F5344CB8AC3E}">
        <p14:creationId xmlns:p14="http://schemas.microsoft.com/office/powerpoint/2010/main" val="31660169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3.png"/><Relationship Id="rId5" Type="http://schemas.openxmlformats.org/officeDocument/2006/relationships/image" Target="../media/image24.png"/><Relationship Id="rId4" Type="http://schemas.microsoft.com/office/2011/relationships/inkAction" Target="../ink/inkAction9.xml"/></Relationships>
</file>

<file path=ppt/slides/_rels/slide11.xml.rels><?xml version="1.0" encoding="UTF-8" standalone="yes"?>
<Relationships xmlns="http://schemas.openxmlformats.org/package/2006/relationships"><Relationship Id="rId8" Type="http://schemas.microsoft.com/office/2011/relationships/inkAction" Target="../ink/inkAction10.xml"/><Relationship Id="rId3" Type="http://schemas.openxmlformats.org/officeDocument/2006/relationships/slideLayout" Target="../slideLayouts/slideLayout2.xml"/><Relationship Id="rId7" Type="http://schemas.openxmlformats.org/officeDocument/2006/relationships/image" Target="../media/image26.emf"/><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oleObject" Target="../embeddings/oleObject18.bin"/><Relationship Id="rId5" Type="http://schemas.openxmlformats.org/officeDocument/2006/relationships/image" Target="../media/image25.emf"/><Relationship Id="rId10" Type="http://schemas.openxmlformats.org/officeDocument/2006/relationships/image" Target="../media/image3.png"/><Relationship Id="rId4" Type="http://schemas.openxmlformats.org/officeDocument/2006/relationships/oleObject" Target="../embeddings/oleObject17.bin"/><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2.png"/><Relationship Id="rId3" Type="http://schemas.openxmlformats.org/officeDocument/2006/relationships/slideLayout" Target="../slideLayouts/slideLayout2.xml"/><Relationship Id="rId7" Type="http://schemas.openxmlformats.org/officeDocument/2006/relationships/image" Target="../media/image29.emf"/><Relationship Id="rId12" Type="http://schemas.microsoft.com/office/2011/relationships/inkAction" Target="../ink/inkAction11.xml"/><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oleObject" Target="../embeddings/oleObject20.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emf"/><Relationship Id="rId1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audio" Target="../media/media12.m4a"/><Relationship Id="rId1" Type="http://schemas.microsoft.com/office/2007/relationships/media" Target="../media/media12.m4a"/><Relationship Id="rId6" Type="http://schemas.microsoft.com/office/2011/relationships/inkAction" Target="../ink/inkAction12.xml"/><Relationship Id="rId5" Type="http://schemas.openxmlformats.org/officeDocument/2006/relationships/image" Target="../media/image33.e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microsoft.com/office/2011/relationships/inkAction" Target="../ink/inkAction13.xml"/><Relationship Id="rId3" Type="http://schemas.openxmlformats.org/officeDocument/2006/relationships/slideLayout" Target="../slideLayouts/slideLayout2.xml"/><Relationship Id="rId7" Type="http://schemas.openxmlformats.org/officeDocument/2006/relationships/image" Target="../media/image36.emf"/><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oleObject" Target="../embeddings/oleObject25.bin"/><Relationship Id="rId5" Type="http://schemas.openxmlformats.org/officeDocument/2006/relationships/image" Target="../media/image35.emf"/><Relationship Id="rId10" Type="http://schemas.openxmlformats.org/officeDocument/2006/relationships/image" Target="../media/image3.png"/><Relationship Id="rId4" Type="http://schemas.openxmlformats.org/officeDocument/2006/relationships/oleObject" Target="../embeddings/oleObject24.bin"/><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8" Type="http://schemas.microsoft.com/office/2011/relationships/inkAction" Target="../ink/inkAction14.xml"/><Relationship Id="rId3" Type="http://schemas.openxmlformats.org/officeDocument/2006/relationships/slideLayout" Target="../slideLayouts/slideLayout2.xml"/><Relationship Id="rId7" Type="http://schemas.openxmlformats.org/officeDocument/2006/relationships/image" Target="../media/image39.emf"/><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oleObject" Target="../embeddings/oleObject27.bin"/><Relationship Id="rId5" Type="http://schemas.openxmlformats.org/officeDocument/2006/relationships/image" Target="../media/image38.emf"/><Relationship Id="rId10" Type="http://schemas.openxmlformats.org/officeDocument/2006/relationships/image" Target="../media/image3.png"/><Relationship Id="rId4" Type="http://schemas.openxmlformats.org/officeDocument/2006/relationships/oleObject" Target="../embeddings/oleObject26.bin"/><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microsoft.com/office/2011/relationships/inkAction" Target="../ink/inkAction15.xml"/><Relationship Id="rId3" Type="http://schemas.openxmlformats.org/officeDocument/2006/relationships/slideLayout" Target="../slideLayouts/slideLayout2.xml"/><Relationship Id="rId7" Type="http://schemas.openxmlformats.org/officeDocument/2006/relationships/image" Target="../media/image42.wmf"/><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oleObject" Target="../embeddings/oleObject29.bin"/><Relationship Id="rId5" Type="http://schemas.openxmlformats.org/officeDocument/2006/relationships/image" Target="../media/image41.wmf"/><Relationship Id="rId10" Type="http://schemas.openxmlformats.org/officeDocument/2006/relationships/image" Target="../media/image3.png"/><Relationship Id="rId4" Type="http://schemas.openxmlformats.org/officeDocument/2006/relationships/oleObject" Target="../embeddings/oleObject28.bin"/><Relationship Id="rId9"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45.wmf"/><Relationship Id="rId12" Type="http://schemas.openxmlformats.org/officeDocument/2006/relationships/image" Target="../media/image48.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oleObject" Target="../embeddings/oleObject31.bin"/><Relationship Id="rId11" Type="http://schemas.microsoft.com/office/2011/relationships/inkAction" Target="../ink/inkAction16.xml"/><Relationship Id="rId5" Type="http://schemas.openxmlformats.org/officeDocument/2006/relationships/image" Target="../media/image44.emf"/><Relationship Id="rId10" Type="http://schemas.openxmlformats.org/officeDocument/2006/relationships/image" Target="../media/image47.png"/><Relationship Id="rId4" Type="http://schemas.openxmlformats.org/officeDocument/2006/relationships/oleObject" Target="../embeddings/oleObject30.bin"/><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3.png"/><Relationship Id="rId3" Type="http://schemas.openxmlformats.org/officeDocument/2006/relationships/slideLayout" Target="../slideLayouts/slideLayout2.xml"/><Relationship Id="rId7" Type="http://schemas.openxmlformats.org/officeDocument/2006/relationships/image" Target="../media/image50.emf"/><Relationship Id="rId12" Type="http://schemas.microsoft.com/office/2011/relationships/inkAction" Target="../ink/inkAction17.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oleObject" Target="../embeddings/oleObject34.bin"/><Relationship Id="rId11" Type="http://schemas.openxmlformats.org/officeDocument/2006/relationships/image" Target="../media/image52.emf"/><Relationship Id="rId5" Type="http://schemas.openxmlformats.org/officeDocument/2006/relationships/image" Target="../media/image49.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1.emf"/><Relationship Id="rId14" Type="http://schemas.openxmlformats.org/officeDocument/2006/relationships/image" Target="../media/image3.png"/></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55.png"/><Relationship Id="rId2" Type="http://schemas.openxmlformats.org/officeDocument/2006/relationships/audio" Target="../media/media18.m4a"/><Relationship Id="rId1" Type="http://schemas.microsoft.com/office/2007/relationships/media" Target="../media/media18.m4a"/><Relationship Id="rId6" Type="http://schemas.microsoft.com/office/2011/relationships/inkAction" Target="../ink/inkAction18.xml"/><Relationship Id="rId5" Type="http://schemas.openxmlformats.org/officeDocument/2006/relationships/image" Target="../media/image54.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png"/><Relationship Id="rId4" Type="http://schemas.microsoft.com/office/2011/relationships/inkAction" Target="../ink/inkAction1.xml"/></Relationships>
</file>

<file path=ppt/slides/_rels/slide2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57.png"/><Relationship Id="rId2" Type="http://schemas.openxmlformats.org/officeDocument/2006/relationships/audio" Target="../media/media19.m4a"/><Relationship Id="rId1" Type="http://schemas.microsoft.com/office/2007/relationships/media" Target="../media/media19.m4a"/><Relationship Id="rId6" Type="http://schemas.microsoft.com/office/2011/relationships/inkAction" Target="../ink/inkAction19.xml"/><Relationship Id="rId5" Type="http://schemas.openxmlformats.org/officeDocument/2006/relationships/image" Target="../media/image56.e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59.png"/><Relationship Id="rId2" Type="http://schemas.openxmlformats.org/officeDocument/2006/relationships/audio" Target="../media/media20.m4a"/><Relationship Id="rId1" Type="http://schemas.microsoft.com/office/2007/relationships/media" Target="../media/media20.m4a"/><Relationship Id="rId6" Type="http://schemas.microsoft.com/office/2011/relationships/inkAction" Target="../ink/inkAction20.xml"/><Relationship Id="rId5" Type="http://schemas.openxmlformats.org/officeDocument/2006/relationships/image" Target="../media/image58.e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png"/><Relationship Id="rId5" Type="http://schemas.openxmlformats.org/officeDocument/2006/relationships/image" Target="../media/image4.png"/><Relationship Id="rId4" Type="http://schemas.microsoft.com/office/2011/relationships/inkAction" Target="../ink/inkAction2.xml"/></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3.m4a"/><Relationship Id="rId1" Type="http://schemas.microsoft.com/office/2007/relationships/media" Target="../media/media3.m4a"/><Relationship Id="rId6" Type="http://schemas.microsoft.com/office/2011/relationships/inkAction" Target="../ink/inkAction3.x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4.m4a"/><Relationship Id="rId1" Type="http://schemas.microsoft.com/office/2007/relationships/media" Target="../media/media4.m4a"/><Relationship Id="rId6" Type="http://schemas.microsoft.com/office/2011/relationships/inkAction" Target="../ink/inkAction4.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7.emf"/><Relationship Id="rId12" Type="http://schemas.openxmlformats.org/officeDocument/2006/relationships/image" Target="../media/image3.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oleObject" Target="../embeddings/oleObject4.bin"/><Relationship Id="rId11" Type="http://schemas.openxmlformats.org/officeDocument/2006/relationships/image" Target="../media/image9.png"/><Relationship Id="rId5" Type="http://schemas.openxmlformats.org/officeDocument/2006/relationships/image" Target="../media/image6.emf"/><Relationship Id="rId10" Type="http://schemas.microsoft.com/office/2011/relationships/inkAction" Target="../ink/inkAction5.xml"/><Relationship Id="rId4" Type="http://schemas.openxmlformats.org/officeDocument/2006/relationships/oleObject" Target="../embeddings/oleObject3.bin"/><Relationship Id="rId9"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emf"/><Relationship Id="rId3" Type="http://schemas.openxmlformats.org/officeDocument/2006/relationships/slideLayout" Target="../slideLayouts/slideLayout2.xml"/><Relationship Id="rId7" Type="http://schemas.openxmlformats.org/officeDocument/2006/relationships/image" Target="../media/image11.emf"/><Relationship Id="rId12" Type="http://schemas.openxmlformats.org/officeDocument/2006/relationships/oleObject" Target="../embeddings/oleObject10.bin"/><Relationship Id="rId2" Type="http://schemas.openxmlformats.org/officeDocument/2006/relationships/audio" Target="../media/media6.m4a"/><Relationship Id="rId16" Type="http://schemas.openxmlformats.org/officeDocument/2006/relationships/image" Target="../media/image3.png"/><Relationship Id="rId1" Type="http://schemas.microsoft.com/office/2007/relationships/media" Target="../media/media6.m4a"/><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0.emf"/><Relationship Id="rId15" Type="http://schemas.openxmlformats.org/officeDocument/2006/relationships/image" Target="../media/image15.png"/><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emf"/><Relationship Id="rId14" Type="http://schemas.microsoft.com/office/2011/relationships/inkAction" Target="../ink/inkAction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image" Target="../media/image17.emf"/><Relationship Id="rId12" Type="http://schemas.openxmlformats.org/officeDocument/2006/relationships/image" Target="../media/image3.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oleObject" Target="../embeddings/oleObject12.bin"/><Relationship Id="rId11" Type="http://schemas.openxmlformats.org/officeDocument/2006/relationships/image" Target="../media/image19.png"/><Relationship Id="rId5" Type="http://schemas.openxmlformats.org/officeDocument/2006/relationships/image" Target="../media/image16.emf"/><Relationship Id="rId10" Type="http://schemas.microsoft.com/office/2011/relationships/inkAction" Target="../ink/inkAction7.xml"/><Relationship Id="rId4" Type="http://schemas.openxmlformats.org/officeDocument/2006/relationships/oleObject" Target="../embeddings/oleObject11.bin"/><Relationship Id="rId9" Type="http://schemas.openxmlformats.org/officeDocument/2006/relationships/image" Target="../media/image18.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image" Target="../media/image21.wmf"/><Relationship Id="rId12" Type="http://schemas.openxmlformats.org/officeDocument/2006/relationships/image" Target="../media/image3.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oleObject" Target="../embeddings/oleObject15.bin"/><Relationship Id="rId11" Type="http://schemas.openxmlformats.org/officeDocument/2006/relationships/image" Target="../media/image23.png"/><Relationship Id="rId5" Type="http://schemas.openxmlformats.org/officeDocument/2006/relationships/image" Target="../media/image20.wmf"/><Relationship Id="rId10" Type="http://schemas.microsoft.com/office/2011/relationships/inkAction" Target="../ink/inkAction8.xml"/><Relationship Id="rId4" Type="http://schemas.openxmlformats.org/officeDocument/2006/relationships/oleObject" Target="../embeddings/oleObject14.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67B76C2-E50E-420A-8C8F-14EB5C0CAFCE}"/>
              </a:ext>
            </a:extLst>
          </p:cNvPr>
          <p:cNvSpPr>
            <a:spLocks noGrp="1"/>
          </p:cNvSpPr>
          <p:nvPr>
            <p:ph type="sldNum" sz="quarter" idx="12"/>
          </p:nvPr>
        </p:nvSpPr>
        <p:spPr/>
        <p:txBody>
          <a:bodyPr/>
          <a:lstStyle/>
          <a:p>
            <a:fld id="{C1F72BAA-F026-4D0F-90B0-BD637760532D}" type="slidenum">
              <a:rPr lang="en-IN" smtClean="0"/>
              <a:t>1</a:t>
            </a:fld>
            <a:endParaRPr lang="en-IN"/>
          </a:p>
        </p:txBody>
      </p:sp>
      <p:sp>
        <p:nvSpPr>
          <p:cNvPr id="6" name="TextBox 8">
            <a:extLst>
              <a:ext uri="{FF2B5EF4-FFF2-40B4-BE49-F238E27FC236}">
                <a16:creationId xmlns:a16="http://schemas.microsoft.com/office/drawing/2014/main" id="{C4D05059-30C3-41FA-98F0-62447A55B2A7}"/>
              </a:ext>
            </a:extLst>
          </p:cNvPr>
          <p:cNvSpPr txBox="1">
            <a:spLocks noChangeArrowheads="1"/>
          </p:cNvSpPr>
          <p:nvPr/>
        </p:nvSpPr>
        <p:spPr bwMode="auto">
          <a:xfrm>
            <a:off x="973123" y="87243"/>
            <a:ext cx="9907398" cy="1354217"/>
          </a:xfrm>
          <a:prstGeom prst="rect">
            <a:avLst/>
          </a:prstGeom>
          <a:noFill/>
          <a:ln w="9525">
            <a:noFill/>
            <a:miter lim="800000"/>
            <a:headEnd/>
            <a:tailEnd/>
          </a:ln>
        </p:spPr>
        <p:txBody>
          <a:bodyPr wrap="square">
            <a:spAutoFit/>
          </a:bodyPr>
          <a:lstStyle/>
          <a:p>
            <a:pPr algn="ctr"/>
            <a:r>
              <a:rPr lang="en-US" sz="4600" b="1">
                <a:solidFill>
                  <a:srgbClr val="FF0000"/>
                </a:solidFill>
                <a:latin typeface="Times" panose="02020603050405020304" pitchFamily="18" charset="0"/>
                <a:cs typeface="Times" panose="02020603050405020304" pitchFamily="18" charset="0"/>
              </a:rPr>
              <a:t>Lecture 11 and 12</a:t>
            </a:r>
            <a:endParaRPr lang="en-US" sz="4600" b="1" dirty="0">
              <a:solidFill>
                <a:srgbClr val="FF0000"/>
              </a:solidFill>
              <a:latin typeface="Times" panose="02020603050405020304" pitchFamily="18" charset="0"/>
              <a:cs typeface="Times" panose="02020603050405020304" pitchFamily="18" charset="0"/>
            </a:endParaRPr>
          </a:p>
          <a:p>
            <a:pPr algn="ctr"/>
            <a:r>
              <a:rPr lang="en-US" sz="3600" b="1" dirty="0">
                <a:solidFill>
                  <a:srgbClr val="0000FF"/>
                </a:solidFill>
                <a:latin typeface="Times" panose="02020603050405020304" pitchFamily="18" charset="0"/>
                <a:cs typeface="Times" panose="02020603050405020304" pitchFamily="18" charset="0"/>
              </a:rPr>
              <a:t>Fundamentals and Applications (CSO201A)</a:t>
            </a:r>
          </a:p>
        </p:txBody>
      </p:sp>
      <p:sp>
        <p:nvSpPr>
          <p:cNvPr id="8" name="TextBox 8">
            <a:extLst>
              <a:ext uri="{FF2B5EF4-FFF2-40B4-BE49-F238E27FC236}">
                <a16:creationId xmlns:a16="http://schemas.microsoft.com/office/drawing/2014/main" id="{B88B829E-4010-45CF-AE98-EAE93A2D2DE1}"/>
              </a:ext>
            </a:extLst>
          </p:cNvPr>
          <p:cNvSpPr txBox="1">
            <a:spLocks noChangeArrowheads="1"/>
          </p:cNvSpPr>
          <p:nvPr/>
        </p:nvSpPr>
        <p:spPr bwMode="auto">
          <a:xfrm>
            <a:off x="1676400" y="4147113"/>
            <a:ext cx="9144000" cy="2677656"/>
          </a:xfrm>
          <a:prstGeom prst="rect">
            <a:avLst/>
          </a:prstGeom>
          <a:noFill/>
          <a:ln w="9525">
            <a:noFill/>
            <a:miter lim="800000"/>
            <a:headEnd/>
            <a:tailEnd/>
          </a:ln>
        </p:spPr>
        <p:txBody>
          <a:bodyPr>
            <a:spAutoFit/>
          </a:bodyPr>
          <a:lstStyle/>
          <a:p>
            <a:pPr algn="ctr"/>
            <a:r>
              <a:rPr lang="en-US" sz="2800" b="1" dirty="0">
                <a:solidFill>
                  <a:srgbClr val="0000FF"/>
                </a:solidFill>
                <a:latin typeface="Times" pitchFamily="18" charset="0"/>
              </a:rPr>
              <a:t>Dr. Srinivas Dharavath</a:t>
            </a:r>
          </a:p>
          <a:p>
            <a:pPr algn="ctr"/>
            <a:r>
              <a:rPr lang="en-US" sz="2800" b="1" dirty="0">
                <a:latin typeface="Times" pitchFamily="18" charset="0"/>
              </a:rPr>
              <a:t>Assistant Professor</a:t>
            </a:r>
          </a:p>
          <a:p>
            <a:pPr algn="ctr"/>
            <a:r>
              <a:rPr lang="en-US" sz="2800" b="1" dirty="0">
                <a:latin typeface="Times" pitchFamily="18" charset="0"/>
              </a:rPr>
              <a:t>Department of Chemistry</a:t>
            </a:r>
          </a:p>
          <a:p>
            <a:pPr algn="ctr"/>
            <a:r>
              <a:rPr lang="en-US" sz="2800" b="1" dirty="0">
                <a:latin typeface="Times" pitchFamily="18" charset="0"/>
              </a:rPr>
              <a:t>Indian Institute of Technology, Kanpur</a:t>
            </a:r>
          </a:p>
          <a:p>
            <a:pPr algn="ctr"/>
            <a:r>
              <a:rPr lang="en-US" sz="2800" b="1" dirty="0">
                <a:latin typeface="Times" pitchFamily="18" charset="0"/>
              </a:rPr>
              <a:t>Kanpur- 208016</a:t>
            </a:r>
          </a:p>
          <a:p>
            <a:pPr algn="ctr"/>
            <a:r>
              <a:rPr lang="en-US" sz="2800" b="1" dirty="0">
                <a:latin typeface="Times" pitchFamily="18" charset="0"/>
              </a:rPr>
              <a:t>E-mail: </a:t>
            </a:r>
            <a:r>
              <a:rPr lang="en-US" sz="2800" b="1" dirty="0">
                <a:solidFill>
                  <a:srgbClr val="4C13ED"/>
                </a:solidFill>
                <a:latin typeface="Times" pitchFamily="18" charset="0"/>
              </a:rPr>
              <a:t>srinivasd@iitk.ac.in</a:t>
            </a:r>
          </a:p>
        </p:txBody>
      </p:sp>
      <p:pic>
        <p:nvPicPr>
          <p:cNvPr id="1026" name="Picture 2" descr="Indian Institute of Technology Kanpur - Wikipedia">
            <a:extLst>
              <a:ext uri="{FF2B5EF4-FFF2-40B4-BE49-F238E27FC236}">
                <a16:creationId xmlns:a16="http://schemas.microsoft.com/office/drawing/2014/main" id="{32CA98F0-AF67-4C6D-93DB-7E5E3F9C67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427" y="1558487"/>
            <a:ext cx="2521946" cy="2471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6027"/>
      </p:ext>
    </p:extLst>
  </p:cSld>
  <p:clrMapOvr>
    <a:masterClrMapping/>
  </p:clrMapOvr>
  <mc:AlternateContent xmlns:mc="http://schemas.openxmlformats.org/markup-compatibility/2006" xmlns:p14="http://schemas.microsoft.com/office/powerpoint/2010/main">
    <mc:Choice Requires="p14">
      <p:transition spd="slow" p14:dur="2000" advTm="62422"/>
    </mc:Choice>
    <mc:Fallback xmlns="">
      <p:transition spd="slow" advTm="6242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ocation reactions</a:t>
            </a:r>
          </a:p>
        </p:txBody>
      </p:sp>
      <p:sp>
        <p:nvSpPr>
          <p:cNvPr id="18" name="TextBox 17">
            <a:extLst>
              <a:ext uri="{FF2B5EF4-FFF2-40B4-BE49-F238E27FC236}">
                <a16:creationId xmlns:a16="http://schemas.microsoft.com/office/drawing/2014/main" id="{2F6C667A-2A6C-4E68-B0CA-FD1EA908618C}"/>
              </a:ext>
            </a:extLst>
          </p:cNvPr>
          <p:cNvSpPr txBox="1"/>
          <p:nvPr/>
        </p:nvSpPr>
        <p:spPr>
          <a:xfrm>
            <a:off x="174768" y="1049859"/>
            <a:ext cx="11898388" cy="2308324"/>
          </a:xfrm>
          <a:prstGeom prst="rect">
            <a:avLst/>
          </a:prstGeom>
          <a:noFill/>
        </p:spPr>
        <p:txBody>
          <a:bodyPr wrap="square">
            <a:spAutoFit/>
          </a:bodyPr>
          <a:lstStyle/>
          <a:p>
            <a:pPr algn="just"/>
            <a:r>
              <a:rPr lang="en-US" dirty="0">
                <a:latin typeface="Times New Roman" panose="02020603050405020304" pitchFamily="18" charset="0"/>
                <a:cs typeface="Times New Roman" panose="02020603050405020304" pitchFamily="18" charset="0"/>
              </a:rPr>
              <a:t>Carbocations feature in many reactions, such as nucleophilic substitution (SN1) and elimination (E1), additions of electrophiles to double and triple bonds, electrophilic aromatic substitution, and additions to carbonyl compounds and enolate chemistry.</a:t>
            </a:r>
          </a:p>
          <a:p>
            <a:pPr algn="just"/>
            <a:r>
              <a:rPr lang="en-US" dirty="0">
                <a:latin typeface="Times New Roman" panose="02020603050405020304" pitchFamily="18" charset="0"/>
                <a:cs typeface="Times New Roman" panose="02020603050405020304" pitchFamily="18" charset="0"/>
              </a:rPr>
              <a:t>There are two properties of cations that must be considered before considering their reaction with a nucleophilic species: regioselectivity in formation of the cation and migration of the substituents (rearrangement). Although a carbocation undergoes various different reactions, the common goal of all of them is to provide a pair of electrons to complete the octet of the positively charged carbon atom since a carbocation is just a type of electrophile. There are three major reaction pathways by which carbocations react to give the stable products. They may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combine with a nucleophile, (ii) lose a proton or other electrofugal leaving group, or (iii) undergo rearrangement.</a:t>
            </a:r>
          </a:p>
        </p:txBody>
      </p:sp>
      <p:sp>
        <p:nvSpPr>
          <p:cNvPr id="8" name="Rectangle 7">
            <a:extLst>
              <a:ext uri="{FF2B5EF4-FFF2-40B4-BE49-F238E27FC236}">
                <a16:creationId xmlns:a16="http://schemas.microsoft.com/office/drawing/2014/main" id="{3E4DD0F2-790F-4D44-9571-15C876F2C223}"/>
              </a:ext>
            </a:extLst>
          </p:cNvPr>
          <p:cNvSpPr/>
          <p:nvPr/>
        </p:nvSpPr>
        <p:spPr>
          <a:xfrm>
            <a:off x="0" y="3499818"/>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 with Nucleophile</a:t>
            </a:r>
          </a:p>
        </p:txBody>
      </p:sp>
      <p:sp>
        <p:nvSpPr>
          <p:cNvPr id="11" name="TextBox 10">
            <a:extLst>
              <a:ext uri="{FF2B5EF4-FFF2-40B4-BE49-F238E27FC236}">
                <a16:creationId xmlns:a16="http://schemas.microsoft.com/office/drawing/2014/main" id="{A6EA5B74-38CD-411C-9E0B-1BAA11511531}"/>
              </a:ext>
            </a:extLst>
          </p:cNvPr>
          <p:cNvSpPr txBox="1"/>
          <p:nvPr/>
        </p:nvSpPr>
        <p:spPr>
          <a:xfrm>
            <a:off x="174768" y="4371915"/>
            <a:ext cx="11898388" cy="923330"/>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carbocation may react with an electron-rich species (neutral or anionic), that is, with a nucleophile (known as SN1) to give the stable compound. The carbon–halogen bond breaks heterolytically without any assistance from the nucleophile, forming a carbocation. The carbocation then reacts with the nucleophile to form the substitution product, that is, an ionization mechanism.</a:t>
            </a:r>
          </a:p>
        </p:txBody>
      </p:sp>
      <mc:AlternateContent xmlns:mc="http://schemas.openxmlformats.org/markup-compatibility/2006">
        <mc:Choice xmlns:p14="http://schemas.microsoft.com/office/powerpoint/2010/main" xmlns:iact="http://schemas.microsoft.com/office/powerpoint/2014/inkAction" Requires="p14 iact">
          <p:contentPart p14:bwMode="auto" r:id="rId4">
            <p14:nvContentPartPr>
              <p14:cNvPr id="2" name="Ink 1">
                <a:extLst>
                  <a:ext uri="{FF2B5EF4-FFF2-40B4-BE49-F238E27FC236}">
                    <a16:creationId xmlns:a16="http://schemas.microsoft.com/office/drawing/2014/main" id="{60E2AE26-3844-4DB0-943D-1AD39C7ACF3B}"/>
                  </a:ext>
                </a:extLst>
              </p14:cNvPr>
              <p14:cNvContentPartPr/>
              <p14:nvPr>
                <p:extLst>
                  <p:ext uri="{42D2F446-02D8-4167-A562-619A0277C38B}">
                    <p15:isNarration xmlns:p15="http://schemas.microsoft.com/office/powerpoint/2012/main" val="1"/>
                  </p:ext>
                </p:extLst>
              </p14:nvPr>
            </p14:nvContentPartPr>
            <p14:xfrm>
              <a:off x="837360" y="1355760"/>
              <a:ext cx="11091960" cy="4155120"/>
            </p14:xfrm>
          </p:contentPart>
        </mc:Choice>
        <mc:Fallback>
          <p:pic>
            <p:nvPicPr>
              <p:cNvPr id="2" name="Ink 1">
                <a:extLst>
                  <a:ext uri="{FF2B5EF4-FFF2-40B4-BE49-F238E27FC236}">
                    <a16:creationId xmlns:a16="http://schemas.microsoft.com/office/drawing/2014/main" id="{60E2AE26-3844-4DB0-943D-1AD39C7ACF3B}"/>
                  </a:ext>
                </a:extLst>
              </p:cNvPr>
              <p:cNvPicPr>
                <a:picLocks noGrp="1" noRot="1" noChangeAspect="1" noMove="1" noResize="1" noEditPoints="1" noAdjustHandles="1" noChangeArrowheads="1" noChangeShapeType="1"/>
              </p:cNvPicPr>
              <p:nvPr/>
            </p:nvPicPr>
            <p:blipFill>
              <a:blip r:embed="rId5"/>
              <a:stretch>
                <a:fillRect/>
              </a:stretch>
            </p:blipFill>
            <p:spPr>
              <a:xfrm>
                <a:off x="828000" y="1346400"/>
                <a:ext cx="11110680" cy="4173840"/>
              </a:xfrm>
              <a:prstGeom prst="rect">
                <a:avLst/>
              </a:prstGeom>
            </p:spPr>
          </p:pic>
        </mc:Fallback>
      </mc:AlternateContent>
      <p:pic>
        <p:nvPicPr>
          <p:cNvPr id="3" name="Audio 2">
            <a:hlinkClick r:id="" action="ppaction://media"/>
            <a:extLst>
              <a:ext uri="{FF2B5EF4-FFF2-40B4-BE49-F238E27FC236}">
                <a16:creationId xmlns:a16="http://schemas.microsoft.com/office/drawing/2014/main" id="{320B10D8-B146-448B-8BF1-0564CF0C3C3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317489611"/>
      </p:ext>
    </p:extLst>
  </p:cSld>
  <p:clrMapOvr>
    <a:masterClrMapping/>
  </p:clrMapOvr>
  <mc:AlternateContent xmlns:mc="http://schemas.openxmlformats.org/markup-compatibility/2006">
    <mc:Choice xmlns:p14="http://schemas.microsoft.com/office/powerpoint/2010/main" Requires="p14">
      <p:transition spd="slow" p14:dur="2000" advTm="195047"/>
    </mc:Choice>
    <mc:Fallback>
      <p:transition spd="slow" advTm="195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 with Nucleophile</a:t>
            </a:r>
          </a:p>
        </p:txBody>
      </p:sp>
      <p:sp>
        <p:nvSpPr>
          <p:cNvPr id="6" name="Rectangle 4">
            <a:extLst>
              <a:ext uri="{FF2B5EF4-FFF2-40B4-BE49-F238E27FC236}">
                <a16:creationId xmlns:a16="http://schemas.microsoft.com/office/drawing/2014/main" id="{EAADEC20-B1EA-4671-A1C5-951078C4CF8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 name="Object 1">
            <a:extLst>
              <a:ext uri="{FF2B5EF4-FFF2-40B4-BE49-F238E27FC236}">
                <a16:creationId xmlns:a16="http://schemas.microsoft.com/office/drawing/2014/main" id="{4119303E-0F9D-4CD4-B8AB-E16B09377AA5}"/>
              </a:ext>
            </a:extLst>
          </p:cNvPr>
          <p:cNvGraphicFramePr>
            <a:graphicFrameLocks noChangeAspect="1"/>
          </p:cNvGraphicFramePr>
          <p:nvPr/>
        </p:nvGraphicFramePr>
        <p:xfrm>
          <a:off x="2113479" y="3658676"/>
          <a:ext cx="7965041" cy="2643726"/>
        </p:xfrm>
        <a:graphic>
          <a:graphicData uri="http://schemas.openxmlformats.org/presentationml/2006/ole">
            <mc:AlternateContent xmlns:mc="http://schemas.openxmlformats.org/markup-compatibility/2006">
              <mc:Choice xmlns:v="urn:schemas-microsoft-com:vml" Requires="v">
                <p:oleObj name="CS ChemDraw Drawing" r:id="rId4" imgW="5600354" imgH="1858587" progId="ChemDraw.Document.6.0">
                  <p:embed/>
                </p:oleObj>
              </mc:Choice>
              <mc:Fallback>
                <p:oleObj name="CS ChemDraw Drawing" r:id="rId4" imgW="5600354" imgH="1858587" progId="ChemDraw.Document.6.0">
                  <p:embed/>
                  <p:pic>
                    <p:nvPicPr>
                      <p:cNvPr id="2" name="Object 1">
                        <a:extLst>
                          <a:ext uri="{FF2B5EF4-FFF2-40B4-BE49-F238E27FC236}">
                            <a16:creationId xmlns:a16="http://schemas.microsoft.com/office/drawing/2014/main" id="{4119303E-0F9D-4CD4-B8AB-E16B09377AA5}"/>
                          </a:ext>
                        </a:extLst>
                      </p:cNvPr>
                      <p:cNvPicPr/>
                      <p:nvPr/>
                    </p:nvPicPr>
                    <p:blipFill>
                      <a:blip r:embed="rId5"/>
                      <a:stretch>
                        <a:fillRect/>
                      </a:stretch>
                    </p:blipFill>
                    <p:spPr>
                      <a:xfrm>
                        <a:off x="2113479" y="3658676"/>
                        <a:ext cx="7965041" cy="264372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3E2A628-D5B6-4C66-AFAA-4C586E3636ED}"/>
              </a:ext>
            </a:extLst>
          </p:cNvPr>
          <p:cNvGraphicFramePr>
            <a:graphicFrameLocks noChangeAspect="1"/>
          </p:cNvGraphicFramePr>
          <p:nvPr/>
        </p:nvGraphicFramePr>
        <p:xfrm>
          <a:off x="3224009" y="1151324"/>
          <a:ext cx="5514574" cy="1741939"/>
        </p:xfrm>
        <a:graphic>
          <a:graphicData uri="http://schemas.openxmlformats.org/presentationml/2006/ole">
            <mc:AlternateContent xmlns:mc="http://schemas.openxmlformats.org/markup-compatibility/2006">
              <mc:Choice xmlns:v="urn:schemas-microsoft-com:vml" Requires="v">
                <p:oleObj name="CS ChemDraw Drawing" r:id="rId6" imgW="3728605" imgH="1177636" progId="ChemDraw.Document.6.0">
                  <p:embed/>
                </p:oleObj>
              </mc:Choice>
              <mc:Fallback>
                <p:oleObj name="CS ChemDraw Drawing" r:id="rId6" imgW="3728605" imgH="1177636" progId="ChemDraw.Document.6.0">
                  <p:embed/>
                  <p:pic>
                    <p:nvPicPr>
                      <p:cNvPr id="3" name="Object 2">
                        <a:extLst>
                          <a:ext uri="{FF2B5EF4-FFF2-40B4-BE49-F238E27FC236}">
                            <a16:creationId xmlns:a16="http://schemas.microsoft.com/office/drawing/2014/main" id="{83E2A628-D5B6-4C66-AFAA-4C586E3636ED}"/>
                          </a:ext>
                        </a:extLst>
                      </p:cNvPr>
                      <p:cNvPicPr/>
                      <p:nvPr/>
                    </p:nvPicPr>
                    <p:blipFill>
                      <a:blip r:embed="rId7"/>
                      <a:stretch>
                        <a:fillRect/>
                      </a:stretch>
                    </p:blipFill>
                    <p:spPr>
                      <a:xfrm>
                        <a:off x="3224009" y="1151324"/>
                        <a:ext cx="5514574" cy="1741939"/>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5" name="Ink 4">
                <a:extLst>
                  <a:ext uri="{FF2B5EF4-FFF2-40B4-BE49-F238E27FC236}">
                    <a16:creationId xmlns:a16="http://schemas.microsoft.com/office/drawing/2014/main" id="{82B8787E-7FA3-4124-9D86-E38250082AF5}"/>
                  </a:ext>
                </a:extLst>
              </p14:cNvPr>
              <p14:cNvContentPartPr/>
              <p14:nvPr>
                <p:extLst>
                  <p:ext uri="{42D2F446-02D8-4167-A562-619A0277C38B}">
                    <p15:isNarration xmlns:p15="http://schemas.microsoft.com/office/powerpoint/2012/main" val="1"/>
                  </p:ext>
                </p:extLst>
              </p14:nvPr>
            </p14:nvContentPartPr>
            <p14:xfrm>
              <a:off x="2958480" y="845280"/>
              <a:ext cx="7072920" cy="5494680"/>
            </p14:xfrm>
          </p:contentPart>
        </mc:Choice>
        <mc:Fallback>
          <p:pic>
            <p:nvPicPr>
              <p:cNvPr id="5" name="Ink 4">
                <a:extLst>
                  <a:ext uri="{FF2B5EF4-FFF2-40B4-BE49-F238E27FC236}">
                    <a16:creationId xmlns:a16="http://schemas.microsoft.com/office/drawing/2014/main" id="{82B8787E-7FA3-4124-9D86-E38250082AF5}"/>
                  </a:ext>
                </a:extLst>
              </p:cNvPr>
              <p:cNvPicPr>
                <a:picLocks noGrp="1" noRot="1" noChangeAspect="1" noMove="1" noResize="1" noEditPoints="1" noAdjustHandles="1" noChangeArrowheads="1" noChangeShapeType="1"/>
              </p:cNvPicPr>
              <p:nvPr/>
            </p:nvPicPr>
            <p:blipFill>
              <a:blip r:embed="rId9"/>
              <a:stretch>
                <a:fillRect/>
              </a:stretch>
            </p:blipFill>
            <p:spPr>
              <a:xfrm>
                <a:off x="2949120" y="835920"/>
                <a:ext cx="7091640" cy="5513400"/>
              </a:xfrm>
              <a:prstGeom prst="rect">
                <a:avLst/>
              </a:prstGeom>
            </p:spPr>
          </p:pic>
        </mc:Fallback>
      </mc:AlternateContent>
      <p:pic>
        <p:nvPicPr>
          <p:cNvPr id="7" name="Audio 6">
            <a:hlinkClick r:id="" action="ppaction://media"/>
            <a:extLst>
              <a:ext uri="{FF2B5EF4-FFF2-40B4-BE49-F238E27FC236}">
                <a16:creationId xmlns:a16="http://schemas.microsoft.com/office/drawing/2014/main" id="{4DDE4934-BB09-4ACB-9A41-5A3F5208C41C}"/>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176345322"/>
      </p:ext>
    </p:extLst>
  </p:cSld>
  <p:clrMapOvr>
    <a:masterClrMapping/>
  </p:clrMapOvr>
  <mc:AlternateContent xmlns:mc="http://schemas.openxmlformats.org/markup-compatibility/2006">
    <mc:Choice xmlns:p14="http://schemas.microsoft.com/office/powerpoint/2010/main" Requires="p14">
      <p:transition spd="slow" p14:dur="2000" advTm="190328"/>
    </mc:Choice>
    <mc:Fallback>
      <p:transition spd="slow" advTm="190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Elimination of a Proton</a:t>
            </a:r>
          </a:p>
        </p:txBody>
      </p:sp>
      <p:graphicFrame>
        <p:nvGraphicFramePr>
          <p:cNvPr id="10" name="Object 9">
            <a:extLst>
              <a:ext uri="{FF2B5EF4-FFF2-40B4-BE49-F238E27FC236}">
                <a16:creationId xmlns:a16="http://schemas.microsoft.com/office/drawing/2014/main" id="{9D7A6CCB-BC19-485D-8761-6D6CFC1250B7}"/>
              </a:ext>
            </a:extLst>
          </p:cNvPr>
          <p:cNvGraphicFramePr>
            <a:graphicFrameLocks noChangeAspect="1"/>
          </p:cNvGraphicFramePr>
          <p:nvPr/>
        </p:nvGraphicFramePr>
        <p:xfrm>
          <a:off x="2876263" y="4321984"/>
          <a:ext cx="6948151" cy="1247773"/>
        </p:xfrm>
        <a:graphic>
          <a:graphicData uri="http://schemas.openxmlformats.org/presentationml/2006/ole">
            <mc:AlternateContent xmlns:mc="http://schemas.openxmlformats.org/markup-compatibility/2006">
              <mc:Choice xmlns:v="urn:schemas-microsoft-com:vml" Requires="v">
                <p:oleObj name="CS ChemDraw Drawing" r:id="rId4" imgW="3404062" imgH="612025" progId="ChemDraw.Document.6.0">
                  <p:embed/>
                </p:oleObj>
              </mc:Choice>
              <mc:Fallback>
                <p:oleObj name="CS ChemDraw Drawing" r:id="rId4" imgW="3404062" imgH="612025" progId="ChemDraw.Document.6.0">
                  <p:embed/>
                  <p:pic>
                    <p:nvPicPr>
                      <p:cNvPr id="10" name="Object 9">
                        <a:extLst>
                          <a:ext uri="{FF2B5EF4-FFF2-40B4-BE49-F238E27FC236}">
                            <a16:creationId xmlns:a16="http://schemas.microsoft.com/office/drawing/2014/main" id="{9D7A6CCB-BC19-485D-8761-6D6CFC1250B7}"/>
                          </a:ext>
                        </a:extLst>
                      </p:cNvPr>
                      <p:cNvPicPr>
                        <a:picLocks noChangeAspect="1" noChangeArrowheads="1"/>
                      </p:cNvPicPr>
                      <p:nvPr/>
                    </p:nvPicPr>
                    <p:blipFill>
                      <a:blip r:embed="rId5"/>
                      <a:srcRect/>
                      <a:stretch>
                        <a:fillRect/>
                      </a:stretch>
                    </p:blipFill>
                    <p:spPr bwMode="auto">
                      <a:xfrm>
                        <a:off x="2876263" y="4321984"/>
                        <a:ext cx="6948151" cy="124777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C055389F-BE29-4D87-9C90-51F32D437D77}"/>
              </a:ext>
            </a:extLst>
          </p:cNvPr>
          <p:cNvGraphicFramePr>
            <a:graphicFrameLocks noChangeAspect="1"/>
          </p:cNvGraphicFramePr>
          <p:nvPr/>
        </p:nvGraphicFramePr>
        <p:xfrm>
          <a:off x="2694552" y="5819403"/>
          <a:ext cx="7264846" cy="943225"/>
        </p:xfrm>
        <a:graphic>
          <a:graphicData uri="http://schemas.openxmlformats.org/presentationml/2006/ole">
            <mc:AlternateContent xmlns:mc="http://schemas.openxmlformats.org/markup-compatibility/2006">
              <mc:Choice xmlns:v="urn:schemas-microsoft-com:vml" Requires="v">
                <p:oleObj name="CS ChemDraw Drawing" r:id="rId6" imgW="3494116" imgH="453736" progId="ChemDraw.Document.6.0">
                  <p:embed/>
                </p:oleObj>
              </mc:Choice>
              <mc:Fallback>
                <p:oleObj name="CS ChemDraw Drawing" r:id="rId6" imgW="3494116" imgH="453736" progId="ChemDraw.Document.6.0">
                  <p:embed/>
                  <p:pic>
                    <p:nvPicPr>
                      <p:cNvPr id="13" name="Object 12">
                        <a:extLst>
                          <a:ext uri="{FF2B5EF4-FFF2-40B4-BE49-F238E27FC236}">
                            <a16:creationId xmlns:a16="http://schemas.microsoft.com/office/drawing/2014/main" id="{C055389F-BE29-4D87-9C90-51F32D437D77}"/>
                          </a:ext>
                        </a:extLst>
                      </p:cNvPr>
                      <p:cNvPicPr>
                        <a:picLocks noChangeAspect="1" noChangeArrowheads="1"/>
                      </p:cNvPicPr>
                      <p:nvPr/>
                    </p:nvPicPr>
                    <p:blipFill>
                      <a:blip r:embed="rId7"/>
                      <a:srcRect/>
                      <a:stretch>
                        <a:fillRect/>
                      </a:stretch>
                    </p:blipFill>
                    <p:spPr bwMode="auto">
                      <a:xfrm>
                        <a:off x="2694552" y="5819403"/>
                        <a:ext cx="7264846" cy="943225"/>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D1430C91-E98A-447E-B116-8C93422FA0AC}"/>
              </a:ext>
            </a:extLst>
          </p:cNvPr>
          <p:cNvSpPr txBox="1"/>
          <p:nvPr/>
        </p:nvSpPr>
        <p:spPr>
          <a:xfrm>
            <a:off x="123419" y="891266"/>
            <a:ext cx="12164038"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carbocation may eliminate a proton or another electrophile from the adjacent atom (known as E1) to yield a stable compound.</a:t>
            </a:r>
          </a:p>
        </p:txBody>
      </p:sp>
      <p:graphicFrame>
        <p:nvGraphicFramePr>
          <p:cNvPr id="16" name="Object 15">
            <a:extLst>
              <a:ext uri="{FF2B5EF4-FFF2-40B4-BE49-F238E27FC236}">
                <a16:creationId xmlns:a16="http://schemas.microsoft.com/office/drawing/2014/main" id="{F8603B8C-A92D-4B64-88B5-AED2078B3492}"/>
              </a:ext>
            </a:extLst>
          </p:cNvPr>
          <p:cNvGraphicFramePr>
            <a:graphicFrameLocks noChangeAspect="1"/>
          </p:cNvGraphicFramePr>
          <p:nvPr/>
        </p:nvGraphicFramePr>
        <p:xfrm>
          <a:off x="2912666" y="2926844"/>
          <a:ext cx="6911748" cy="1247773"/>
        </p:xfrm>
        <a:graphic>
          <a:graphicData uri="http://schemas.openxmlformats.org/presentationml/2006/ole">
            <mc:AlternateContent xmlns:mc="http://schemas.openxmlformats.org/markup-compatibility/2006">
              <mc:Choice xmlns:v="urn:schemas-microsoft-com:vml" Requires="v">
                <p:oleObj name="CS ChemDraw Drawing" r:id="rId8" imgW="3358688" imgH="606136" progId="ChemDraw.Document.6.0">
                  <p:embed/>
                </p:oleObj>
              </mc:Choice>
              <mc:Fallback>
                <p:oleObj name="CS ChemDraw Drawing" r:id="rId8" imgW="3358688" imgH="606136" progId="ChemDraw.Document.6.0">
                  <p:embed/>
                  <p:pic>
                    <p:nvPicPr>
                      <p:cNvPr id="16" name="Object 15">
                        <a:extLst>
                          <a:ext uri="{FF2B5EF4-FFF2-40B4-BE49-F238E27FC236}">
                            <a16:creationId xmlns:a16="http://schemas.microsoft.com/office/drawing/2014/main" id="{F8603B8C-A92D-4B64-88B5-AED2078B3492}"/>
                          </a:ext>
                        </a:extLst>
                      </p:cNvPr>
                      <p:cNvPicPr/>
                      <p:nvPr/>
                    </p:nvPicPr>
                    <p:blipFill>
                      <a:blip r:embed="rId9"/>
                      <a:stretch>
                        <a:fillRect/>
                      </a:stretch>
                    </p:blipFill>
                    <p:spPr>
                      <a:xfrm>
                        <a:off x="2912666" y="2926844"/>
                        <a:ext cx="6911748" cy="124777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DB82F4A-14A5-4138-B1A1-36603471A324}"/>
              </a:ext>
            </a:extLst>
          </p:cNvPr>
          <p:cNvGraphicFramePr>
            <a:graphicFrameLocks noChangeAspect="1"/>
          </p:cNvGraphicFramePr>
          <p:nvPr/>
        </p:nvGraphicFramePr>
        <p:xfrm>
          <a:off x="2856710" y="1546969"/>
          <a:ext cx="6695121" cy="961403"/>
        </p:xfrm>
        <a:graphic>
          <a:graphicData uri="http://schemas.openxmlformats.org/presentationml/2006/ole">
            <mc:AlternateContent xmlns:mc="http://schemas.openxmlformats.org/markup-compatibility/2006">
              <mc:Choice xmlns:v="urn:schemas-microsoft-com:vml" Requires="v">
                <p:oleObj name="CS ChemDraw Drawing" r:id="rId10" imgW="3062894" imgH="439882" progId="ChemDraw.Document.6.0">
                  <p:embed/>
                </p:oleObj>
              </mc:Choice>
              <mc:Fallback>
                <p:oleObj name="CS ChemDraw Drawing" r:id="rId10" imgW="3062894" imgH="439882" progId="ChemDraw.Document.6.0">
                  <p:embed/>
                  <p:pic>
                    <p:nvPicPr>
                      <p:cNvPr id="17" name="Object 16">
                        <a:extLst>
                          <a:ext uri="{FF2B5EF4-FFF2-40B4-BE49-F238E27FC236}">
                            <a16:creationId xmlns:a16="http://schemas.microsoft.com/office/drawing/2014/main" id="{7DB82F4A-14A5-4138-B1A1-36603471A324}"/>
                          </a:ext>
                        </a:extLst>
                      </p:cNvPr>
                      <p:cNvPicPr/>
                      <p:nvPr/>
                    </p:nvPicPr>
                    <p:blipFill>
                      <a:blip r:embed="rId11"/>
                      <a:stretch>
                        <a:fillRect/>
                      </a:stretch>
                    </p:blipFill>
                    <p:spPr>
                      <a:xfrm>
                        <a:off x="2856710" y="1546969"/>
                        <a:ext cx="6695121" cy="961403"/>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2">
            <p14:nvContentPartPr>
              <p14:cNvPr id="2" name="Ink 1">
                <a:extLst>
                  <a:ext uri="{FF2B5EF4-FFF2-40B4-BE49-F238E27FC236}">
                    <a16:creationId xmlns:a16="http://schemas.microsoft.com/office/drawing/2014/main" id="{2640B1C3-39C6-45B0-B0E8-D323FEC65B23}"/>
                  </a:ext>
                </a:extLst>
              </p14:cNvPr>
              <p14:cNvContentPartPr/>
              <p14:nvPr>
                <p:extLst>
                  <p:ext uri="{42D2F446-02D8-4167-A562-619A0277C38B}">
                    <p15:isNarration xmlns:p15="http://schemas.microsoft.com/office/powerpoint/2012/main" val="1"/>
                  </p:ext>
                </p:extLst>
              </p14:nvPr>
            </p14:nvContentPartPr>
            <p14:xfrm>
              <a:off x="3165840" y="765720"/>
              <a:ext cx="8580240" cy="6068880"/>
            </p14:xfrm>
          </p:contentPart>
        </mc:Choice>
        <mc:Fallback>
          <p:pic>
            <p:nvPicPr>
              <p:cNvPr id="2" name="Ink 1">
                <a:extLst>
                  <a:ext uri="{FF2B5EF4-FFF2-40B4-BE49-F238E27FC236}">
                    <a16:creationId xmlns:a16="http://schemas.microsoft.com/office/drawing/2014/main" id="{2640B1C3-39C6-45B0-B0E8-D323FEC65B23}"/>
                  </a:ext>
                </a:extLst>
              </p:cNvPr>
              <p:cNvPicPr>
                <a:picLocks noGrp="1" noRot="1" noChangeAspect="1" noMove="1" noResize="1" noEditPoints="1" noAdjustHandles="1" noChangeArrowheads="1" noChangeShapeType="1"/>
              </p:cNvPicPr>
              <p:nvPr/>
            </p:nvPicPr>
            <p:blipFill>
              <a:blip r:embed="rId13"/>
              <a:stretch>
                <a:fillRect/>
              </a:stretch>
            </p:blipFill>
            <p:spPr>
              <a:xfrm>
                <a:off x="3156480" y="756360"/>
                <a:ext cx="8598960" cy="6087600"/>
              </a:xfrm>
              <a:prstGeom prst="rect">
                <a:avLst/>
              </a:prstGeom>
            </p:spPr>
          </p:pic>
        </mc:Fallback>
      </mc:AlternateContent>
      <p:pic>
        <p:nvPicPr>
          <p:cNvPr id="3" name="Audio 2">
            <a:hlinkClick r:id="" action="ppaction://media"/>
            <a:extLst>
              <a:ext uri="{FF2B5EF4-FFF2-40B4-BE49-F238E27FC236}">
                <a16:creationId xmlns:a16="http://schemas.microsoft.com/office/drawing/2014/main" id="{1C41F93E-2D14-4963-B389-1892E53587FD}"/>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199554811"/>
      </p:ext>
    </p:extLst>
  </p:cSld>
  <p:clrMapOvr>
    <a:masterClrMapping/>
  </p:clrMapOvr>
  <mc:AlternateContent xmlns:mc="http://schemas.openxmlformats.org/markup-compatibility/2006">
    <mc:Choice xmlns:p14="http://schemas.microsoft.com/office/powerpoint/2010/main" Requires="p14">
      <p:transition spd="slow" p14:dur="2000" advTm="118321"/>
    </mc:Choice>
    <mc:Fallback>
      <p:transition spd="slow" advTm="1183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s of Carbocations</a:t>
            </a:r>
          </a:p>
        </p:txBody>
      </p:sp>
      <p:sp>
        <p:nvSpPr>
          <p:cNvPr id="14" name="TextBox 13">
            <a:extLst>
              <a:ext uri="{FF2B5EF4-FFF2-40B4-BE49-F238E27FC236}">
                <a16:creationId xmlns:a16="http://schemas.microsoft.com/office/drawing/2014/main" id="{D1430C91-E98A-447E-B116-8C93422FA0AC}"/>
              </a:ext>
            </a:extLst>
          </p:cNvPr>
          <p:cNvSpPr txBox="1"/>
          <p:nvPr/>
        </p:nvSpPr>
        <p:spPr>
          <a:xfrm>
            <a:off x="0" y="866099"/>
            <a:ext cx="12164038" cy="646331"/>
          </a:xfrm>
          <a:prstGeom prst="rect">
            <a:avLst/>
          </a:prstGeom>
          <a:noFill/>
        </p:spPr>
        <p:txBody>
          <a:bodyPr wrap="square">
            <a:spAutoFit/>
          </a:bodyPr>
          <a:lstStyle/>
          <a:p>
            <a:pPr algn="just"/>
            <a:r>
              <a:rPr lang="en-US" dirty="0">
                <a:latin typeface="Times New Roman" panose="02020603050405020304" pitchFamily="18" charset="0"/>
                <a:cs typeface="Times New Roman" panose="02020603050405020304" pitchFamily="18" charset="0"/>
              </a:rPr>
              <a:t>Carbocations can be stabilized by the migration of hydrogen, alkyl, or aryl groups. Both stereochemistry and migratory aptitude can be factors in determining the extent of migration of the different groups. </a:t>
            </a:r>
          </a:p>
        </p:txBody>
      </p:sp>
      <p:graphicFrame>
        <p:nvGraphicFramePr>
          <p:cNvPr id="3" name="Object 2">
            <a:extLst>
              <a:ext uri="{FF2B5EF4-FFF2-40B4-BE49-F238E27FC236}">
                <a16:creationId xmlns:a16="http://schemas.microsoft.com/office/drawing/2014/main" id="{CC04B9F4-D6FF-4934-8005-6742DAE9D135}"/>
              </a:ext>
            </a:extLst>
          </p:cNvPr>
          <p:cNvGraphicFramePr>
            <a:graphicFrameLocks noChangeAspect="1"/>
          </p:cNvGraphicFramePr>
          <p:nvPr/>
        </p:nvGraphicFramePr>
        <p:xfrm>
          <a:off x="3795479" y="1585854"/>
          <a:ext cx="4811625" cy="5076657"/>
        </p:xfrm>
        <a:graphic>
          <a:graphicData uri="http://schemas.openxmlformats.org/presentationml/2006/ole">
            <mc:AlternateContent xmlns:mc="http://schemas.openxmlformats.org/markup-compatibility/2006">
              <mc:Choice xmlns:v="urn:schemas-microsoft-com:vml" Requires="v">
                <p:oleObj name="CS ChemDraw Drawing" r:id="rId4" imgW="3224645" imgH="3401291" progId="ChemDraw.Document.6.0">
                  <p:embed/>
                </p:oleObj>
              </mc:Choice>
              <mc:Fallback>
                <p:oleObj name="CS ChemDraw Drawing" r:id="rId4" imgW="3224645" imgH="3401291" progId="ChemDraw.Document.6.0">
                  <p:embed/>
                  <p:pic>
                    <p:nvPicPr>
                      <p:cNvPr id="3" name="Object 2">
                        <a:extLst>
                          <a:ext uri="{FF2B5EF4-FFF2-40B4-BE49-F238E27FC236}">
                            <a16:creationId xmlns:a16="http://schemas.microsoft.com/office/drawing/2014/main" id="{CC04B9F4-D6FF-4934-8005-6742DAE9D135}"/>
                          </a:ext>
                        </a:extLst>
                      </p:cNvPr>
                      <p:cNvPicPr/>
                      <p:nvPr/>
                    </p:nvPicPr>
                    <p:blipFill>
                      <a:blip r:embed="rId5"/>
                      <a:stretch>
                        <a:fillRect/>
                      </a:stretch>
                    </p:blipFill>
                    <p:spPr>
                      <a:xfrm>
                        <a:off x="3795479" y="1585854"/>
                        <a:ext cx="4811625" cy="5076657"/>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Ink 1">
                <a:extLst>
                  <a:ext uri="{FF2B5EF4-FFF2-40B4-BE49-F238E27FC236}">
                    <a16:creationId xmlns:a16="http://schemas.microsoft.com/office/drawing/2014/main" id="{2AA79401-720E-4105-832F-9A78E34F276D}"/>
                  </a:ext>
                </a:extLst>
              </p14:cNvPr>
              <p14:cNvContentPartPr/>
              <p14:nvPr>
                <p:extLst>
                  <p:ext uri="{42D2F446-02D8-4167-A562-619A0277C38B}">
                    <p15:isNarration xmlns:p15="http://schemas.microsoft.com/office/powerpoint/2012/main" val="1"/>
                  </p:ext>
                </p:extLst>
              </p14:nvPr>
            </p14:nvContentPartPr>
            <p14:xfrm>
              <a:off x="3668040" y="1164240"/>
              <a:ext cx="8085960" cy="5550840"/>
            </p14:xfrm>
          </p:contentPart>
        </mc:Choice>
        <mc:Fallback>
          <p:pic>
            <p:nvPicPr>
              <p:cNvPr id="2" name="Ink 1">
                <a:extLst>
                  <a:ext uri="{FF2B5EF4-FFF2-40B4-BE49-F238E27FC236}">
                    <a16:creationId xmlns:a16="http://schemas.microsoft.com/office/drawing/2014/main" id="{2AA79401-720E-4105-832F-9A78E34F276D}"/>
                  </a:ext>
                </a:extLst>
              </p:cNvPr>
              <p:cNvPicPr>
                <a:picLocks noGrp="1" noRot="1" noChangeAspect="1" noMove="1" noResize="1" noEditPoints="1" noAdjustHandles="1" noChangeArrowheads="1" noChangeShapeType="1"/>
              </p:cNvPicPr>
              <p:nvPr/>
            </p:nvPicPr>
            <p:blipFill>
              <a:blip r:embed="rId7"/>
              <a:stretch>
                <a:fillRect/>
              </a:stretch>
            </p:blipFill>
            <p:spPr>
              <a:xfrm>
                <a:off x="3658680" y="1154880"/>
                <a:ext cx="8104680" cy="5569560"/>
              </a:xfrm>
              <a:prstGeom prst="rect">
                <a:avLst/>
              </a:prstGeom>
            </p:spPr>
          </p:pic>
        </mc:Fallback>
      </mc:AlternateContent>
      <p:pic>
        <p:nvPicPr>
          <p:cNvPr id="4" name="Audio 3">
            <a:hlinkClick r:id="" action="ppaction://media"/>
            <a:extLst>
              <a:ext uri="{FF2B5EF4-FFF2-40B4-BE49-F238E27FC236}">
                <a16:creationId xmlns:a16="http://schemas.microsoft.com/office/drawing/2014/main" id="{CFA7B59F-04C2-4529-A5DE-18BA28985366}"/>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291306010"/>
      </p:ext>
    </p:extLst>
  </p:cSld>
  <p:clrMapOvr>
    <a:masterClrMapping/>
  </p:clrMapOvr>
  <mc:AlternateContent xmlns:mc="http://schemas.openxmlformats.org/markup-compatibility/2006">
    <mc:Choice xmlns:p14="http://schemas.microsoft.com/office/powerpoint/2010/main" Requires="p14">
      <p:transition spd="slow" p14:dur="2000" advTm="230716"/>
    </mc:Choice>
    <mc:Fallback>
      <p:transition spd="slow" advTm="2307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s of Carbocations</a:t>
            </a:r>
          </a:p>
        </p:txBody>
      </p:sp>
      <p:graphicFrame>
        <p:nvGraphicFramePr>
          <p:cNvPr id="4" name="Object 3">
            <a:extLst>
              <a:ext uri="{FF2B5EF4-FFF2-40B4-BE49-F238E27FC236}">
                <a16:creationId xmlns:a16="http://schemas.microsoft.com/office/drawing/2014/main" id="{F04CC414-CD29-4D52-B35C-4A53111AB840}"/>
              </a:ext>
            </a:extLst>
          </p:cNvPr>
          <p:cNvGraphicFramePr>
            <a:graphicFrameLocks noChangeAspect="1"/>
          </p:cNvGraphicFramePr>
          <p:nvPr/>
        </p:nvGraphicFramePr>
        <p:xfrm>
          <a:off x="2138548" y="1021974"/>
          <a:ext cx="7914904" cy="1235395"/>
        </p:xfrm>
        <a:graphic>
          <a:graphicData uri="http://schemas.openxmlformats.org/presentationml/2006/ole">
            <mc:AlternateContent xmlns:mc="http://schemas.openxmlformats.org/markup-compatibility/2006">
              <mc:Choice xmlns:v="urn:schemas-microsoft-com:vml" Requires="v">
                <p:oleObj name="CS ChemDraw Drawing" r:id="rId4" imgW="6001096" imgH="936914" progId="ChemDraw.Document.6.0">
                  <p:embed/>
                </p:oleObj>
              </mc:Choice>
              <mc:Fallback>
                <p:oleObj name="CS ChemDraw Drawing" r:id="rId4" imgW="6001096" imgH="936914" progId="ChemDraw.Document.6.0">
                  <p:embed/>
                  <p:pic>
                    <p:nvPicPr>
                      <p:cNvPr id="4" name="Object 3">
                        <a:extLst>
                          <a:ext uri="{FF2B5EF4-FFF2-40B4-BE49-F238E27FC236}">
                            <a16:creationId xmlns:a16="http://schemas.microsoft.com/office/drawing/2014/main" id="{F04CC414-CD29-4D52-B35C-4A53111AB840}"/>
                          </a:ext>
                        </a:extLst>
                      </p:cNvPr>
                      <p:cNvPicPr/>
                      <p:nvPr/>
                    </p:nvPicPr>
                    <p:blipFill>
                      <a:blip r:embed="rId5"/>
                      <a:stretch>
                        <a:fillRect/>
                      </a:stretch>
                    </p:blipFill>
                    <p:spPr>
                      <a:xfrm>
                        <a:off x="2138548" y="1021974"/>
                        <a:ext cx="7914904" cy="123539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5F452A0-DF87-44B9-BA73-52CF5541DF3E}"/>
              </a:ext>
            </a:extLst>
          </p:cNvPr>
          <p:cNvSpPr txBox="1"/>
          <p:nvPr/>
        </p:nvSpPr>
        <p:spPr>
          <a:xfrm>
            <a:off x="545284" y="2362693"/>
            <a:ext cx="11308360" cy="1984902"/>
          </a:xfrm>
          <a:prstGeom prst="rect">
            <a:avLst/>
          </a:prstGeom>
          <a:noFill/>
        </p:spPr>
        <p:txBody>
          <a:bodyPr wrap="square">
            <a:spAutoFit/>
          </a:bodyPr>
          <a:lstStyle/>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In alicyclic systems, the relief of strain can provide a powerful driving force for rearrangement. The classical examples are the transformation of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camphenilol</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into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santene</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and camphene hydrochloride into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isobornyl</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chloride.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Isobornyl</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chloride the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exo</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isomer (i.e., chlorine atom on the side opposite to the migrating bridge) is the sole product, which slowly rearranges to the thermodynamically more stable endo-isomer (bornyl chloride). Bornyl chloride is also obtained by treatment of α-pinene with HCl. The strained four-membered ring in the carbocation expands to the less strained five-member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nalog</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despite the fact that the former contains a tertiary and the latter a secondary carbocation.</a:t>
            </a:r>
          </a:p>
        </p:txBody>
      </p:sp>
      <p:graphicFrame>
        <p:nvGraphicFramePr>
          <p:cNvPr id="7" name="Object 6">
            <a:extLst>
              <a:ext uri="{FF2B5EF4-FFF2-40B4-BE49-F238E27FC236}">
                <a16:creationId xmlns:a16="http://schemas.microsoft.com/office/drawing/2014/main" id="{4AB0141A-07B5-4B84-949C-D1DC10AE7AFD}"/>
              </a:ext>
            </a:extLst>
          </p:cNvPr>
          <p:cNvGraphicFramePr>
            <a:graphicFrameLocks noChangeAspect="1"/>
          </p:cNvGraphicFramePr>
          <p:nvPr/>
        </p:nvGraphicFramePr>
        <p:xfrm>
          <a:off x="3291541" y="4452919"/>
          <a:ext cx="5608917" cy="2268719"/>
        </p:xfrm>
        <a:graphic>
          <a:graphicData uri="http://schemas.openxmlformats.org/presentationml/2006/ole">
            <mc:AlternateContent xmlns:mc="http://schemas.openxmlformats.org/markup-compatibility/2006">
              <mc:Choice xmlns:v="urn:schemas-microsoft-com:vml" Requires="v">
                <p:oleObj name="CS ChemDraw Drawing" r:id="rId6" imgW="4247111" imgH="1717271" progId="ChemDraw.Document.6.0">
                  <p:embed/>
                </p:oleObj>
              </mc:Choice>
              <mc:Fallback>
                <p:oleObj name="CS ChemDraw Drawing" r:id="rId6" imgW="4247111" imgH="1717271" progId="ChemDraw.Document.6.0">
                  <p:embed/>
                  <p:pic>
                    <p:nvPicPr>
                      <p:cNvPr id="7" name="Object 6">
                        <a:extLst>
                          <a:ext uri="{FF2B5EF4-FFF2-40B4-BE49-F238E27FC236}">
                            <a16:creationId xmlns:a16="http://schemas.microsoft.com/office/drawing/2014/main" id="{4AB0141A-07B5-4B84-949C-D1DC10AE7AFD}"/>
                          </a:ext>
                        </a:extLst>
                      </p:cNvPr>
                      <p:cNvPicPr>
                        <a:picLocks noChangeAspect="1" noChangeArrowheads="1"/>
                      </p:cNvPicPr>
                      <p:nvPr/>
                    </p:nvPicPr>
                    <p:blipFill>
                      <a:blip r:embed="rId7"/>
                      <a:srcRect/>
                      <a:stretch>
                        <a:fillRect/>
                      </a:stretch>
                    </p:blipFill>
                    <p:spPr bwMode="auto">
                      <a:xfrm>
                        <a:off x="3291541" y="4452919"/>
                        <a:ext cx="5608917" cy="2268719"/>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B2410A68-AA9C-4A37-BFF6-7343AE019B3B}"/>
                  </a:ext>
                </a:extLst>
              </p14:cNvPr>
              <p14:cNvContentPartPr/>
              <p14:nvPr>
                <p:extLst>
                  <p:ext uri="{42D2F446-02D8-4167-A562-619A0277C38B}">
                    <p15:isNarration xmlns:p15="http://schemas.microsoft.com/office/powerpoint/2012/main" val="1"/>
                  </p:ext>
                </p:extLst>
              </p14:nvPr>
            </p14:nvContentPartPr>
            <p14:xfrm>
              <a:off x="1682640" y="1284120"/>
              <a:ext cx="9273960" cy="5247360"/>
            </p14:xfrm>
          </p:contentPart>
        </mc:Choice>
        <mc:Fallback>
          <p:pic>
            <p:nvPicPr>
              <p:cNvPr id="2" name="Ink 1">
                <a:extLst>
                  <a:ext uri="{FF2B5EF4-FFF2-40B4-BE49-F238E27FC236}">
                    <a16:creationId xmlns:a16="http://schemas.microsoft.com/office/drawing/2014/main" id="{B2410A68-AA9C-4A37-BFF6-7343AE019B3B}"/>
                  </a:ext>
                </a:extLst>
              </p:cNvPr>
              <p:cNvPicPr>
                <a:picLocks noGrp="1" noRot="1" noChangeAspect="1" noMove="1" noResize="1" noEditPoints="1" noAdjustHandles="1" noChangeArrowheads="1" noChangeShapeType="1"/>
              </p:cNvPicPr>
              <p:nvPr/>
            </p:nvPicPr>
            <p:blipFill>
              <a:blip r:embed="rId9"/>
              <a:stretch>
                <a:fillRect/>
              </a:stretch>
            </p:blipFill>
            <p:spPr>
              <a:xfrm>
                <a:off x="1673280" y="1274760"/>
                <a:ext cx="9292680" cy="5266080"/>
              </a:xfrm>
              <a:prstGeom prst="rect">
                <a:avLst/>
              </a:prstGeom>
            </p:spPr>
          </p:pic>
        </mc:Fallback>
      </mc:AlternateContent>
      <p:pic>
        <p:nvPicPr>
          <p:cNvPr id="3" name="Audio 2">
            <a:hlinkClick r:id="" action="ppaction://media"/>
            <a:extLst>
              <a:ext uri="{FF2B5EF4-FFF2-40B4-BE49-F238E27FC236}">
                <a16:creationId xmlns:a16="http://schemas.microsoft.com/office/drawing/2014/main" id="{ED56C840-06E3-48F3-B976-823A0F405558}"/>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917624783"/>
      </p:ext>
    </p:extLst>
  </p:cSld>
  <p:clrMapOvr>
    <a:masterClrMapping/>
  </p:clrMapOvr>
  <mc:AlternateContent xmlns:mc="http://schemas.openxmlformats.org/markup-compatibility/2006">
    <mc:Choice xmlns:p14="http://schemas.microsoft.com/office/powerpoint/2010/main" Requires="p14">
      <p:transition spd="slow" p14:dur="2000" advTm="152594"/>
    </mc:Choice>
    <mc:Fallback>
      <p:transition spd="slow" advTm="152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Pinacol rearrangement </a:t>
            </a:r>
          </a:p>
        </p:txBody>
      </p:sp>
      <p:sp>
        <p:nvSpPr>
          <p:cNvPr id="8" name="TextBox 7">
            <a:extLst>
              <a:ext uri="{FF2B5EF4-FFF2-40B4-BE49-F238E27FC236}">
                <a16:creationId xmlns:a16="http://schemas.microsoft.com/office/drawing/2014/main" id="{85F452A0-DF87-44B9-BA73-52CF5541DF3E}"/>
              </a:ext>
            </a:extLst>
          </p:cNvPr>
          <p:cNvSpPr txBox="1"/>
          <p:nvPr/>
        </p:nvSpPr>
        <p:spPr>
          <a:xfrm>
            <a:off x="520117" y="900051"/>
            <a:ext cx="11308360" cy="1022459"/>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When pinacol (1,2- diols) is treated with, dilute or moderately conc. H2S04 ( for acid catalyzed dehydration), a rearrangement reaction takes place which leads to the formation of ketone called pinacolone; and the rearrangement is known as pinacol - pinacolone rearrangement.</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2220D260-EA16-4494-B494-E1790EFE9F3B}"/>
              </a:ext>
            </a:extLst>
          </p:cNvPr>
          <p:cNvGraphicFramePr>
            <a:graphicFrameLocks noChangeAspect="1"/>
          </p:cNvGraphicFramePr>
          <p:nvPr/>
        </p:nvGraphicFramePr>
        <p:xfrm>
          <a:off x="3237329" y="2040135"/>
          <a:ext cx="4566530" cy="953732"/>
        </p:xfrm>
        <a:graphic>
          <a:graphicData uri="http://schemas.openxmlformats.org/presentationml/2006/ole">
            <mc:AlternateContent xmlns:mc="http://schemas.openxmlformats.org/markup-compatibility/2006">
              <mc:Choice xmlns:v="urn:schemas-microsoft-com:vml" Requires="v">
                <p:oleObj name="CS ChemDraw Drawing" r:id="rId4" imgW="3542954" imgH="741565" progId="ChemDraw.Document.6.0">
                  <p:embed/>
                </p:oleObj>
              </mc:Choice>
              <mc:Fallback>
                <p:oleObj name="CS ChemDraw Drawing" r:id="rId4" imgW="3542954" imgH="741565" progId="ChemDraw.Document.6.0">
                  <p:embed/>
                  <p:pic>
                    <p:nvPicPr>
                      <p:cNvPr id="3" name="Object 2">
                        <a:extLst>
                          <a:ext uri="{FF2B5EF4-FFF2-40B4-BE49-F238E27FC236}">
                            <a16:creationId xmlns:a16="http://schemas.microsoft.com/office/drawing/2014/main" id="{2220D260-EA16-4494-B494-E1790EFE9F3B}"/>
                          </a:ext>
                        </a:extLst>
                      </p:cNvPr>
                      <p:cNvPicPr>
                        <a:picLocks noChangeAspect="1" noChangeArrowheads="1"/>
                      </p:cNvPicPr>
                      <p:nvPr/>
                    </p:nvPicPr>
                    <p:blipFill>
                      <a:blip r:embed="rId5"/>
                      <a:srcRect/>
                      <a:stretch>
                        <a:fillRect/>
                      </a:stretch>
                    </p:blipFill>
                    <p:spPr bwMode="auto">
                      <a:xfrm>
                        <a:off x="3237329" y="2040135"/>
                        <a:ext cx="4566530" cy="953732"/>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3D68F0CA-DF90-4D25-B1B5-D8D825D9DAA5}"/>
              </a:ext>
            </a:extLst>
          </p:cNvPr>
          <p:cNvSpPr txBox="1"/>
          <p:nvPr/>
        </p:nvSpPr>
        <p:spPr>
          <a:xfrm>
            <a:off x="352337" y="3146780"/>
            <a:ext cx="11308360" cy="1341008"/>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Of the two OH groups, the one which forms the more stable carbocation is protonated preferentially. This factor takes precedence over the migratory aptitude factor. Further evidence for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arbenium</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ion formation in the pinacol rearrangement has been obtained by oxygen-exchange experiments. Partial rearrangement of pinacol to pinacolone has been carried out in acidic solutions containing H2O18.</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9A872FCA-8974-41CA-A0A6-CF427F2D1FB0}"/>
              </a:ext>
            </a:extLst>
          </p:cNvPr>
          <p:cNvGraphicFramePr>
            <a:graphicFrameLocks noChangeAspect="1"/>
          </p:cNvGraphicFramePr>
          <p:nvPr/>
        </p:nvGraphicFramePr>
        <p:xfrm>
          <a:off x="531303" y="4487788"/>
          <a:ext cx="6339750" cy="2172561"/>
        </p:xfrm>
        <a:graphic>
          <a:graphicData uri="http://schemas.openxmlformats.org/presentationml/2006/ole">
            <mc:AlternateContent xmlns:mc="http://schemas.openxmlformats.org/markup-compatibility/2006">
              <mc:Choice xmlns:v="urn:schemas-microsoft-com:vml" Requires="v">
                <p:oleObj name="CS ChemDraw Drawing" r:id="rId6" imgW="4751416" imgH="1624099" progId="ChemDraw.Document.6.0">
                  <p:embed/>
                </p:oleObj>
              </mc:Choice>
              <mc:Fallback>
                <p:oleObj name="CS ChemDraw Drawing" r:id="rId6" imgW="4751416" imgH="1624099" progId="ChemDraw.Document.6.0">
                  <p:embed/>
                  <p:pic>
                    <p:nvPicPr>
                      <p:cNvPr id="6" name="Object 5">
                        <a:extLst>
                          <a:ext uri="{FF2B5EF4-FFF2-40B4-BE49-F238E27FC236}">
                            <a16:creationId xmlns:a16="http://schemas.microsoft.com/office/drawing/2014/main" id="{9A872FCA-8974-41CA-A0A6-CF427F2D1FB0}"/>
                          </a:ext>
                        </a:extLst>
                      </p:cNvPr>
                      <p:cNvPicPr>
                        <a:picLocks noChangeAspect="1" noChangeArrowheads="1"/>
                      </p:cNvPicPr>
                      <p:nvPr/>
                    </p:nvPicPr>
                    <p:blipFill>
                      <a:blip r:embed="rId7"/>
                      <a:srcRect/>
                      <a:stretch>
                        <a:fillRect/>
                      </a:stretch>
                    </p:blipFill>
                    <p:spPr bwMode="auto">
                      <a:xfrm>
                        <a:off x="531303" y="4487788"/>
                        <a:ext cx="6339750" cy="2172561"/>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B057974-D411-4A34-919C-23196EE3924D}"/>
              </a:ext>
            </a:extLst>
          </p:cNvPr>
          <p:cNvSpPr txBox="1"/>
          <p:nvPr/>
        </p:nvSpPr>
        <p:spPr>
          <a:xfrm>
            <a:off x="7222922" y="4357640"/>
            <a:ext cx="4790114" cy="1155701"/>
          </a:xfrm>
          <a:prstGeom prst="rect">
            <a:avLst/>
          </a:prstGeom>
          <a:noFill/>
        </p:spPr>
        <p:txBody>
          <a:bodyPr wrap="square">
            <a:spAutoFit/>
          </a:bodyPr>
          <a:lstStyle/>
          <a:p>
            <a:pPr algn="just">
              <a:lnSpc>
                <a:spcPct val="115000"/>
              </a:lnSpc>
              <a:spcAft>
                <a:spcPts val="1000"/>
              </a:spcAft>
            </a:pPr>
            <a:r>
              <a:rPr lang="en-IN" sz="1800" b="1" dirty="0">
                <a:effectLst/>
                <a:latin typeface="Times New Roman" panose="02020603050405020304" pitchFamily="18" charset="0"/>
                <a:ea typeface="Calibri" panose="020F0502020204030204" pitchFamily="34" charset="0"/>
                <a:cs typeface="Times New Roman" panose="02020603050405020304" pitchFamily="18" charset="0"/>
              </a:rPr>
              <a:t>Migratory aptitude: </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3°alkyl&gt;cyclohexyl&gt;2°alkyl&gt;benzyl&gt;phenyl&gt;1°alkyl&gt;CH</a:t>
            </a:r>
            <a:r>
              <a:rPr lang="en-IN" sz="1100" dirty="0">
                <a:effectLst/>
                <a:latin typeface="Times New Roman" panose="02020603050405020304" pitchFamily="18" charset="0"/>
                <a:ea typeface="Calibri" panose="020F0502020204030204" pitchFamily="34" charset="0"/>
                <a:cs typeface="Times New Roman" panose="02020603050405020304" pitchFamily="18" charset="0"/>
              </a:rPr>
              <a:t>3</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gt;&gt;H</a:t>
            </a:r>
          </a:p>
        </p:txBody>
      </p:sp>
      <p:sp>
        <p:nvSpPr>
          <p:cNvPr id="14" name="TextBox 13">
            <a:extLst>
              <a:ext uri="{FF2B5EF4-FFF2-40B4-BE49-F238E27FC236}">
                <a16:creationId xmlns:a16="http://schemas.microsoft.com/office/drawing/2014/main" id="{22F2543E-7B4B-4878-9938-E81CDFCC3635}"/>
              </a:ext>
            </a:extLst>
          </p:cNvPr>
          <p:cNvSpPr txBox="1"/>
          <p:nvPr/>
        </p:nvSpPr>
        <p:spPr>
          <a:xfrm>
            <a:off x="7803859" y="5523872"/>
            <a:ext cx="3202497" cy="1200329"/>
          </a:xfrm>
          <a:prstGeom prst="rect">
            <a:avLst/>
          </a:prstGeom>
          <a:noFill/>
        </p:spPr>
        <p:txBody>
          <a:bodyPr wrap="square">
            <a:spAutoFit/>
          </a:bodyPr>
          <a:lstStyle/>
          <a:p>
            <a:r>
              <a:rPr lang="en-IN" dirty="0"/>
              <a:t>Beckmann Rearrangement</a:t>
            </a:r>
          </a:p>
          <a:p>
            <a:r>
              <a:rPr lang="en-IN" dirty="0"/>
              <a:t>Fries Rearrangement </a:t>
            </a:r>
          </a:p>
          <a:p>
            <a:r>
              <a:rPr lang="en-IN" dirty="0"/>
              <a:t>Semi- Pinacol Rearrangement</a:t>
            </a:r>
          </a:p>
          <a:p>
            <a:r>
              <a:rPr lang="en-IN" dirty="0"/>
              <a:t>Fries Rearrangement </a:t>
            </a:r>
          </a:p>
        </p:txBody>
      </p:sp>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9812ED7E-404C-4CC6-926D-15D77BBD9F9E}"/>
                  </a:ext>
                </a:extLst>
              </p14:cNvPr>
              <p14:cNvContentPartPr/>
              <p14:nvPr>
                <p:extLst>
                  <p:ext uri="{42D2F446-02D8-4167-A562-619A0277C38B}">
                    <p15:isNarration xmlns:p15="http://schemas.microsoft.com/office/powerpoint/2012/main" val="1"/>
                  </p:ext>
                </p:extLst>
              </p14:nvPr>
            </p14:nvContentPartPr>
            <p14:xfrm>
              <a:off x="3221640" y="1874160"/>
              <a:ext cx="8763480" cy="4920480"/>
            </p14:xfrm>
          </p:contentPart>
        </mc:Choice>
        <mc:Fallback>
          <p:pic>
            <p:nvPicPr>
              <p:cNvPr id="2" name="Ink 1">
                <a:extLst>
                  <a:ext uri="{FF2B5EF4-FFF2-40B4-BE49-F238E27FC236}">
                    <a16:creationId xmlns:a16="http://schemas.microsoft.com/office/drawing/2014/main" id="{9812ED7E-404C-4CC6-926D-15D77BBD9F9E}"/>
                  </a:ext>
                </a:extLst>
              </p:cNvPr>
              <p:cNvPicPr>
                <a:picLocks noGrp="1" noRot="1" noChangeAspect="1" noMove="1" noResize="1" noEditPoints="1" noAdjustHandles="1" noChangeArrowheads="1" noChangeShapeType="1"/>
              </p:cNvPicPr>
              <p:nvPr/>
            </p:nvPicPr>
            <p:blipFill>
              <a:blip r:embed="rId9"/>
              <a:stretch>
                <a:fillRect/>
              </a:stretch>
            </p:blipFill>
            <p:spPr>
              <a:xfrm>
                <a:off x="3212280" y="1864800"/>
                <a:ext cx="8782200" cy="4939200"/>
              </a:xfrm>
              <a:prstGeom prst="rect">
                <a:avLst/>
              </a:prstGeom>
            </p:spPr>
          </p:pic>
        </mc:Fallback>
      </mc:AlternateContent>
      <p:pic>
        <p:nvPicPr>
          <p:cNvPr id="4" name="Audio 3">
            <a:hlinkClick r:id="" action="ppaction://media"/>
            <a:extLst>
              <a:ext uri="{FF2B5EF4-FFF2-40B4-BE49-F238E27FC236}">
                <a16:creationId xmlns:a16="http://schemas.microsoft.com/office/drawing/2014/main" id="{D1920761-B0DC-4F44-A14B-B27D4A5B8F24}"/>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537218939"/>
      </p:ext>
    </p:extLst>
  </p:cSld>
  <p:clrMapOvr>
    <a:masterClrMapping/>
  </p:clrMapOvr>
  <mc:AlternateContent xmlns:mc="http://schemas.openxmlformats.org/markup-compatibility/2006">
    <mc:Choice xmlns:p14="http://schemas.microsoft.com/office/powerpoint/2010/main" Requires="p14">
      <p:transition spd="slow" p14:dur="2000" advTm="228901"/>
    </mc:Choice>
    <mc:Fallback>
      <p:transition spd="slow" advTm="228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anion</a:t>
            </a:r>
          </a:p>
        </p:txBody>
      </p:sp>
      <p:sp>
        <p:nvSpPr>
          <p:cNvPr id="8" name="TextBox 7">
            <a:extLst>
              <a:ext uri="{FF2B5EF4-FFF2-40B4-BE49-F238E27FC236}">
                <a16:creationId xmlns:a16="http://schemas.microsoft.com/office/drawing/2014/main" id="{85F452A0-DF87-44B9-BA73-52CF5541DF3E}"/>
              </a:ext>
            </a:extLst>
          </p:cNvPr>
          <p:cNvSpPr txBox="1"/>
          <p:nvPr/>
        </p:nvSpPr>
        <p:spPr>
          <a:xfrm>
            <a:off x="520117" y="900051"/>
            <a:ext cx="11308360" cy="1474571"/>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 carbanion is an anion in which carbon has an unshared pair of electrons and bears a negative charge usually with three substituent’s for a total of eight valence electrons.</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In 1984 Olmstead presented that Addition of n-butyllithium to triphenylmethane in THF at low temperatures followed by 12-crown-4 resulted in a red solution and the salt complex precipitated at −20 </a:t>
            </a:r>
            <a:r>
              <a:rPr lang="en-US" sz="1800" baseline="30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7150CCF0-0248-4E59-8FEF-3F47E4F0CC66}"/>
              </a:ext>
            </a:extLst>
          </p:cNvPr>
          <p:cNvGraphicFramePr>
            <a:graphicFrameLocks noChangeAspect="1"/>
          </p:cNvGraphicFramePr>
          <p:nvPr/>
        </p:nvGraphicFramePr>
        <p:xfrm>
          <a:off x="3335192" y="2422859"/>
          <a:ext cx="4349124" cy="1494958"/>
        </p:xfrm>
        <a:graphic>
          <a:graphicData uri="http://schemas.openxmlformats.org/presentationml/2006/ole">
            <mc:AlternateContent xmlns:mc="http://schemas.openxmlformats.org/markup-compatibility/2006">
              <mc:Choice xmlns:v="urn:schemas-microsoft-com:vml" Requires="v">
                <p:oleObj name="CS ChemDraw Drawing" r:id="rId4" imgW="3443400" imgH="1186200" progId="ChemDraw.Document.6.0">
                  <p:embed/>
                </p:oleObj>
              </mc:Choice>
              <mc:Fallback>
                <p:oleObj name="CS ChemDraw Drawing" r:id="rId4" imgW="3443400" imgH="1186200" progId="ChemDraw.Document.6.0">
                  <p:embed/>
                  <p:pic>
                    <p:nvPicPr>
                      <p:cNvPr id="2" name="Object 1">
                        <a:extLst>
                          <a:ext uri="{FF2B5EF4-FFF2-40B4-BE49-F238E27FC236}">
                            <a16:creationId xmlns:a16="http://schemas.microsoft.com/office/drawing/2014/main" id="{7150CCF0-0248-4E59-8FEF-3F47E4F0CC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192" y="2422859"/>
                        <a:ext cx="4349124" cy="149495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C7EE61EA-A98B-494B-9231-4A56839EDBEF}"/>
              </a:ext>
            </a:extLst>
          </p:cNvPr>
          <p:cNvSpPr txBox="1"/>
          <p:nvPr/>
        </p:nvSpPr>
        <p:spPr>
          <a:xfrm>
            <a:off x="352337" y="4070722"/>
            <a:ext cx="11308360" cy="1022459"/>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rbanion is a unit that contains a negative charge on a carbon atom, and is therefore a base/nucleophile depending upon the reaction conditions. Carbanions are powerful Bronsted bases because their conjugate acids are extremely weak acids. Carbanion bears a formal charge of -1.</a:t>
            </a:r>
          </a:p>
        </p:txBody>
      </p:sp>
      <p:graphicFrame>
        <p:nvGraphicFramePr>
          <p:cNvPr id="4" name="Object 3">
            <a:extLst>
              <a:ext uri="{FF2B5EF4-FFF2-40B4-BE49-F238E27FC236}">
                <a16:creationId xmlns:a16="http://schemas.microsoft.com/office/drawing/2014/main" id="{0C18D032-A09C-49CE-B2E9-7352F1B3D5DE}"/>
              </a:ext>
            </a:extLst>
          </p:cNvPr>
          <p:cNvGraphicFramePr>
            <a:graphicFrameLocks noChangeAspect="1"/>
          </p:cNvGraphicFramePr>
          <p:nvPr/>
        </p:nvGraphicFramePr>
        <p:xfrm>
          <a:off x="1726094" y="5123701"/>
          <a:ext cx="8191054" cy="1486380"/>
        </p:xfrm>
        <a:graphic>
          <a:graphicData uri="http://schemas.openxmlformats.org/presentationml/2006/ole">
            <mc:AlternateContent xmlns:mc="http://schemas.openxmlformats.org/markup-compatibility/2006">
              <mc:Choice xmlns:v="urn:schemas-microsoft-com:vml" Requires="v">
                <p:oleObj name="CS ChemDraw Drawing" r:id="rId6" imgW="6789240" imgH="1015200" progId="ChemDraw.Document.6.0">
                  <p:embed/>
                </p:oleObj>
              </mc:Choice>
              <mc:Fallback>
                <p:oleObj name="CS ChemDraw Drawing" r:id="rId6" imgW="6789240" imgH="1015200" progId="ChemDraw.Document.6.0">
                  <p:embed/>
                  <p:pic>
                    <p:nvPicPr>
                      <p:cNvPr id="4" name="Object 3">
                        <a:extLst>
                          <a:ext uri="{FF2B5EF4-FFF2-40B4-BE49-F238E27FC236}">
                            <a16:creationId xmlns:a16="http://schemas.microsoft.com/office/drawing/2014/main" id="{0C18D032-A09C-49CE-B2E9-7352F1B3D5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6094" y="5123701"/>
                        <a:ext cx="8191054" cy="1486380"/>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3" name="Ink 2">
                <a:extLst>
                  <a:ext uri="{FF2B5EF4-FFF2-40B4-BE49-F238E27FC236}">
                    <a16:creationId xmlns:a16="http://schemas.microsoft.com/office/drawing/2014/main" id="{F1E43E7B-DEC9-4A01-8B1A-591611BD82DD}"/>
                  </a:ext>
                </a:extLst>
              </p14:cNvPr>
              <p14:cNvContentPartPr/>
              <p14:nvPr>
                <p:extLst>
                  <p:ext uri="{42D2F446-02D8-4167-A562-619A0277C38B}">
                    <p15:isNarration xmlns:p15="http://schemas.microsoft.com/office/powerpoint/2012/main" val="1"/>
                  </p:ext>
                </p:extLst>
              </p14:nvPr>
            </p14:nvContentPartPr>
            <p14:xfrm>
              <a:off x="279360" y="781560"/>
              <a:ext cx="11259360" cy="5861520"/>
            </p14:xfrm>
          </p:contentPart>
        </mc:Choice>
        <mc:Fallback>
          <p:pic>
            <p:nvPicPr>
              <p:cNvPr id="3" name="Ink 2">
                <a:extLst>
                  <a:ext uri="{FF2B5EF4-FFF2-40B4-BE49-F238E27FC236}">
                    <a16:creationId xmlns:a16="http://schemas.microsoft.com/office/drawing/2014/main" id="{F1E43E7B-DEC9-4A01-8B1A-591611BD82DD}"/>
                  </a:ext>
                </a:extLst>
              </p:cNvPr>
              <p:cNvPicPr>
                <a:picLocks noGrp="1" noRot="1" noChangeAspect="1" noMove="1" noResize="1" noEditPoints="1" noAdjustHandles="1" noChangeArrowheads="1" noChangeShapeType="1"/>
              </p:cNvPicPr>
              <p:nvPr/>
            </p:nvPicPr>
            <p:blipFill>
              <a:blip r:embed="rId9"/>
              <a:stretch>
                <a:fillRect/>
              </a:stretch>
            </p:blipFill>
            <p:spPr>
              <a:xfrm>
                <a:off x="270000" y="772200"/>
                <a:ext cx="11278080" cy="5880240"/>
              </a:xfrm>
              <a:prstGeom prst="rect">
                <a:avLst/>
              </a:prstGeom>
            </p:spPr>
          </p:pic>
        </mc:Fallback>
      </mc:AlternateContent>
      <p:pic>
        <p:nvPicPr>
          <p:cNvPr id="5" name="Audio 4">
            <a:hlinkClick r:id="" action="ppaction://media"/>
            <a:extLst>
              <a:ext uri="{FF2B5EF4-FFF2-40B4-BE49-F238E27FC236}">
                <a16:creationId xmlns:a16="http://schemas.microsoft.com/office/drawing/2014/main" id="{778D05DA-13EE-476F-BE3F-59A3F00FF101}"/>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99107541"/>
      </p:ext>
    </p:extLst>
  </p:cSld>
  <p:clrMapOvr>
    <a:masterClrMapping/>
  </p:clrMapOvr>
  <mc:AlternateContent xmlns:mc="http://schemas.openxmlformats.org/markup-compatibility/2006">
    <mc:Choice xmlns:p14="http://schemas.microsoft.com/office/powerpoint/2010/main" Requires="p14">
      <p:transition spd="slow" p14:dur="2000" advTm="230737"/>
    </mc:Choice>
    <mc:Fallback>
      <p:transition spd="slow" advTm="230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Stability of carbanion</a:t>
            </a:r>
          </a:p>
        </p:txBody>
      </p:sp>
      <p:sp>
        <p:nvSpPr>
          <p:cNvPr id="8" name="TextBox 7">
            <a:extLst>
              <a:ext uri="{FF2B5EF4-FFF2-40B4-BE49-F238E27FC236}">
                <a16:creationId xmlns:a16="http://schemas.microsoft.com/office/drawing/2014/main" id="{85F452A0-DF87-44B9-BA73-52CF5541DF3E}"/>
              </a:ext>
            </a:extLst>
          </p:cNvPr>
          <p:cNvSpPr txBox="1"/>
          <p:nvPr/>
        </p:nvSpPr>
        <p:spPr>
          <a:xfrm>
            <a:off x="520117" y="900051"/>
            <a:ext cx="11308360" cy="385362"/>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inductive effect of the electronegative atoms adjacent to the charge will stabilize the charge</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C7EE61EA-A98B-494B-9231-4A56839EDBEF}"/>
              </a:ext>
            </a:extLst>
          </p:cNvPr>
          <p:cNvSpPr txBox="1"/>
          <p:nvPr/>
        </p:nvSpPr>
        <p:spPr>
          <a:xfrm>
            <a:off x="520117" y="4841851"/>
            <a:ext cx="11308360" cy="1469248"/>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Resonance effects can stabilize the anion. This is especially true when the anion is stabilized as a result of aromaticity. Carbanions increase in stability with an increase in the amount of s character at the carbanionic carbon. Thus the order of stability is:</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order of stability in carbanions is as follows;</a:t>
            </a:r>
          </a:p>
        </p:txBody>
      </p:sp>
      <p:graphicFrame>
        <p:nvGraphicFramePr>
          <p:cNvPr id="3" name="Object 2">
            <a:extLst>
              <a:ext uri="{FF2B5EF4-FFF2-40B4-BE49-F238E27FC236}">
                <a16:creationId xmlns:a16="http://schemas.microsoft.com/office/drawing/2014/main" id="{366CF596-2910-4BC0-A798-F7557D0FF825}"/>
              </a:ext>
            </a:extLst>
          </p:cNvPr>
          <p:cNvGraphicFramePr>
            <a:graphicFrameLocks noChangeAspect="1"/>
          </p:cNvGraphicFramePr>
          <p:nvPr/>
        </p:nvGraphicFramePr>
        <p:xfrm>
          <a:off x="3429000" y="1497013"/>
          <a:ext cx="4784725" cy="922337"/>
        </p:xfrm>
        <a:graphic>
          <a:graphicData uri="http://schemas.openxmlformats.org/presentationml/2006/ole">
            <mc:AlternateContent xmlns:mc="http://schemas.openxmlformats.org/markup-compatibility/2006">
              <mc:Choice xmlns:v="urn:schemas-microsoft-com:vml" Requires="v">
                <p:oleObj name="CS ChemDraw Drawing" r:id="rId4" imgW="2620587" imgH="520585" progId="ChemDraw.Document.6.0">
                  <p:embed/>
                </p:oleObj>
              </mc:Choice>
              <mc:Fallback>
                <p:oleObj name="CS ChemDraw Drawing" r:id="rId4" imgW="2620587" imgH="520585" progId="ChemDraw.Document.6.0">
                  <p:embed/>
                  <p:pic>
                    <p:nvPicPr>
                      <p:cNvPr id="3" name="Object 2">
                        <a:extLst>
                          <a:ext uri="{FF2B5EF4-FFF2-40B4-BE49-F238E27FC236}">
                            <a16:creationId xmlns:a16="http://schemas.microsoft.com/office/drawing/2014/main" id="{366CF596-2910-4BC0-A798-F7557D0FF825}"/>
                          </a:ext>
                        </a:extLst>
                      </p:cNvPr>
                      <p:cNvPicPr>
                        <a:picLocks noChangeAspect="1" noChangeArrowheads="1"/>
                      </p:cNvPicPr>
                      <p:nvPr/>
                    </p:nvPicPr>
                    <p:blipFill>
                      <a:blip r:embed="rId5"/>
                      <a:srcRect/>
                      <a:stretch>
                        <a:fillRect/>
                      </a:stretch>
                    </p:blipFill>
                    <p:spPr bwMode="auto">
                      <a:xfrm>
                        <a:off x="3429000" y="1497013"/>
                        <a:ext cx="47847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27EC9D0E-EE45-40E4-960E-5A3C13C83C22}"/>
              </a:ext>
            </a:extLst>
          </p:cNvPr>
          <p:cNvGraphicFramePr>
            <a:graphicFrameLocks noChangeAspect="1"/>
          </p:cNvGraphicFramePr>
          <p:nvPr/>
        </p:nvGraphicFramePr>
        <p:xfrm>
          <a:off x="3453591" y="2554743"/>
          <a:ext cx="4583113" cy="692150"/>
        </p:xfrm>
        <a:graphic>
          <a:graphicData uri="http://schemas.openxmlformats.org/presentationml/2006/ole">
            <mc:AlternateContent xmlns:mc="http://schemas.openxmlformats.org/markup-compatibility/2006">
              <mc:Choice xmlns:v="urn:schemas-microsoft-com:vml" Requires="v">
                <p:oleObj name="CS ChemDraw Drawing" r:id="rId6" imgW="3310920" imgH="510480" progId="ChemDraw.Document.6.0">
                  <p:embed/>
                </p:oleObj>
              </mc:Choice>
              <mc:Fallback>
                <p:oleObj name="CS ChemDraw Drawing" r:id="rId6" imgW="3310920" imgH="510480" progId="ChemDraw.Document.6.0">
                  <p:embed/>
                  <p:pic>
                    <p:nvPicPr>
                      <p:cNvPr id="5" name="Object 4">
                        <a:extLst>
                          <a:ext uri="{FF2B5EF4-FFF2-40B4-BE49-F238E27FC236}">
                            <a16:creationId xmlns:a16="http://schemas.microsoft.com/office/drawing/2014/main" id="{27EC9D0E-EE45-40E4-960E-5A3C13C83C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3591" y="2554743"/>
                        <a:ext cx="45831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1A03E150-3DCB-4554-AE1F-5A2C83B72199}"/>
              </a:ext>
            </a:extLst>
          </p:cNvPr>
          <p:cNvGraphicFramePr>
            <a:graphicFrameLocks noChangeAspect="1"/>
          </p:cNvGraphicFramePr>
          <p:nvPr/>
        </p:nvGraphicFramePr>
        <p:xfrm>
          <a:off x="2805098" y="6311099"/>
          <a:ext cx="5880100" cy="349250"/>
        </p:xfrm>
        <a:graphic>
          <a:graphicData uri="http://schemas.openxmlformats.org/presentationml/2006/ole">
            <mc:AlternateContent xmlns:mc="http://schemas.openxmlformats.org/markup-compatibility/2006">
              <mc:Choice xmlns:v="urn:schemas-microsoft-com:vml" Requires="v">
                <p:oleObj name="CS ChemDraw Drawing" r:id="rId8" imgW="3939120" imgH="240120" progId="ChemDraw.Document.6.0">
                  <p:embed/>
                </p:oleObj>
              </mc:Choice>
              <mc:Fallback>
                <p:oleObj name="CS ChemDraw Drawing" r:id="rId8" imgW="3939120" imgH="240120" progId="ChemDraw.Document.6.0">
                  <p:embed/>
                  <p:pic>
                    <p:nvPicPr>
                      <p:cNvPr id="6" name="Object 5">
                        <a:extLst>
                          <a:ext uri="{FF2B5EF4-FFF2-40B4-BE49-F238E27FC236}">
                            <a16:creationId xmlns:a16="http://schemas.microsoft.com/office/drawing/2014/main" id="{1A03E150-3DCB-4554-AE1F-5A2C83B721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5098" y="6311099"/>
                        <a:ext cx="58801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2105E8A0-8ECD-4EC7-BC06-B274045493C9}"/>
              </a:ext>
            </a:extLst>
          </p:cNvPr>
          <p:cNvPicPr>
            <a:picLocks noChangeAspect="1"/>
          </p:cNvPicPr>
          <p:nvPr/>
        </p:nvPicPr>
        <p:blipFill rotWithShape="1">
          <a:blip r:embed="rId10"/>
          <a:srcRect b="27181"/>
          <a:stretch/>
        </p:blipFill>
        <p:spPr>
          <a:xfrm>
            <a:off x="1988818" y="3382287"/>
            <a:ext cx="7665086" cy="1537283"/>
          </a:xfrm>
          <a:prstGeom prst="rect">
            <a:avLst/>
          </a:prstGeom>
        </p:spPr>
      </p:pic>
      <mc:AlternateContent xmlns:mc="http://schemas.openxmlformats.org/markup-compatibility/2006">
        <mc:Choice xmlns:p14="http://schemas.microsoft.com/office/powerpoint/2010/main" xmlns:iact="http://schemas.microsoft.com/office/powerpoint/2014/inkAction" Requires="p14 iact">
          <p:contentPart p14:bwMode="auto" r:id="rId11">
            <p14:nvContentPartPr>
              <p14:cNvPr id="2" name="Ink 1">
                <a:extLst>
                  <a:ext uri="{FF2B5EF4-FFF2-40B4-BE49-F238E27FC236}">
                    <a16:creationId xmlns:a16="http://schemas.microsoft.com/office/drawing/2014/main" id="{4A12FB25-F7B2-4675-BB50-B8D318FF8798}"/>
                  </a:ext>
                </a:extLst>
              </p14:cNvPr>
              <p14:cNvContentPartPr/>
              <p14:nvPr>
                <p:extLst>
                  <p:ext uri="{42D2F446-02D8-4167-A562-619A0277C38B}">
                    <p15:isNarration xmlns:p15="http://schemas.microsoft.com/office/powerpoint/2012/main" val="1"/>
                  </p:ext>
                </p:extLst>
              </p14:nvPr>
            </p14:nvContentPartPr>
            <p14:xfrm>
              <a:off x="414720" y="318960"/>
              <a:ext cx="11514600" cy="6491520"/>
            </p14:xfrm>
          </p:contentPart>
        </mc:Choice>
        <mc:Fallback>
          <p:pic>
            <p:nvPicPr>
              <p:cNvPr id="2" name="Ink 1">
                <a:extLst>
                  <a:ext uri="{FF2B5EF4-FFF2-40B4-BE49-F238E27FC236}">
                    <a16:creationId xmlns:a16="http://schemas.microsoft.com/office/drawing/2014/main" id="{4A12FB25-F7B2-4675-BB50-B8D318FF8798}"/>
                  </a:ext>
                </a:extLst>
              </p:cNvPr>
              <p:cNvPicPr>
                <a:picLocks noGrp="1" noRot="1" noChangeAspect="1" noMove="1" noResize="1" noEditPoints="1" noAdjustHandles="1" noChangeArrowheads="1" noChangeShapeType="1"/>
              </p:cNvPicPr>
              <p:nvPr/>
            </p:nvPicPr>
            <p:blipFill>
              <a:blip r:embed="rId12"/>
              <a:stretch>
                <a:fillRect/>
              </a:stretch>
            </p:blipFill>
            <p:spPr>
              <a:xfrm>
                <a:off x="405360" y="309600"/>
                <a:ext cx="11533320" cy="6510240"/>
              </a:xfrm>
              <a:prstGeom prst="rect">
                <a:avLst/>
              </a:prstGeom>
            </p:spPr>
          </p:pic>
        </mc:Fallback>
      </mc:AlternateContent>
      <p:pic>
        <p:nvPicPr>
          <p:cNvPr id="4" name="Audio 3">
            <a:hlinkClick r:id="" action="ppaction://media"/>
            <a:extLst>
              <a:ext uri="{FF2B5EF4-FFF2-40B4-BE49-F238E27FC236}">
                <a16:creationId xmlns:a16="http://schemas.microsoft.com/office/drawing/2014/main" id="{85F23D63-A70D-42D9-B4DA-27D0218623B3}"/>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224531154"/>
      </p:ext>
    </p:extLst>
  </p:cSld>
  <p:clrMapOvr>
    <a:masterClrMapping/>
  </p:clrMapOvr>
  <mc:AlternateContent xmlns:mc="http://schemas.openxmlformats.org/markup-compatibility/2006">
    <mc:Choice xmlns:p14="http://schemas.microsoft.com/office/powerpoint/2010/main" Requires="p14">
      <p:transition spd="slow" p14:dur="2000" advTm="368219"/>
    </mc:Choice>
    <mc:Fallback>
      <p:transition spd="slow" advTm="3682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anion </a:t>
            </a:r>
          </a:p>
        </p:txBody>
      </p:sp>
      <p:sp>
        <p:nvSpPr>
          <p:cNvPr id="8" name="TextBox 7">
            <a:extLst>
              <a:ext uri="{FF2B5EF4-FFF2-40B4-BE49-F238E27FC236}">
                <a16:creationId xmlns:a16="http://schemas.microsoft.com/office/drawing/2014/main" id="{85F452A0-DF87-44B9-BA73-52CF5541DF3E}"/>
              </a:ext>
            </a:extLst>
          </p:cNvPr>
          <p:cNvSpPr txBox="1"/>
          <p:nvPr/>
        </p:nvSpPr>
        <p:spPr>
          <a:xfrm>
            <a:off x="520117" y="900051"/>
            <a:ext cx="11308360" cy="385362"/>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Reduction of C–X Bond with Metal. </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A31C57E-DE5E-4A08-AC8E-1F4E3CBF070C}"/>
              </a:ext>
            </a:extLst>
          </p:cNvPr>
          <p:cNvGraphicFramePr>
            <a:graphicFrameLocks noChangeAspect="1"/>
          </p:cNvGraphicFramePr>
          <p:nvPr/>
        </p:nvGraphicFramePr>
        <p:xfrm>
          <a:off x="4528300" y="923189"/>
          <a:ext cx="3469648" cy="499865"/>
        </p:xfrm>
        <a:graphic>
          <a:graphicData uri="http://schemas.openxmlformats.org/presentationml/2006/ole">
            <mc:AlternateContent xmlns:mc="http://schemas.openxmlformats.org/markup-compatibility/2006">
              <mc:Choice xmlns:v="urn:schemas-microsoft-com:vml" Requires="v">
                <p:oleObj name="CS ChemDraw Drawing" r:id="rId4" imgW="2101042" imgH="304107" progId="ChemDraw.Document.6.0">
                  <p:embed/>
                </p:oleObj>
              </mc:Choice>
              <mc:Fallback>
                <p:oleObj name="CS ChemDraw Drawing" r:id="rId4" imgW="2101042" imgH="304107" progId="ChemDraw.Document.6.0">
                  <p:embed/>
                  <p:pic>
                    <p:nvPicPr>
                      <p:cNvPr id="13" name="Object 12">
                        <a:extLst>
                          <a:ext uri="{FF2B5EF4-FFF2-40B4-BE49-F238E27FC236}">
                            <a16:creationId xmlns:a16="http://schemas.microsoft.com/office/drawing/2014/main" id="{8A31C57E-DE5E-4A08-AC8E-1F4E3CBF070C}"/>
                          </a:ext>
                        </a:extLst>
                      </p:cNvPr>
                      <p:cNvPicPr>
                        <a:picLocks noChangeAspect="1" noChangeArrowheads="1"/>
                      </p:cNvPicPr>
                      <p:nvPr/>
                    </p:nvPicPr>
                    <p:blipFill>
                      <a:blip r:embed="rId5"/>
                      <a:srcRect/>
                      <a:stretch>
                        <a:fillRect/>
                      </a:stretch>
                    </p:blipFill>
                    <p:spPr bwMode="auto">
                      <a:xfrm>
                        <a:off x="4528300" y="923189"/>
                        <a:ext cx="3469648" cy="49986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80EFC24A-7C5D-4B07-8934-5E69BF7503B3}"/>
              </a:ext>
            </a:extLst>
          </p:cNvPr>
          <p:cNvSpPr txBox="1"/>
          <p:nvPr/>
        </p:nvSpPr>
        <p:spPr>
          <a:xfrm>
            <a:off x="320609" y="1876738"/>
            <a:ext cx="6094602" cy="390684"/>
          </a:xfrm>
          <a:prstGeom prst="rect">
            <a:avLst/>
          </a:prstGeom>
          <a:noFill/>
        </p:spPr>
        <p:txBody>
          <a:bodyPr wrap="square">
            <a:spAutoFit/>
          </a:bodyPr>
          <a:lstStyle/>
          <a:p>
            <a:pPr lvl="0"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Deprotonation from a C–H Bond.</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EBCD0FCC-F8D7-40B5-BA6F-337FC7CA1911}"/>
              </a:ext>
            </a:extLst>
          </p:cNvPr>
          <p:cNvGraphicFramePr>
            <a:graphicFrameLocks noChangeAspect="1"/>
          </p:cNvGraphicFramePr>
          <p:nvPr/>
        </p:nvGraphicFramePr>
        <p:xfrm>
          <a:off x="4429125" y="1719263"/>
          <a:ext cx="3971925" cy="1476375"/>
        </p:xfrm>
        <a:graphic>
          <a:graphicData uri="http://schemas.openxmlformats.org/presentationml/2006/ole">
            <mc:AlternateContent xmlns:mc="http://schemas.openxmlformats.org/markup-compatibility/2006">
              <mc:Choice xmlns:v="urn:schemas-microsoft-com:vml" Requires="v">
                <p:oleObj name="CS ChemDraw Drawing" r:id="rId6" imgW="3303616" imgH="1232708" progId="ChemDraw.Document.6.0">
                  <p:embed/>
                </p:oleObj>
              </mc:Choice>
              <mc:Fallback>
                <p:oleObj name="CS ChemDraw Drawing" r:id="rId6" imgW="3303616" imgH="1232708" progId="ChemDraw.Document.6.0">
                  <p:embed/>
                  <p:pic>
                    <p:nvPicPr>
                      <p:cNvPr id="16" name="Object 15">
                        <a:extLst>
                          <a:ext uri="{FF2B5EF4-FFF2-40B4-BE49-F238E27FC236}">
                            <a16:creationId xmlns:a16="http://schemas.microsoft.com/office/drawing/2014/main" id="{EBCD0FCC-F8D7-40B5-BA6F-337FC7CA1911}"/>
                          </a:ext>
                        </a:extLst>
                      </p:cNvPr>
                      <p:cNvPicPr>
                        <a:picLocks noChangeAspect="1" noChangeArrowheads="1"/>
                      </p:cNvPicPr>
                      <p:nvPr/>
                    </p:nvPicPr>
                    <p:blipFill>
                      <a:blip r:embed="rId7"/>
                      <a:srcRect/>
                      <a:stretch>
                        <a:fillRect/>
                      </a:stretch>
                    </p:blipFill>
                    <p:spPr bwMode="auto">
                      <a:xfrm>
                        <a:off x="4429125" y="1719263"/>
                        <a:ext cx="3971925"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a:extLst>
              <a:ext uri="{FF2B5EF4-FFF2-40B4-BE49-F238E27FC236}">
                <a16:creationId xmlns:a16="http://schemas.microsoft.com/office/drawing/2014/main" id="{4F0992AB-AB23-4C6E-A1FC-A78A9FCB523A}"/>
              </a:ext>
            </a:extLst>
          </p:cNvPr>
          <p:cNvSpPr txBox="1"/>
          <p:nvPr/>
        </p:nvSpPr>
        <p:spPr>
          <a:xfrm>
            <a:off x="320609" y="3223629"/>
            <a:ext cx="11484528" cy="646331"/>
          </a:xfrm>
          <a:prstGeom prst="rect">
            <a:avLst/>
          </a:prstGeom>
          <a:noFill/>
        </p:spPr>
        <p:txBody>
          <a:bodyPr wrap="square">
            <a:spAutoFit/>
          </a:bodyPr>
          <a:lstStyle/>
          <a:p>
            <a:r>
              <a:rPr lang="en-US" sz="1800" b="1" dirty="0">
                <a:effectLst/>
                <a:latin typeface="Times New Roman" panose="02020603050405020304" pitchFamily="18" charset="0"/>
                <a:ea typeface="Calibri" panose="020F0502020204030204" pitchFamily="34" charset="0"/>
              </a:rPr>
              <a:t>Reaction of a Metal with an Alkenes</a:t>
            </a:r>
            <a:r>
              <a:rPr lang="en-US" sz="1800" dirty="0">
                <a:effectLst/>
                <a:latin typeface="Times New Roman" panose="02020603050405020304" pitchFamily="18" charset="0"/>
                <a:ea typeface="Calibri" panose="020F0502020204030204" pitchFamily="34" charset="0"/>
              </a:rPr>
              <a:t> </a:t>
            </a:r>
            <a:r>
              <a:rPr lang="en-US" sz="1800" dirty="0">
                <a:solidFill>
                  <a:srgbClr val="365F91"/>
                </a:solidFill>
                <a:effectLst/>
                <a:latin typeface="Times New Roman" panose="02020603050405020304" pitchFamily="18" charset="0"/>
                <a:ea typeface="ScalaLF-Regular"/>
              </a:rPr>
              <a:t>, </a:t>
            </a:r>
            <a:r>
              <a:rPr lang="en-US" sz="1800" dirty="0">
                <a:effectLst/>
                <a:latin typeface="Times New Roman" panose="02020603050405020304" pitchFamily="18" charset="0"/>
                <a:ea typeface="ScalaLF-Regular"/>
              </a:rPr>
              <a:t>In some cases metals will react directly with alkenes, and alkenes sometimes form carbanions by addition of nucleophiles</a:t>
            </a:r>
            <a:endParaRPr lang="en-IN" dirty="0"/>
          </a:p>
        </p:txBody>
      </p:sp>
      <p:graphicFrame>
        <p:nvGraphicFramePr>
          <p:cNvPr id="19" name="Object 18">
            <a:extLst>
              <a:ext uri="{FF2B5EF4-FFF2-40B4-BE49-F238E27FC236}">
                <a16:creationId xmlns:a16="http://schemas.microsoft.com/office/drawing/2014/main" id="{0553F93A-FCA7-4DBF-B636-D563394113A0}"/>
              </a:ext>
            </a:extLst>
          </p:cNvPr>
          <p:cNvGraphicFramePr>
            <a:graphicFrameLocks noChangeAspect="1"/>
          </p:cNvGraphicFramePr>
          <p:nvPr/>
        </p:nvGraphicFramePr>
        <p:xfrm>
          <a:off x="4586288" y="3662363"/>
          <a:ext cx="3352800" cy="1651000"/>
        </p:xfrm>
        <a:graphic>
          <a:graphicData uri="http://schemas.openxmlformats.org/presentationml/2006/ole">
            <mc:AlternateContent xmlns:mc="http://schemas.openxmlformats.org/markup-compatibility/2006">
              <mc:Choice xmlns:v="urn:schemas-microsoft-com:vml" Requires="v">
                <p:oleObj name="CS ChemDraw Drawing" r:id="rId8" imgW="2273531" imgH="1122565" progId="ChemDraw.Document.6.0">
                  <p:embed/>
                </p:oleObj>
              </mc:Choice>
              <mc:Fallback>
                <p:oleObj name="CS ChemDraw Drawing" r:id="rId8" imgW="2273531" imgH="1122565" progId="ChemDraw.Document.6.0">
                  <p:embed/>
                  <p:pic>
                    <p:nvPicPr>
                      <p:cNvPr id="19" name="Object 18">
                        <a:extLst>
                          <a:ext uri="{FF2B5EF4-FFF2-40B4-BE49-F238E27FC236}">
                            <a16:creationId xmlns:a16="http://schemas.microsoft.com/office/drawing/2014/main" id="{0553F93A-FCA7-4DBF-B636-D563394113A0}"/>
                          </a:ext>
                        </a:extLst>
                      </p:cNvPr>
                      <p:cNvPicPr>
                        <a:picLocks noChangeAspect="1" noChangeArrowheads="1"/>
                      </p:cNvPicPr>
                      <p:nvPr/>
                    </p:nvPicPr>
                    <p:blipFill>
                      <a:blip r:embed="rId9"/>
                      <a:srcRect/>
                      <a:stretch>
                        <a:fillRect/>
                      </a:stretch>
                    </p:blipFill>
                    <p:spPr bwMode="auto">
                      <a:xfrm>
                        <a:off x="4586288" y="3662363"/>
                        <a:ext cx="33528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a:extLst>
              <a:ext uri="{FF2B5EF4-FFF2-40B4-BE49-F238E27FC236}">
                <a16:creationId xmlns:a16="http://schemas.microsoft.com/office/drawing/2014/main" id="{334D5332-DE77-4A11-AB17-866A38A9AB37}"/>
              </a:ext>
            </a:extLst>
          </p:cNvPr>
          <p:cNvSpPr txBox="1"/>
          <p:nvPr/>
        </p:nvSpPr>
        <p:spPr>
          <a:xfrm>
            <a:off x="320609" y="5327007"/>
            <a:ext cx="11793094" cy="677108"/>
          </a:xfrm>
          <a:prstGeom prst="rect">
            <a:avLst/>
          </a:prstGeom>
          <a:noFill/>
        </p:spPr>
        <p:txBody>
          <a:bodyPr wrap="square">
            <a:spAutoFit/>
          </a:bodyPr>
          <a:lstStyle/>
          <a:p>
            <a:r>
              <a:rPr lang="en-US" sz="2000" b="1" dirty="0">
                <a:effectLst/>
                <a:latin typeface="Times New Roman" panose="02020603050405020304" pitchFamily="18" charset="0"/>
                <a:ea typeface="Calibri" panose="020F0502020204030204" pitchFamily="34" charset="0"/>
              </a:rPr>
              <a:t>A Negative Ion Adds to a Carbon–Carbon Double or Triple Bond.</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Times New Roman" panose="02020603050405020304" pitchFamily="18" charset="0"/>
                <a:ea typeface="ScalaLF-Regular"/>
              </a:rPr>
              <a:t>The negative charge on a carbanion is stabilized by neighboring electron withdrawing groups such as carbonyl, nitro, </a:t>
            </a:r>
            <a:r>
              <a:rPr lang="en-US" sz="1800" dirty="0" err="1">
                <a:effectLst/>
                <a:latin typeface="Times New Roman" panose="02020603050405020304" pitchFamily="18" charset="0"/>
                <a:ea typeface="ScalaLF-Regular"/>
              </a:rPr>
              <a:t>cyano</a:t>
            </a:r>
            <a:r>
              <a:rPr lang="en-US" sz="1800" dirty="0">
                <a:effectLst/>
                <a:latin typeface="Times New Roman" panose="02020603050405020304" pitchFamily="18" charset="0"/>
                <a:ea typeface="ScalaLF-Regular"/>
              </a:rPr>
              <a:t>, and sulfone.</a:t>
            </a:r>
            <a:endParaRPr lang="en-IN" dirty="0"/>
          </a:p>
        </p:txBody>
      </p:sp>
      <p:graphicFrame>
        <p:nvGraphicFramePr>
          <p:cNvPr id="22" name="Object 21">
            <a:extLst>
              <a:ext uri="{FF2B5EF4-FFF2-40B4-BE49-F238E27FC236}">
                <a16:creationId xmlns:a16="http://schemas.microsoft.com/office/drawing/2014/main" id="{B4D40DE2-B5CF-4514-9260-8B08117C1418}"/>
              </a:ext>
            </a:extLst>
          </p:cNvPr>
          <p:cNvGraphicFramePr>
            <a:graphicFrameLocks noChangeAspect="1"/>
          </p:cNvGraphicFramePr>
          <p:nvPr/>
        </p:nvGraphicFramePr>
        <p:xfrm>
          <a:off x="3733800" y="6096000"/>
          <a:ext cx="5207000" cy="528638"/>
        </p:xfrm>
        <a:graphic>
          <a:graphicData uri="http://schemas.openxmlformats.org/presentationml/2006/ole">
            <mc:AlternateContent xmlns:mc="http://schemas.openxmlformats.org/markup-compatibility/2006">
              <mc:Choice xmlns:v="urn:schemas-microsoft-com:vml" Requires="v">
                <p:oleObj name="CS ChemDraw Drawing" r:id="rId10" imgW="3366308" imgH="360565" progId="ChemDraw.Document.6.0">
                  <p:embed/>
                </p:oleObj>
              </mc:Choice>
              <mc:Fallback>
                <p:oleObj name="CS ChemDraw Drawing" r:id="rId10" imgW="3366308" imgH="360565" progId="ChemDraw.Document.6.0">
                  <p:embed/>
                  <p:pic>
                    <p:nvPicPr>
                      <p:cNvPr id="22" name="Object 21">
                        <a:extLst>
                          <a:ext uri="{FF2B5EF4-FFF2-40B4-BE49-F238E27FC236}">
                            <a16:creationId xmlns:a16="http://schemas.microsoft.com/office/drawing/2014/main" id="{B4D40DE2-B5CF-4514-9260-8B08117C1418}"/>
                          </a:ext>
                        </a:extLst>
                      </p:cNvPr>
                      <p:cNvPicPr>
                        <a:picLocks noChangeAspect="1" noChangeArrowheads="1"/>
                      </p:cNvPicPr>
                      <p:nvPr/>
                    </p:nvPicPr>
                    <p:blipFill>
                      <a:blip r:embed="rId11"/>
                      <a:srcRect/>
                      <a:stretch>
                        <a:fillRect/>
                      </a:stretch>
                    </p:blipFill>
                    <p:spPr bwMode="auto">
                      <a:xfrm>
                        <a:off x="3733800" y="6096000"/>
                        <a:ext cx="5207000" cy="528638"/>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2">
            <p14:nvContentPartPr>
              <p14:cNvPr id="2" name="Ink 1">
                <a:extLst>
                  <a:ext uri="{FF2B5EF4-FFF2-40B4-BE49-F238E27FC236}">
                    <a16:creationId xmlns:a16="http://schemas.microsoft.com/office/drawing/2014/main" id="{09AC5E0A-E60D-4665-98FC-2D85DD82B830}"/>
                  </a:ext>
                </a:extLst>
              </p14:cNvPr>
              <p14:cNvContentPartPr/>
              <p14:nvPr>
                <p:extLst>
                  <p:ext uri="{42D2F446-02D8-4167-A562-619A0277C38B}">
                    <p15:isNarration xmlns:p15="http://schemas.microsoft.com/office/powerpoint/2012/main" val="1"/>
                  </p:ext>
                </p:extLst>
              </p14:nvPr>
            </p14:nvContentPartPr>
            <p14:xfrm>
              <a:off x="3173760" y="829440"/>
              <a:ext cx="5884920" cy="5853600"/>
            </p14:xfrm>
          </p:contentPart>
        </mc:Choice>
        <mc:Fallback>
          <p:pic>
            <p:nvPicPr>
              <p:cNvPr id="2" name="Ink 1">
                <a:extLst>
                  <a:ext uri="{FF2B5EF4-FFF2-40B4-BE49-F238E27FC236}">
                    <a16:creationId xmlns:a16="http://schemas.microsoft.com/office/drawing/2014/main" id="{09AC5E0A-E60D-4665-98FC-2D85DD82B830}"/>
                  </a:ext>
                </a:extLst>
              </p:cNvPr>
              <p:cNvPicPr>
                <a:picLocks noGrp="1" noRot="1" noChangeAspect="1" noMove="1" noResize="1" noEditPoints="1" noAdjustHandles="1" noChangeArrowheads="1" noChangeShapeType="1"/>
              </p:cNvPicPr>
              <p:nvPr/>
            </p:nvPicPr>
            <p:blipFill>
              <a:blip r:embed="rId13"/>
              <a:stretch>
                <a:fillRect/>
              </a:stretch>
            </p:blipFill>
            <p:spPr>
              <a:xfrm>
                <a:off x="3164400" y="820080"/>
                <a:ext cx="5903640" cy="5872320"/>
              </a:xfrm>
              <a:prstGeom prst="rect">
                <a:avLst/>
              </a:prstGeom>
            </p:spPr>
          </p:pic>
        </mc:Fallback>
      </mc:AlternateContent>
      <p:pic>
        <p:nvPicPr>
          <p:cNvPr id="3" name="Audio 2">
            <a:hlinkClick r:id="" action="ppaction://media"/>
            <a:extLst>
              <a:ext uri="{FF2B5EF4-FFF2-40B4-BE49-F238E27FC236}">
                <a16:creationId xmlns:a16="http://schemas.microsoft.com/office/drawing/2014/main" id="{61509777-4EED-4ABD-880D-C5CB5DD1C162}"/>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31012425"/>
      </p:ext>
    </p:extLst>
  </p:cSld>
  <p:clrMapOvr>
    <a:masterClrMapping/>
  </p:clrMapOvr>
  <mc:AlternateContent xmlns:mc="http://schemas.openxmlformats.org/markup-compatibility/2006">
    <mc:Choice xmlns:p14="http://schemas.microsoft.com/office/powerpoint/2010/main" Requires="p14">
      <p:transition spd="slow" p14:dur="2000" advTm="135305"/>
    </mc:Choice>
    <mc:Fallback>
      <p:transition spd="slow" advTm="135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 of carbanion</a:t>
            </a:r>
          </a:p>
        </p:txBody>
      </p:sp>
      <p:sp>
        <p:nvSpPr>
          <p:cNvPr id="8" name="TextBox 7">
            <a:extLst>
              <a:ext uri="{FF2B5EF4-FFF2-40B4-BE49-F238E27FC236}">
                <a16:creationId xmlns:a16="http://schemas.microsoft.com/office/drawing/2014/main" id="{85F452A0-DF87-44B9-BA73-52CF5541DF3E}"/>
              </a:ext>
            </a:extLst>
          </p:cNvPr>
          <p:cNvSpPr txBox="1"/>
          <p:nvPr/>
        </p:nvSpPr>
        <p:spPr>
          <a:xfrm>
            <a:off x="520117" y="900051"/>
            <a:ext cx="11308360" cy="2362826"/>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 carbanion may act as base or nucleophile depending on the reaction conditions.</a:t>
            </a:r>
          </a:p>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base strength: C2H5O− &gt; OH− &gt; CN− &gt; Cl−.</a:t>
            </a:r>
          </a:p>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nucleophilic reactivity: CN− &gt; C2H5O− &gt; OH− &gt; Cl−.</a:t>
            </a:r>
          </a:p>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Enolate Reactions with Carbonyl Groups:  carbanions (as enolates) undergoing nucleophilic addition to carbon–oxygen double bonds. (Examples- The aldol reaction, Claisen reaction,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Dieckmann</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reaction, Michael reaction, and Knoevenagel condensation).</a:t>
            </a:r>
          </a:p>
        </p:txBody>
      </p:sp>
      <p:graphicFrame>
        <p:nvGraphicFramePr>
          <p:cNvPr id="3" name="Object 2">
            <a:extLst>
              <a:ext uri="{FF2B5EF4-FFF2-40B4-BE49-F238E27FC236}">
                <a16:creationId xmlns:a16="http://schemas.microsoft.com/office/drawing/2014/main" id="{DB23DD38-F679-4235-9427-9ACE18B5149B}"/>
              </a:ext>
            </a:extLst>
          </p:cNvPr>
          <p:cNvGraphicFramePr>
            <a:graphicFrameLocks noChangeAspect="1"/>
          </p:cNvGraphicFramePr>
          <p:nvPr/>
        </p:nvGraphicFramePr>
        <p:xfrm>
          <a:off x="2768017" y="3091912"/>
          <a:ext cx="6477000" cy="3379787"/>
        </p:xfrm>
        <a:graphic>
          <a:graphicData uri="http://schemas.openxmlformats.org/presentationml/2006/ole">
            <mc:AlternateContent xmlns:mc="http://schemas.openxmlformats.org/markup-compatibility/2006">
              <mc:Choice xmlns:v="urn:schemas-microsoft-com:vml" Requires="v">
                <p:oleObj name="CS ChemDraw Drawing" r:id="rId4" imgW="5656320" imgH="2970720" progId="ChemDraw.Document.6.0">
                  <p:embed/>
                </p:oleObj>
              </mc:Choice>
              <mc:Fallback>
                <p:oleObj name="CS ChemDraw Drawing" r:id="rId4" imgW="5656320" imgH="2970720" progId="ChemDraw.Document.6.0">
                  <p:embed/>
                  <p:pic>
                    <p:nvPicPr>
                      <p:cNvPr id="3" name="Object 2">
                        <a:extLst>
                          <a:ext uri="{FF2B5EF4-FFF2-40B4-BE49-F238E27FC236}">
                            <a16:creationId xmlns:a16="http://schemas.microsoft.com/office/drawing/2014/main" id="{DB23DD38-F679-4235-9427-9ACE18B514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017" y="3091912"/>
                        <a:ext cx="6477000" cy="337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Ink 1">
                <a:extLst>
                  <a:ext uri="{FF2B5EF4-FFF2-40B4-BE49-F238E27FC236}">
                    <a16:creationId xmlns:a16="http://schemas.microsoft.com/office/drawing/2014/main" id="{89CCF81A-44C1-4A4F-97C8-927597841FA2}"/>
                  </a:ext>
                </a:extLst>
              </p14:cNvPr>
              <p14:cNvContentPartPr/>
              <p14:nvPr>
                <p:extLst>
                  <p:ext uri="{42D2F446-02D8-4167-A562-619A0277C38B}">
                    <p15:isNarration xmlns:p15="http://schemas.microsoft.com/office/powerpoint/2012/main" val="1"/>
                  </p:ext>
                </p:extLst>
              </p14:nvPr>
            </p14:nvContentPartPr>
            <p14:xfrm>
              <a:off x="1969560" y="765720"/>
              <a:ext cx="8046000" cy="5853600"/>
            </p14:xfrm>
          </p:contentPart>
        </mc:Choice>
        <mc:Fallback>
          <p:pic>
            <p:nvPicPr>
              <p:cNvPr id="2" name="Ink 1">
                <a:extLst>
                  <a:ext uri="{FF2B5EF4-FFF2-40B4-BE49-F238E27FC236}">
                    <a16:creationId xmlns:a16="http://schemas.microsoft.com/office/drawing/2014/main" id="{89CCF81A-44C1-4A4F-97C8-927597841FA2}"/>
                  </a:ext>
                </a:extLst>
              </p:cNvPr>
              <p:cNvPicPr>
                <a:picLocks noGrp="1" noRot="1" noChangeAspect="1" noMove="1" noResize="1" noEditPoints="1" noAdjustHandles="1" noChangeArrowheads="1" noChangeShapeType="1"/>
              </p:cNvPicPr>
              <p:nvPr/>
            </p:nvPicPr>
            <p:blipFill>
              <a:blip r:embed="rId7"/>
              <a:stretch>
                <a:fillRect/>
              </a:stretch>
            </p:blipFill>
            <p:spPr>
              <a:xfrm>
                <a:off x="1960200" y="756360"/>
                <a:ext cx="8064720" cy="5872320"/>
              </a:xfrm>
              <a:prstGeom prst="rect">
                <a:avLst/>
              </a:prstGeom>
            </p:spPr>
          </p:pic>
        </mc:Fallback>
      </mc:AlternateContent>
      <p:pic>
        <p:nvPicPr>
          <p:cNvPr id="4" name="Audio 3">
            <a:hlinkClick r:id="" action="ppaction://media"/>
            <a:extLst>
              <a:ext uri="{FF2B5EF4-FFF2-40B4-BE49-F238E27FC236}">
                <a16:creationId xmlns:a16="http://schemas.microsoft.com/office/drawing/2014/main" id="{3E6E943C-1DF5-48A9-9A11-FD406B278ED0}"/>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343930204"/>
      </p:ext>
    </p:extLst>
  </p:cSld>
  <p:clrMapOvr>
    <a:masterClrMapping/>
  </p:clrMapOvr>
  <mc:AlternateContent xmlns:mc="http://schemas.openxmlformats.org/markup-compatibility/2006">
    <mc:Choice xmlns:p14="http://schemas.microsoft.com/office/powerpoint/2010/main" Requires="p14">
      <p:transition spd="slow" p14:dur="2000" advTm="172855"/>
    </mc:Choice>
    <mc:Fallback>
      <p:transition spd="slow" advTm="172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4C10E7A-99CC-4605-B0CC-0070643289AB}"/>
              </a:ext>
            </a:extLst>
          </p:cNvPr>
          <p:cNvSpPr txBox="1"/>
          <p:nvPr/>
        </p:nvSpPr>
        <p:spPr>
          <a:xfrm>
            <a:off x="2128007" y="2508307"/>
            <a:ext cx="7234107" cy="1015663"/>
          </a:xfrm>
          <a:prstGeom prst="rect">
            <a:avLst/>
          </a:prstGeom>
          <a:noFill/>
        </p:spPr>
        <p:txBody>
          <a:bodyPr wrap="square" rtlCol="0">
            <a:spAutoFit/>
          </a:bodyPr>
          <a:lstStyle/>
          <a:p>
            <a:r>
              <a:rPr lang="en-IN" sz="6000" dirty="0">
                <a:solidFill>
                  <a:srgbClr val="002060"/>
                </a:solidFill>
                <a:latin typeface="Times" panose="02020603050405020304" pitchFamily="18" charset="0"/>
                <a:cs typeface="Times" panose="02020603050405020304" pitchFamily="18" charset="0"/>
              </a:rPr>
              <a:t>Reaction intermediates</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9C9EEE80-9278-4235-A000-7A9BC69968F2}"/>
                  </a:ext>
                </a:extLst>
              </p14:cNvPr>
              <p14:cNvContentPartPr/>
              <p14:nvPr>
                <p:extLst>
                  <p:ext uri="{42D2F446-02D8-4167-A562-619A0277C38B}">
                    <p15:isNarration xmlns:p15="http://schemas.microsoft.com/office/powerpoint/2012/main" val="1"/>
                  </p:ext>
                </p:extLst>
              </p14:nvPr>
            </p14:nvContentPartPr>
            <p14:xfrm>
              <a:off x="6347160" y="3620520"/>
              <a:ext cx="1132920" cy="151920"/>
            </p14:xfrm>
          </p:contentPart>
        </mc:Choice>
        <mc:Fallback xmlns="">
          <p:pic>
            <p:nvPicPr>
              <p:cNvPr id="2" name="Ink 1">
                <a:extLst>
                  <a:ext uri="{FF2B5EF4-FFF2-40B4-BE49-F238E27FC236}">
                    <a16:creationId xmlns:a16="http://schemas.microsoft.com/office/drawing/2014/main" id="{9C9EEE80-9278-4235-A000-7A9BC69968F2}"/>
                  </a:ext>
                </a:extLst>
              </p:cNvPr>
              <p:cNvPicPr>
                <a:picLocks noGrp="1" noRot="1" noChangeAspect="1" noMove="1" noResize="1" noEditPoints="1" noAdjustHandles="1" noChangeArrowheads="1" noChangeShapeType="1"/>
              </p:cNvPicPr>
              <p:nvPr/>
            </p:nvPicPr>
            <p:blipFill>
              <a:blip r:embed="rId5"/>
              <a:stretch>
                <a:fillRect/>
              </a:stretch>
            </p:blipFill>
            <p:spPr>
              <a:xfrm>
                <a:off x="6337800" y="3611160"/>
                <a:ext cx="1151640" cy="170640"/>
              </a:xfrm>
              <a:prstGeom prst="rect">
                <a:avLst/>
              </a:prstGeom>
            </p:spPr>
          </p:pic>
        </mc:Fallback>
      </mc:AlternateContent>
      <p:pic>
        <p:nvPicPr>
          <p:cNvPr id="3" name="Audio 2">
            <a:hlinkClick r:id="" action="ppaction://media"/>
            <a:extLst>
              <a:ext uri="{FF2B5EF4-FFF2-40B4-BE49-F238E27FC236}">
                <a16:creationId xmlns:a16="http://schemas.microsoft.com/office/drawing/2014/main" id="{96AEF933-3FC5-4676-8815-AD4888EDCE5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964904088"/>
      </p:ext>
    </p:extLst>
  </p:cSld>
  <p:clrMapOvr>
    <a:masterClrMapping/>
  </p:clrMapOvr>
  <mc:AlternateContent xmlns:mc="http://schemas.openxmlformats.org/markup-compatibility/2006" xmlns:p14="http://schemas.microsoft.com/office/powerpoint/2010/main">
    <mc:Choice Requires="p14">
      <p:transition spd="slow" p14:dur="2000" advTm="22899"/>
    </mc:Choice>
    <mc:Fallback xmlns="">
      <p:transition spd="slow" advTm="228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s of Carbanions </a:t>
            </a:r>
          </a:p>
        </p:txBody>
      </p:sp>
      <p:graphicFrame>
        <p:nvGraphicFramePr>
          <p:cNvPr id="2" name="Object 1">
            <a:extLst>
              <a:ext uri="{FF2B5EF4-FFF2-40B4-BE49-F238E27FC236}">
                <a16:creationId xmlns:a16="http://schemas.microsoft.com/office/drawing/2014/main" id="{CE530186-F118-4BE5-8B4C-81340F0C7FDD}"/>
              </a:ext>
            </a:extLst>
          </p:cNvPr>
          <p:cNvGraphicFramePr>
            <a:graphicFrameLocks noChangeAspect="1"/>
          </p:cNvGraphicFramePr>
          <p:nvPr/>
        </p:nvGraphicFramePr>
        <p:xfrm>
          <a:off x="1747838" y="2097088"/>
          <a:ext cx="8694737" cy="2357437"/>
        </p:xfrm>
        <a:graphic>
          <a:graphicData uri="http://schemas.openxmlformats.org/presentationml/2006/ole">
            <mc:AlternateContent xmlns:mc="http://schemas.openxmlformats.org/markup-compatibility/2006">
              <mc:Choice xmlns:v="urn:schemas-microsoft-com:vml" Requires="v">
                <p:oleObj name="CS ChemDraw Drawing" r:id="rId4" imgW="5872942" imgH="1599854" progId="ChemDraw.Document.6.0">
                  <p:embed/>
                </p:oleObj>
              </mc:Choice>
              <mc:Fallback>
                <p:oleObj name="CS ChemDraw Drawing" r:id="rId4" imgW="5872942" imgH="1599854" progId="ChemDraw.Document.6.0">
                  <p:embed/>
                  <p:pic>
                    <p:nvPicPr>
                      <p:cNvPr id="2" name="Object 1">
                        <a:extLst>
                          <a:ext uri="{FF2B5EF4-FFF2-40B4-BE49-F238E27FC236}">
                            <a16:creationId xmlns:a16="http://schemas.microsoft.com/office/drawing/2014/main" id="{CE530186-F118-4BE5-8B4C-81340F0C7FDD}"/>
                          </a:ext>
                        </a:extLst>
                      </p:cNvPr>
                      <p:cNvPicPr>
                        <a:picLocks noChangeAspect="1" noChangeArrowheads="1"/>
                      </p:cNvPicPr>
                      <p:nvPr/>
                    </p:nvPicPr>
                    <p:blipFill>
                      <a:blip r:embed="rId5"/>
                      <a:srcRect/>
                      <a:stretch>
                        <a:fillRect/>
                      </a:stretch>
                    </p:blipFill>
                    <p:spPr bwMode="auto">
                      <a:xfrm>
                        <a:off x="1747838" y="2097088"/>
                        <a:ext cx="8694737" cy="2357437"/>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3" name="Ink 2">
                <a:extLst>
                  <a:ext uri="{FF2B5EF4-FFF2-40B4-BE49-F238E27FC236}">
                    <a16:creationId xmlns:a16="http://schemas.microsoft.com/office/drawing/2014/main" id="{095D216F-4506-4FC0-849B-E585468F5E24}"/>
                  </a:ext>
                </a:extLst>
              </p14:cNvPr>
              <p14:cNvContentPartPr/>
              <p14:nvPr>
                <p:extLst>
                  <p:ext uri="{42D2F446-02D8-4167-A562-619A0277C38B}">
                    <p15:isNarration xmlns:p15="http://schemas.microsoft.com/office/powerpoint/2012/main" val="1"/>
                  </p:ext>
                </p:extLst>
              </p14:nvPr>
            </p14:nvContentPartPr>
            <p14:xfrm>
              <a:off x="2025360" y="1028880"/>
              <a:ext cx="8293320" cy="3772080"/>
            </p14:xfrm>
          </p:contentPart>
        </mc:Choice>
        <mc:Fallback>
          <p:pic>
            <p:nvPicPr>
              <p:cNvPr id="3" name="Ink 2">
                <a:extLst>
                  <a:ext uri="{FF2B5EF4-FFF2-40B4-BE49-F238E27FC236}">
                    <a16:creationId xmlns:a16="http://schemas.microsoft.com/office/drawing/2014/main" id="{095D216F-4506-4FC0-849B-E585468F5E24}"/>
                  </a:ext>
                </a:extLst>
              </p:cNvPr>
              <p:cNvPicPr>
                <a:picLocks noGrp="1" noRot="1" noChangeAspect="1" noMove="1" noResize="1" noEditPoints="1" noAdjustHandles="1" noChangeArrowheads="1" noChangeShapeType="1"/>
              </p:cNvPicPr>
              <p:nvPr/>
            </p:nvPicPr>
            <p:blipFill>
              <a:blip r:embed="rId7"/>
              <a:stretch>
                <a:fillRect/>
              </a:stretch>
            </p:blipFill>
            <p:spPr>
              <a:xfrm>
                <a:off x="2016000" y="1019520"/>
                <a:ext cx="8312040" cy="3790800"/>
              </a:xfrm>
              <a:prstGeom prst="rect">
                <a:avLst/>
              </a:prstGeom>
            </p:spPr>
          </p:pic>
        </mc:Fallback>
      </mc:AlternateContent>
      <p:pic>
        <p:nvPicPr>
          <p:cNvPr id="4" name="Audio 3">
            <a:hlinkClick r:id="" action="ppaction://media"/>
            <a:extLst>
              <a:ext uri="{FF2B5EF4-FFF2-40B4-BE49-F238E27FC236}">
                <a16:creationId xmlns:a16="http://schemas.microsoft.com/office/drawing/2014/main" id="{6F36B87C-3B7A-4DBB-8D5E-04A6AE9F1A2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514685934"/>
      </p:ext>
    </p:extLst>
  </p:cSld>
  <p:clrMapOvr>
    <a:masterClrMapping/>
  </p:clrMapOvr>
  <mc:AlternateContent xmlns:mc="http://schemas.openxmlformats.org/markup-compatibility/2006">
    <mc:Choice xmlns:p14="http://schemas.microsoft.com/office/powerpoint/2010/main" Requires="p14">
      <p:transition spd="slow" p14:dur="2000" advTm="69614"/>
    </mc:Choice>
    <mc:Fallback>
      <p:transition spd="slow" advTm="69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s of Carbanions </a:t>
            </a:r>
          </a:p>
        </p:txBody>
      </p:sp>
      <p:graphicFrame>
        <p:nvGraphicFramePr>
          <p:cNvPr id="5" name="Object 4">
            <a:extLst>
              <a:ext uri="{FF2B5EF4-FFF2-40B4-BE49-F238E27FC236}">
                <a16:creationId xmlns:a16="http://schemas.microsoft.com/office/drawing/2014/main" id="{8B751EA5-ED66-4B21-96FC-4C5D70A79818}"/>
              </a:ext>
            </a:extLst>
          </p:cNvPr>
          <p:cNvGraphicFramePr>
            <a:graphicFrameLocks noChangeAspect="1"/>
          </p:cNvGraphicFramePr>
          <p:nvPr/>
        </p:nvGraphicFramePr>
        <p:xfrm>
          <a:off x="1692275" y="1055688"/>
          <a:ext cx="9007475" cy="5162550"/>
        </p:xfrm>
        <a:graphic>
          <a:graphicData uri="http://schemas.openxmlformats.org/presentationml/2006/ole">
            <mc:AlternateContent xmlns:mc="http://schemas.openxmlformats.org/markup-compatibility/2006">
              <mc:Choice xmlns:v="urn:schemas-microsoft-com:vml" Requires="v">
                <p:oleObj name="CS ChemDraw Drawing" r:id="rId4" imgW="4595899" imgH="2642408" progId="ChemDraw.Document.6.0">
                  <p:embed/>
                </p:oleObj>
              </mc:Choice>
              <mc:Fallback>
                <p:oleObj name="CS ChemDraw Drawing" r:id="rId4" imgW="4595899" imgH="2642408" progId="ChemDraw.Document.6.0">
                  <p:embed/>
                  <p:pic>
                    <p:nvPicPr>
                      <p:cNvPr id="5" name="Object 4">
                        <a:extLst>
                          <a:ext uri="{FF2B5EF4-FFF2-40B4-BE49-F238E27FC236}">
                            <a16:creationId xmlns:a16="http://schemas.microsoft.com/office/drawing/2014/main" id="{8B751EA5-ED66-4B21-96FC-4C5D70A79818}"/>
                          </a:ext>
                        </a:extLst>
                      </p:cNvPr>
                      <p:cNvPicPr>
                        <a:picLocks noChangeAspect="1" noChangeArrowheads="1"/>
                      </p:cNvPicPr>
                      <p:nvPr/>
                    </p:nvPicPr>
                    <p:blipFill>
                      <a:blip r:embed="rId5"/>
                      <a:srcRect/>
                      <a:stretch>
                        <a:fillRect/>
                      </a:stretch>
                    </p:blipFill>
                    <p:spPr bwMode="auto">
                      <a:xfrm>
                        <a:off x="1692275" y="1055688"/>
                        <a:ext cx="9007475" cy="5162550"/>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Ink 1">
                <a:extLst>
                  <a:ext uri="{FF2B5EF4-FFF2-40B4-BE49-F238E27FC236}">
                    <a16:creationId xmlns:a16="http://schemas.microsoft.com/office/drawing/2014/main" id="{4DE4502D-AD23-4D91-A3C1-2B5F04143442}"/>
                  </a:ext>
                </a:extLst>
              </p14:cNvPr>
              <p14:cNvContentPartPr/>
              <p14:nvPr>
                <p:extLst>
                  <p:ext uri="{42D2F446-02D8-4167-A562-619A0277C38B}">
                    <p15:isNarration xmlns:p15="http://schemas.microsoft.com/office/powerpoint/2012/main" val="1"/>
                  </p:ext>
                </p:extLst>
              </p14:nvPr>
            </p14:nvContentPartPr>
            <p14:xfrm>
              <a:off x="1882080" y="1634760"/>
              <a:ext cx="8213400" cy="4665600"/>
            </p14:xfrm>
          </p:contentPart>
        </mc:Choice>
        <mc:Fallback>
          <p:pic>
            <p:nvPicPr>
              <p:cNvPr id="2" name="Ink 1">
                <a:extLst>
                  <a:ext uri="{FF2B5EF4-FFF2-40B4-BE49-F238E27FC236}">
                    <a16:creationId xmlns:a16="http://schemas.microsoft.com/office/drawing/2014/main" id="{4DE4502D-AD23-4D91-A3C1-2B5F04143442}"/>
                  </a:ext>
                </a:extLst>
              </p:cNvPr>
              <p:cNvPicPr>
                <a:picLocks noGrp="1" noRot="1" noChangeAspect="1" noMove="1" noResize="1" noEditPoints="1" noAdjustHandles="1" noChangeArrowheads="1" noChangeShapeType="1"/>
              </p:cNvPicPr>
              <p:nvPr/>
            </p:nvPicPr>
            <p:blipFill>
              <a:blip r:embed="rId7"/>
              <a:stretch>
                <a:fillRect/>
              </a:stretch>
            </p:blipFill>
            <p:spPr>
              <a:xfrm>
                <a:off x="1872720" y="1625400"/>
                <a:ext cx="8232120" cy="4684320"/>
              </a:xfrm>
              <a:prstGeom prst="rect">
                <a:avLst/>
              </a:prstGeom>
            </p:spPr>
          </p:pic>
        </mc:Fallback>
      </mc:AlternateContent>
      <p:pic>
        <p:nvPicPr>
          <p:cNvPr id="3" name="Audio 2">
            <a:hlinkClick r:id="" action="ppaction://media"/>
            <a:extLst>
              <a:ext uri="{FF2B5EF4-FFF2-40B4-BE49-F238E27FC236}">
                <a16:creationId xmlns:a16="http://schemas.microsoft.com/office/drawing/2014/main" id="{118240D2-8C59-4D62-9F88-987E12E2A0C0}"/>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068823546"/>
      </p:ext>
    </p:extLst>
  </p:cSld>
  <p:clrMapOvr>
    <a:masterClrMapping/>
  </p:clrMapOvr>
  <mc:AlternateContent xmlns:mc="http://schemas.openxmlformats.org/markup-compatibility/2006">
    <mc:Choice xmlns:p14="http://schemas.microsoft.com/office/powerpoint/2010/main" Requires="p14">
      <p:transition spd="slow" p14:dur="2000" advTm="79482"/>
    </mc:Choice>
    <mc:Fallback>
      <p:transition spd="slow" advTm="794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570756"/>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 intermediates</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In chemistry, a reactive intermediate or an intermediate is a short-lived, high-energy, highly reactive. When generated in a chemical reaction, it will quickly convert into a more stable molecule. Only in exceptional cases can these compounds be isolated and stored, e.g. low temperatures, matrix isolation. When their existence is indicated, reactive intermediates can help explain how a chemical reaction takes place.</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Most chemical reactions take more than one elementary step to complete, and a reactive intermediate is a high-energy, yet stable, product that exists only in one of the intermediate steps. The series of steps together make a reaction mechanism. A reactive intermediate differs from a reactant or product or a simple reaction intermediate only in that it cannot usually be isolated but is sometimes observable only through fast spectroscopic methods. It is stable in the sense that an elementary reaction forms the reactive intermediate and the elementary reaction in the next step is needed to destroy it.</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When a reactive intermediate is not observable, its existence must be inferred through experimentation. This usually involves changing reaction conditions such as temperature or concentration and applying the techniques of chemical kinetics, chemical thermodynamics, or spectroscopy. We will often refer to certain reactive intermediates based on carbon, viz., carbocation, radicals, carbanions and carbenes.</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 name="Ink 1">
                <a:extLst>
                  <a:ext uri="{FF2B5EF4-FFF2-40B4-BE49-F238E27FC236}">
                    <a16:creationId xmlns:a16="http://schemas.microsoft.com/office/drawing/2014/main" id="{AE673EBF-0E11-4265-A171-74CD3B6989B9}"/>
                  </a:ext>
                </a:extLst>
              </p14:cNvPr>
              <p14:cNvContentPartPr/>
              <p14:nvPr>
                <p:extLst>
                  <p:ext uri="{42D2F446-02D8-4167-A562-619A0277C38B}">
                    <p15:isNarration xmlns:p15="http://schemas.microsoft.com/office/powerpoint/2012/main" val="1"/>
                  </p:ext>
                </p:extLst>
              </p14:nvPr>
            </p14:nvContentPartPr>
            <p14:xfrm>
              <a:off x="1618920" y="654120"/>
              <a:ext cx="10398240" cy="5079960"/>
            </p14:xfrm>
          </p:contentPart>
        </mc:Choice>
        <mc:Fallback xmlns="">
          <p:pic>
            <p:nvPicPr>
              <p:cNvPr id="2" name="Ink 1">
                <a:extLst>
                  <a:ext uri="{FF2B5EF4-FFF2-40B4-BE49-F238E27FC236}">
                    <a16:creationId xmlns:a16="http://schemas.microsoft.com/office/drawing/2014/main" id="{AE673EBF-0E11-4265-A171-74CD3B6989B9}"/>
                  </a:ext>
                </a:extLst>
              </p:cNvPr>
              <p:cNvPicPr>
                <a:picLocks noGrp="1" noRot="1" noChangeAspect="1" noMove="1" noResize="1" noEditPoints="1" noAdjustHandles="1" noChangeArrowheads="1" noChangeShapeType="1"/>
              </p:cNvPicPr>
              <p:nvPr/>
            </p:nvPicPr>
            <p:blipFill>
              <a:blip r:embed="rId5"/>
              <a:stretch>
                <a:fillRect/>
              </a:stretch>
            </p:blipFill>
            <p:spPr>
              <a:xfrm>
                <a:off x="1609560" y="644760"/>
                <a:ext cx="10416960" cy="5098680"/>
              </a:xfrm>
              <a:prstGeom prst="rect">
                <a:avLst/>
              </a:prstGeom>
            </p:spPr>
          </p:pic>
        </mc:Fallback>
      </mc:AlternateContent>
      <p:pic>
        <p:nvPicPr>
          <p:cNvPr id="3" name="Audio 2">
            <a:hlinkClick r:id="" action="ppaction://media"/>
            <a:extLst>
              <a:ext uri="{FF2B5EF4-FFF2-40B4-BE49-F238E27FC236}">
                <a16:creationId xmlns:a16="http://schemas.microsoft.com/office/drawing/2014/main" id="{E3AFD354-D0DD-48DE-B97C-54DFB62A694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259996207"/>
      </p:ext>
    </p:extLst>
  </p:cSld>
  <p:clrMapOvr>
    <a:masterClrMapping/>
  </p:clrMapOvr>
  <mc:AlternateContent xmlns:mc="http://schemas.openxmlformats.org/markup-compatibility/2006" xmlns:p14="http://schemas.microsoft.com/office/powerpoint/2010/main">
    <mc:Choice Requires="p14">
      <p:transition spd="slow" p14:dur="2000" advTm="249238"/>
    </mc:Choice>
    <mc:Fallback xmlns="">
      <p:transition spd="slow" advTm="2492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1138773"/>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 intermediates</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Main carbon and nitrogen based reactive intermediates are divided as follows, </a:t>
            </a:r>
          </a:p>
        </p:txBody>
      </p:sp>
      <p:graphicFrame>
        <p:nvGraphicFramePr>
          <p:cNvPr id="3" name="Object 2">
            <a:extLst>
              <a:ext uri="{FF2B5EF4-FFF2-40B4-BE49-F238E27FC236}">
                <a16:creationId xmlns:a16="http://schemas.microsoft.com/office/drawing/2014/main" id="{609ADF76-1BC1-4A0C-8AB4-8BFC68B5B242}"/>
              </a:ext>
            </a:extLst>
          </p:cNvPr>
          <p:cNvGraphicFramePr>
            <a:graphicFrameLocks noChangeAspect="1"/>
          </p:cNvGraphicFramePr>
          <p:nvPr/>
        </p:nvGraphicFramePr>
        <p:xfrm>
          <a:off x="117475" y="2163763"/>
          <a:ext cx="6207125" cy="3575050"/>
        </p:xfrm>
        <a:graphic>
          <a:graphicData uri="http://schemas.openxmlformats.org/presentationml/2006/ole">
            <mc:AlternateContent xmlns:mc="http://schemas.openxmlformats.org/markup-compatibility/2006">
              <mc:Choice xmlns:v="urn:schemas-microsoft-com:vml" Requires="v">
                <p:oleObj name="CS ChemDraw Drawing" r:id="rId4" imgW="5150751" imgH="2246219" progId="ChemDraw.Document.6.0">
                  <p:embed/>
                </p:oleObj>
              </mc:Choice>
              <mc:Fallback>
                <p:oleObj name="CS ChemDraw Drawing" r:id="rId4" imgW="5150751" imgH="2246219" progId="ChemDraw.Document.6.0">
                  <p:embed/>
                  <p:pic>
                    <p:nvPicPr>
                      <p:cNvPr id="3" name="Object 2">
                        <a:extLst>
                          <a:ext uri="{FF2B5EF4-FFF2-40B4-BE49-F238E27FC236}">
                            <a16:creationId xmlns:a16="http://schemas.microsoft.com/office/drawing/2014/main" id="{609ADF76-1BC1-4A0C-8AB4-8BFC68B5B2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 y="2163763"/>
                        <a:ext cx="6207125" cy="357505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869AAB9D-A4A3-4FDE-BDFD-1FFB74939A33}"/>
              </a:ext>
            </a:extLst>
          </p:cNvPr>
          <p:cNvSpPr txBox="1"/>
          <p:nvPr/>
        </p:nvSpPr>
        <p:spPr>
          <a:xfrm>
            <a:off x="6324615" y="1955811"/>
            <a:ext cx="5680032" cy="3570849"/>
          </a:xfrm>
          <a:prstGeom prst="rect">
            <a:avLst/>
          </a:prstGeom>
          <a:noFill/>
        </p:spPr>
        <p:txBody>
          <a:bodyPr wrap="square">
            <a:spAutoFit/>
          </a:bodyPr>
          <a:lstStyle/>
          <a:p>
            <a:pPr lvl="0">
              <a:lnSpc>
                <a:spcPct val="115000"/>
              </a:lnSpc>
            </a:pPr>
            <a:r>
              <a:rPr lang="en-US"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ommon features of reactive intermediates are:</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low concentration with respect to reaction substrate and final reaction product</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often generated on chemical decomposition of a chemical compound</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it is often possible to prove the existence of this species by spectroscopic means</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cage effects have to be taken into account</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often stabilization by conjugation or resonance</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often difficult to distinguish from a transition state</a:t>
            </a:r>
          </a:p>
          <a:p>
            <a:pPr lvl="0">
              <a:lnSpc>
                <a:spcPct val="115000"/>
              </a:lnSpc>
            </a:pPr>
            <a:r>
              <a:rPr lang="en-US" dirty="0">
                <a:effectLst/>
                <a:latin typeface="Times New Roman" panose="02020603050405020304" pitchFamily="18" charset="0"/>
                <a:ea typeface="Calibri" panose="020F0502020204030204" pitchFamily="34" charset="0"/>
                <a:cs typeface="Times New Roman" panose="02020603050405020304" pitchFamily="18" charset="0"/>
              </a:rPr>
              <a:t>• Prove existence by means of chemical trapping.</a:t>
            </a: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A25565A7-22DD-45E8-814F-3E89BD86B403}"/>
                  </a:ext>
                </a:extLst>
              </p14:cNvPr>
              <p14:cNvContentPartPr/>
              <p14:nvPr>
                <p:extLst>
                  <p:ext uri="{42D2F446-02D8-4167-A562-619A0277C38B}">
                    <p15:isNarration xmlns:p15="http://schemas.microsoft.com/office/powerpoint/2012/main" val="1"/>
                  </p:ext>
                </p:extLst>
              </p14:nvPr>
            </p14:nvContentPartPr>
            <p14:xfrm>
              <a:off x="582120" y="1347840"/>
              <a:ext cx="10932480" cy="4394160"/>
            </p14:xfrm>
          </p:contentPart>
        </mc:Choice>
        <mc:Fallback xmlns="">
          <p:pic>
            <p:nvPicPr>
              <p:cNvPr id="2" name="Ink 1">
                <a:extLst>
                  <a:ext uri="{FF2B5EF4-FFF2-40B4-BE49-F238E27FC236}">
                    <a16:creationId xmlns:a16="http://schemas.microsoft.com/office/drawing/2014/main" id="{A25565A7-22DD-45E8-814F-3E89BD86B403}"/>
                  </a:ext>
                </a:extLst>
              </p:cNvPr>
              <p:cNvPicPr>
                <a:picLocks noGrp="1" noRot="1" noChangeAspect="1" noMove="1" noResize="1" noEditPoints="1" noAdjustHandles="1" noChangeArrowheads="1" noChangeShapeType="1"/>
              </p:cNvPicPr>
              <p:nvPr/>
            </p:nvPicPr>
            <p:blipFill>
              <a:blip r:embed="rId7"/>
              <a:stretch>
                <a:fillRect/>
              </a:stretch>
            </p:blipFill>
            <p:spPr>
              <a:xfrm>
                <a:off x="572760" y="1338480"/>
                <a:ext cx="10951200" cy="4412880"/>
              </a:xfrm>
              <a:prstGeom prst="rect">
                <a:avLst/>
              </a:prstGeom>
            </p:spPr>
          </p:pic>
        </mc:Fallback>
      </mc:AlternateContent>
      <p:pic>
        <p:nvPicPr>
          <p:cNvPr id="5" name="Audio 4">
            <a:hlinkClick r:id="" action="ppaction://media"/>
            <a:extLst>
              <a:ext uri="{FF2B5EF4-FFF2-40B4-BE49-F238E27FC236}">
                <a16:creationId xmlns:a16="http://schemas.microsoft.com/office/drawing/2014/main" id="{D6371C94-84D6-4B81-AF9E-FF35F518373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072587199"/>
      </p:ext>
    </p:extLst>
  </p:cSld>
  <p:clrMapOvr>
    <a:masterClrMapping/>
  </p:clrMapOvr>
  <mc:AlternateContent xmlns:mc="http://schemas.openxmlformats.org/markup-compatibility/2006" xmlns:p14="http://schemas.microsoft.com/office/powerpoint/2010/main">
    <mc:Choice Requires="p14">
      <p:transition spd="slow" p14:dur="2000" advTm="117314"/>
    </mc:Choice>
    <mc:Fallback xmlns="">
      <p:transition spd="slow" advTm="117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89482" y="735955"/>
            <a:ext cx="12013035" cy="4647426"/>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Carbocations are reactive intermediates in many organic reactions. This idea, first proposed by Julius Stieglitz in 1899 (on the constitution of the salts of </a:t>
            </a:r>
            <a:r>
              <a:rPr lang="en-US" dirty="0" err="1">
                <a:latin typeface="Times New Roman" panose="02020603050405020304" pitchFamily="18" charset="0"/>
                <a:cs typeface="Times New Roman" panose="02020603050405020304" pitchFamily="18" charset="0"/>
              </a:rPr>
              <a:t>imidoethers</a:t>
            </a:r>
            <a:r>
              <a:rPr lang="en-US" dirty="0">
                <a:latin typeface="Times New Roman" panose="02020603050405020304" pitchFamily="18" charset="0"/>
                <a:cs typeface="Times New Roman" panose="02020603050405020304" pitchFamily="18" charset="0"/>
              </a:rPr>
              <a:t> and other </a:t>
            </a:r>
            <a:r>
              <a:rPr lang="en-US" dirty="0" err="1">
                <a:latin typeface="Times New Roman" panose="02020603050405020304" pitchFamily="18" charset="0"/>
                <a:cs typeface="Times New Roman" panose="02020603050405020304" pitchFamily="18" charset="0"/>
              </a:rPr>
              <a:t>carbimide</a:t>
            </a:r>
            <a:r>
              <a:rPr lang="en-US" dirty="0">
                <a:latin typeface="Times New Roman" panose="02020603050405020304" pitchFamily="18" charset="0"/>
                <a:cs typeface="Times New Roman" panose="02020603050405020304" pitchFamily="18" charset="0"/>
              </a:rPr>
              <a:t> derivatives), was further developed by Hans </a:t>
            </a:r>
            <a:r>
              <a:rPr lang="en-US" dirty="0" err="1">
                <a:latin typeface="Times New Roman" panose="02020603050405020304" pitchFamily="18" charset="0"/>
                <a:cs typeface="Times New Roman" panose="02020603050405020304" pitchFamily="18" charset="0"/>
              </a:rPr>
              <a:t>Meerwein</a:t>
            </a:r>
            <a:r>
              <a:rPr lang="en-US" dirty="0">
                <a:latin typeface="Times New Roman" panose="02020603050405020304" pitchFamily="18" charset="0"/>
                <a:cs typeface="Times New Roman" panose="02020603050405020304" pitchFamily="18" charset="0"/>
              </a:rPr>
              <a:t> in his 1922 study of the Wagner–</a:t>
            </a:r>
            <a:r>
              <a:rPr lang="en-US" dirty="0" err="1">
                <a:latin typeface="Times New Roman" panose="02020603050405020304" pitchFamily="18" charset="0"/>
                <a:cs typeface="Times New Roman" panose="02020603050405020304" pitchFamily="18" charset="0"/>
              </a:rPr>
              <a:t>Meerwein</a:t>
            </a:r>
            <a:r>
              <a:rPr lang="en-US" dirty="0">
                <a:latin typeface="Times New Roman" panose="02020603050405020304" pitchFamily="18" charset="0"/>
                <a:cs typeface="Times New Roman" panose="02020603050405020304" pitchFamily="18" charset="0"/>
              </a:rPr>
              <a:t> rearrangement. Carbocations were also found to be involved in the SN1 reaction and E1 reaction and in rearrangement reactions such as the Whitmore 1,2 shift. </a:t>
            </a:r>
          </a:p>
          <a:p>
            <a:pPr algn="just"/>
            <a:endParaRPr lang="en-US" dirty="0">
              <a:latin typeface="Times New Roman" panose="02020603050405020304" pitchFamily="18" charset="0"/>
              <a:cs typeface="Times New Roman" panose="02020603050405020304" pitchFamily="18" charset="0"/>
            </a:endParaRPr>
          </a:p>
          <a:p>
            <a:pPr algn="just"/>
            <a:r>
              <a:rPr lang="en-US" sz="2600" b="1" dirty="0">
                <a:solidFill>
                  <a:srgbClr val="FF0000"/>
                </a:solidFill>
                <a:latin typeface="Times" panose="02020603050405020304" pitchFamily="18" charset="0"/>
                <a:cs typeface="Times" panose="02020603050405020304" pitchFamily="18" charset="0"/>
              </a:rPr>
              <a:t>Structures and Geometry of Carbocations</a:t>
            </a:r>
          </a:p>
          <a:p>
            <a:pPr algn="just"/>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rbocations are electron-deficient species that are the most important intermediates in several kinds of reactions. A common model for carbocation structure is a planar species exhibiting sp2 hybridization, as shown in Figure 1 for methyl cation. The p-orbital that is not utilized in the hybrids is empty and is often shown bearing the positive charge since it represents the orbital available to accept electrons. There is a vacant p orbital perpendicular to the plane of the molecule; this is the LUMO (lowest unoccupied molecular orbital). In all reactions of carbocations there is an interaction between this LUMO and the HOMO (highest occupied molecular orbital) of another molecule. A structure with an empty p orbital should be more stable than a structure in which an orbital with s character is empty. In general, a carbocation is a purely ionic species. </a:t>
            </a:r>
          </a:p>
          <a:p>
            <a:pPr algn="just"/>
            <a:endPar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rbocation</a:t>
            </a: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s an ion with a positively-charged carbon atom.</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FB2611FC-1763-45D4-BC03-96F43FABC3D2}"/>
              </a:ext>
            </a:extLst>
          </p:cNvPr>
          <p:cNvGraphicFramePr>
            <a:graphicFrameLocks noChangeAspect="1"/>
          </p:cNvGraphicFramePr>
          <p:nvPr/>
        </p:nvGraphicFramePr>
        <p:xfrm>
          <a:off x="6590950" y="5566663"/>
          <a:ext cx="2509486" cy="1186198"/>
        </p:xfrm>
        <a:graphic>
          <a:graphicData uri="http://schemas.openxmlformats.org/presentationml/2006/ole">
            <mc:AlternateContent xmlns:mc="http://schemas.openxmlformats.org/markup-compatibility/2006">
              <mc:Choice xmlns:v="urn:schemas-microsoft-com:vml" Requires="v">
                <p:oleObj name="CS ChemDraw Drawing" r:id="rId4" imgW="1936440" imgH="929160" progId="ChemDraw.Document.6.0">
                  <p:embed/>
                </p:oleObj>
              </mc:Choice>
              <mc:Fallback>
                <p:oleObj name="CS ChemDraw Drawing" r:id="rId4" imgW="1936440" imgH="929160" progId="ChemDraw.Document.6.0">
                  <p:embed/>
                  <p:pic>
                    <p:nvPicPr>
                      <p:cNvPr id="7" name="Object 6">
                        <a:extLst>
                          <a:ext uri="{FF2B5EF4-FFF2-40B4-BE49-F238E27FC236}">
                            <a16:creationId xmlns:a16="http://schemas.microsoft.com/office/drawing/2014/main" id="{FB2611FC-1763-45D4-BC03-96F43FABC3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0950" y="5566663"/>
                        <a:ext cx="2509486" cy="118619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3E050355-FEB1-421D-964B-610B4F1BEAA2}"/>
              </a:ext>
            </a:extLst>
          </p:cNvPr>
          <p:cNvSpPr txBox="1"/>
          <p:nvPr/>
        </p:nvSpPr>
        <p:spPr>
          <a:xfrm>
            <a:off x="3036115" y="176061"/>
            <a:ext cx="6119768" cy="584775"/>
          </a:xfrm>
          <a:prstGeom prst="rect">
            <a:avLst/>
          </a:prstGeom>
          <a:noFill/>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OCATION</a:t>
            </a: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2" name="Ink 1">
                <a:extLst>
                  <a:ext uri="{FF2B5EF4-FFF2-40B4-BE49-F238E27FC236}">
                    <a16:creationId xmlns:a16="http://schemas.microsoft.com/office/drawing/2014/main" id="{7F0785E2-CB12-4C05-8FEC-F348F123E927}"/>
                  </a:ext>
                </a:extLst>
              </p14:cNvPr>
              <p14:cNvContentPartPr/>
              <p14:nvPr>
                <p:extLst>
                  <p:ext uri="{42D2F446-02D8-4167-A562-619A0277C38B}">
                    <p15:isNarration xmlns:p15="http://schemas.microsoft.com/office/powerpoint/2012/main" val="1"/>
                  </p:ext>
                </p:extLst>
              </p14:nvPr>
            </p14:nvContentPartPr>
            <p14:xfrm>
              <a:off x="1794240" y="693720"/>
              <a:ext cx="10334520" cy="5821920"/>
            </p14:xfrm>
          </p:contentPart>
        </mc:Choice>
        <mc:Fallback xmlns="">
          <p:pic>
            <p:nvPicPr>
              <p:cNvPr id="2" name="Ink 1">
                <a:extLst>
                  <a:ext uri="{FF2B5EF4-FFF2-40B4-BE49-F238E27FC236}">
                    <a16:creationId xmlns:a16="http://schemas.microsoft.com/office/drawing/2014/main" id="{7F0785E2-CB12-4C05-8FEC-F348F123E927}"/>
                  </a:ext>
                </a:extLst>
              </p:cNvPr>
              <p:cNvPicPr>
                <a:picLocks noGrp="1" noRot="1" noChangeAspect="1" noMove="1" noResize="1" noEditPoints="1" noAdjustHandles="1" noChangeArrowheads="1" noChangeShapeType="1"/>
              </p:cNvPicPr>
              <p:nvPr/>
            </p:nvPicPr>
            <p:blipFill>
              <a:blip r:embed="rId7"/>
              <a:stretch>
                <a:fillRect/>
              </a:stretch>
            </p:blipFill>
            <p:spPr>
              <a:xfrm>
                <a:off x="1784880" y="684360"/>
                <a:ext cx="10353240" cy="5840640"/>
              </a:xfrm>
              <a:prstGeom prst="rect">
                <a:avLst/>
              </a:prstGeom>
            </p:spPr>
          </p:pic>
        </mc:Fallback>
      </mc:AlternateContent>
      <p:pic>
        <p:nvPicPr>
          <p:cNvPr id="3" name="Audio 2">
            <a:hlinkClick r:id="" action="ppaction://media"/>
            <a:extLst>
              <a:ext uri="{FF2B5EF4-FFF2-40B4-BE49-F238E27FC236}">
                <a16:creationId xmlns:a16="http://schemas.microsoft.com/office/drawing/2014/main" id="{0E1A1DE6-381F-4655-ABAD-41A248F231E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972511827"/>
      </p:ext>
    </p:extLst>
  </p:cSld>
  <p:clrMapOvr>
    <a:masterClrMapping/>
  </p:clrMapOvr>
  <mc:AlternateContent xmlns:mc="http://schemas.openxmlformats.org/markup-compatibility/2006" xmlns:p14="http://schemas.microsoft.com/office/powerpoint/2010/main">
    <mc:Choice Requires="p14">
      <p:transition spd="slow" p14:dur="2000" advTm="239393"/>
    </mc:Choice>
    <mc:Fallback xmlns="">
      <p:transition spd="slow" advTm="239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1692771"/>
          </a:xfrm>
          <a:prstGeom prst="rect">
            <a:avLst/>
          </a:prstGeom>
        </p:spPr>
        <p:txBody>
          <a:bodyPr wrap="square">
            <a:spAutoFit/>
          </a:bodyPr>
          <a:lstStyle/>
          <a:p>
            <a:pPr algn="ctr"/>
            <a:r>
              <a:rPr lang="en-IN" sz="3200" b="1" dirty="0">
                <a:solidFill>
                  <a:srgbClr val="FF0000"/>
                </a:solidFill>
                <a:latin typeface="Times New Roman" panose="02020603050405020304" pitchFamily="18" charset="0"/>
                <a:cs typeface="Times New Roman" panose="02020603050405020304" pitchFamily="18" charset="0"/>
              </a:rPr>
              <a:t>Generation of Carbocation</a:t>
            </a:r>
          </a:p>
          <a:p>
            <a:r>
              <a:rPr lang="en-US" dirty="0">
                <a:latin typeface="Times New Roman" panose="02020603050405020304" pitchFamily="18" charset="0"/>
                <a:cs typeface="Times New Roman" panose="02020603050405020304" pitchFamily="18" charset="0"/>
              </a:rPr>
              <a:t>Carbocations (stable or unstable) may be generated in various ways. The most common way is the removal of an electronegative atom or group along with its pair of electrons attached to carbon. The leaving group may be a stable, neutral atom or molecule. Factors that generally affect carbocation formation are the nature of the leaving groups, structural factors, solvent effects, salt effects, and isotope effects.</a:t>
            </a:r>
          </a:p>
        </p:txBody>
      </p:sp>
      <p:sp>
        <p:nvSpPr>
          <p:cNvPr id="13" name="TextBox 12">
            <a:extLst>
              <a:ext uri="{FF2B5EF4-FFF2-40B4-BE49-F238E27FC236}">
                <a16:creationId xmlns:a16="http://schemas.microsoft.com/office/drawing/2014/main" id="{CDE2C7B5-531A-493B-90C0-04035E736E89}"/>
              </a:ext>
            </a:extLst>
          </p:cNvPr>
          <p:cNvSpPr txBox="1"/>
          <p:nvPr/>
        </p:nvSpPr>
        <p:spPr>
          <a:xfrm>
            <a:off x="346046" y="2219719"/>
            <a:ext cx="1902204" cy="385362"/>
          </a:xfrm>
          <a:prstGeom prst="rect">
            <a:avLst/>
          </a:prstGeom>
          <a:noFill/>
        </p:spPr>
        <p:txBody>
          <a:bodyPr wrap="square">
            <a:spAutoFit/>
          </a:bodyPr>
          <a:lstStyle/>
          <a:p>
            <a:pPr>
              <a:lnSpc>
                <a:spcPct val="115000"/>
              </a:lnSpc>
              <a:spcBef>
                <a:spcPts val="200"/>
              </a:spcBef>
            </a:pPr>
            <a:r>
              <a:rPr lang="en-IN" sz="1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From a Halide</a:t>
            </a:r>
          </a:p>
        </p:txBody>
      </p:sp>
      <p:graphicFrame>
        <p:nvGraphicFramePr>
          <p:cNvPr id="15" name="Object 14">
            <a:extLst>
              <a:ext uri="{FF2B5EF4-FFF2-40B4-BE49-F238E27FC236}">
                <a16:creationId xmlns:a16="http://schemas.microsoft.com/office/drawing/2014/main" id="{34F3CD7B-EDA4-49C0-813C-8C0343F3C0D2}"/>
              </a:ext>
            </a:extLst>
          </p:cNvPr>
          <p:cNvGraphicFramePr>
            <a:graphicFrameLocks noChangeAspect="1"/>
          </p:cNvGraphicFramePr>
          <p:nvPr/>
        </p:nvGraphicFramePr>
        <p:xfrm>
          <a:off x="3309457" y="1967634"/>
          <a:ext cx="3565454" cy="749794"/>
        </p:xfrm>
        <a:graphic>
          <a:graphicData uri="http://schemas.openxmlformats.org/presentationml/2006/ole">
            <mc:AlternateContent xmlns:mc="http://schemas.openxmlformats.org/markup-compatibility/2006">
              <mc:Choice xmlns:v="urn:schemas-microsoft-com:vml" Requires="v">
                <p:oleObj name="CS ChemDraw Drawing" r:id="rId4" imgW="2008216" imgH="423256" progId="ChemDraw.Document.6.0">
                  <p:embed/>
                </p:oleObj>
              </mc:Choice>
              <mc:Fallback>
                <p:oleObj name="CS ChemDraw Drawing" r:id="rId4" imgW="2008216" imgH="423256" progId="ChemDraw.Document.6.0">
                  <p:embed/>
                  <p:pic>
                    <p:nvPicPr>
                      <p:cNvPr id="15" name="Object 14">
                        <a:extLst>
                          <a:ext uri="{FF2B5EF4-FFF2-40B4-BE49-F238E27FC236}">
                            <a16:creationId xmlns:a16="http://schemas.microsoft.com/office/drawing/2014/main" id="{34F3CD7B-EDA4-49C0-813C-8C0343F3C0D2}"/>
                          </a:ext>
                        </a:extLst>
                      </p:cNvPr>
                      <p:cNvPicPr>
                        <a:picLocks noChangeAspect="1" noChangeArrowheads="1"/>
                      </p:cNvPicPr>
                      <p:nvPr/>
                    </p:nvPicPr>
                    <p:blipFill>
                      <a:blip r:embed="rId5"/>
                      <a:srcRect/>
                      <a:stretch>
                        <a:fillRect/>
                      </a:stretch>
                    </p:blipFill>
                    <p:spPr bwMode="auto">
                      <a:xfrm>
                        <a:off x="3309457" y="1967634"/>
                        <a:ext cx="3565454" cy="749794"/>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A23DDF31-35A0-4782-B90F-E5BB144D777F}"/>
              </a:ext>
            </a:extLst>
          </p:cNvPr>
          <p:cNvSpPr txBox="1"/>
          <p:nvPr/>
        </p:nvSpPr>
        <p:spPr>
          <a:xfrm>
            <a:off x="346045" y="3183879"/>
            <a:ext cx="1826703" cy="392159"/>
          </a:xfrm>
          <a:prstGeom prst="rect">
            <a:avLst/>
          </a:prstGeom>
          <a:noFill/>
        </p:spPr>
        <p:txBody>
          <a:bodyPr wrap="square">
            <a:spAutoFit/>
          </a:bodyPr>
          <a:lstStyle/>
          <a:p>
            <a:pPr>
              <a:lnSpc>
                <a:spcPct val="115000"/>
              </a:lnSpc>
              <a:spcBef>
                <a:spcPts val="200"/>
              </a:spcBef>
            </a:pPr>
            <a:r>
              <a:rPr lang="en-IN" sz="1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From an Alcohol</a:t>
            </a:r>
          </a:p>
        </p:txBody>
      </p:sp>
      <p:graphicFrame>
        <p:nvGraphicFramePr>
          <p:cNvPr id="19" name="Object 18">
            <a:extLst>
              <a:ext uri="{FF2B5EF4-FFF2-40B4-BE49-F238E27FC236}">
                <a16:creationId xmlns:a16="http://schemas.microsoft.com/office/drawing/2014/main" id="{823B70EF-7F63-4A2A-8550-5600B2F01356}"/>
              </a:ext>
            </a:extLst>
          </p:cNvPr>
          <p:cNvGraphicFramePr>
            <a:graphicFrameLocks noChangeAspect="1"/>
          </p:cNvGraphicFramePr>
          <p:nvPr/>
        </p:nvGraphicFramePr>
        <p:xfrm>
          <a:off x="3070545" y="3005062"/>
          <a:ext cx="4491267" cy="749794"/>
        </p:xfrm>
        <a:graphic>
          <a:graphicData uri="http://schemas.openxmlformats.org/presentationml/2006/ole">
            <mc:AlternateContent xmlns:mc="http://schemas.openxmlformats.org/markup-compatibility/2006">
              <mc:Choice xmlns:v="urn:schemas-microsoft-com:vml" Requires="v">
                <p:oleObj name="CS ChemDraw Drawing" r:id="rId6" imgW="2858539" imgH="478328" progId="ChemDraw.Document.6.0">
                  <p:embed/>
                </p:oleObj>
              </mc:Choice>
              <mc:Fallback>
                <p:oleObj name="CS ChemDraw Drawing" r:id="rId6" imgW="2858539" imgH="478328" progId="ChemDraw.Document.6.0">
                  <p:embed/>
                  <p:pic>
                    <p:nvPicPr>
                      <p:cNvPr id="19" name="Object 18">
                        <a:extLst>
                          <a:ext uri="{FF2B5EF4-FFF2-40B4-BE49-F238E27FC236}">
                            <a16:creationId xmlns:a16="http://schemas.microsoft.com/office/drawing/2014/main" id="{823B70EF-7F63-4A2A-8550-5600B2F01356}"/>
                          </a:ext>
                        </a:extLst>
                      </p:cNvPr>
                      <p:cNvPicPr>
                        <a:picLocks noChangeAspect="1" noChangeArrowheads="1"/>
                      </p:cNvPicPr>
                      <p:nvPr/>
                    </p:nvPicPr>
                    <p:blipFill>
                      <a:blip r:embed="rId7"/>
                      <a:srcRect/>
                      <a:stretch>
                        <a:fillRect/>
                      </a:stretch>
                    </p:blipFill>
                    <p:spPr bwMode="auto">
                      <a:xfrm>
                        <a:off x="3070545" y="3005062"/>
                        <a:ext cx="4491267" cy="749794"/>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7388DC-5043-4B8D-9C45-ED603816B2B1}"/>
              </a:ext>
            </a:extLst>
          </p:cNvPr>
          <p:cNvSpPr txBox="1"/>
          <p:nvPr/>
        </p:nvSpPr>
        <p:spPr>
          <a:xfrm>
            <a:off x="346046" y="4200272"/>
            <a:ext cx="1826703" cy="392159"/>
          </a:xfrm>
          <a:prstGeom prst="rect">
            <a:avLst/>
          </a:prstGeom>
          <a:noFill/>
        </p:spPr>
        <p:txBody>
          <a:bodyPr wrap="square">
            <a:spAutoFit/>
          </a:bodyPr>
          <a:lstStyle/>
          <a:p>
            <a:pPr>
              <a:lnSpc>
                <a:spcPct val="115000"/>
              </a:lnSpc>
              <a:spcBef>
                <a:spcPts val="200"/>
              </a:spcBef>
            </a:pPr>
            <a:r>
              <a:rPr lang="en-IN" sz="1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From an Amine</a:t>
            </a:r>
          </a:p>
        </p:txBody>
      </p:sp>
      <p:graphicFrame>
        <p:nvGraphicFramePr>
          <p:cNvPr id="23" name="Object 22">
            <a:extLst>
              <a:ext uri="{FF2B5EF4-FFF2-40B4-BE49-F238E27FC236}">
                <a16:creationId xmlns:a16="http://schemas.microsoft.com/office/drawing/2014/main" id="{0D7937F8-37FF-4528-B2AF-DA0955C60131}"/>
              </a:ext>
            </a:extLst>
          </p:cNvPr>
          <p:cNvGraphicFramePr>
            <a:graphicFrameLocks noChangeAspect="1"/>
          </p:cNvGraphicFramePr>
          <p:nvPr/>
        </p:nvGraphicFramePr>
        <p:xfrm>
          <a:off x="2970668" y="4125793"/>
          <a:ext cx="4691019" cy="749794"/>
        </p:xfrm>
        <a:graphic>
          <a:graphicData uri="http://schemas.openxmlformats.org/presentationml/2006/ole">
            <mc:AlternateContent xmlns:mc="http://schemas.openxmlformats.org/markup-compatibility/2006">
              <mc:Choice xmlns:v="urn:schemas-microsoft-com:vml" Requires="v">
                <p:oleObj name="CS ChemDraw Drawing" r:id="rId8" imgW="3049039" imgH="482485" progId="ChemDraw.Document.6.0">
                  <p:embed/>
                </p:oleObj>
              </mc:Choice>
              <mc:Fallback>
                <p:oleObj name="CS ChemDraw Drawing" r:id="rId8" imgW="3049039" imgH="482485" progId="ChemDraw.Document.6.0">
                  <p:embed/>
                  <p:pic>
                    <p:nvPicPr>
                      <p:cNvPr id="23" name="Object 22">
                        <a:extLst>
                          <a:ext uri="{FF2B5EF4-FFF2-40B4-BE49-F238E27FC236}">
                            <a16:creationId xmlns:a16="http://schemas.microsoft.com/office/drawing/2014/main" id="{0D7937F8-37FF-4528-B2AF-DA0955C60131}"/>
                          </a:ext>
                        </a:extLst>
                      </p:cNvPr>
                      <p:cNvPicPr>
                        <a:picLocks noChangeAspect="1" noChangeArrowheads="1"/>
                      </p:cNvPicPr>
                      <p:nvPr/>
                    </p:nvPicPr>
                    <p:blipFill>
                      <a:blip r:embed="rId9"/>
                      <a:srcRect/>
                      <a:stretch>
                        <a:fillRect/>
                      </a:stretch>
                    </p:blipFill>
                    <p:spPr bwMode="auto">
                      <a:xfrm>
                        <a:off x="2970668" y="4125793"/>
                        <a:ext cx="4691019" cy="749794"/>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5A0F10C7-57EB-4A5F-BCDB-8F5EF010AF0A}"/>
              </a:ext>
            </a:extLst>
          </p:cNvPr>
          <p:cNvSpPr txBox="1"/>
          <p:nvPr/>
        </p:nvSpPr>
        <p:spPr>
          <a:xfrm>
            <a:off x="631270" y="5491454"/>
            <a:ext cx="5660473" cy="385362"/>
          </a:xfrm>
          <a:prstGeom prst="rect">
            <a:avLst/>
          </a:prstGeom>
          <a:noFill/>
        </p:spPr>
        <p:txBody>
          <a:bodyPr wrap="square">
            <a:spAutoFit/>
          </a:bodyPr>
          <a:lstStyle/>
          <a:p>
            <a:pPr algn="just">
              <a:lnSpc>
                <a:spcPct val="115000"/>
              </a:lnSpc>
              <a:spcAft>
                <a:spcPts val="1000"/>
              </a:spcAft>
            </a:pPr>
            <a:r>
              <a:rPr lang="en-IN" sz="1800" dirty="0">
                <a:effectLst/>
                <a:latin typeface="Times New Roman" panose="02020603050405020304" pitchFamily="18" charset="0"/>
                <a:ea typeface="ScalaLF-Regular"/>
                <a:cs typeface="Times New Roman" panose="02020603050405020304" pitchFamily="18" charset="0"/>
              </a:rPr>
              <a:t>Also there many routes for the generation of a carbocation.</a:t>
            </a: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AFD6A4EA-220C-467E-B6B0-325809FE7C70}"/>
                  </a:ext>
                </a:extLst>
              </p14:cNvPr>
              <p14:cNvContentPartPr/>
              <p14:nvPr>
                <p:extLst>
                  <p:ext uri="{42D2F446-02D8-4167-A562-619A0277C38B}">
                    <p15:isNarration xmlns:p15="http://schemas.microsoft.com/office/powerpoint/2012/main" val="1"/>
                  </p:ext>
                </p:extLst>
              </p14:nvPr>
            </p14:nvContentPartPr>
            <p14:xfrm>
              <a:off x="1036800" y="996840"/>
              <a:ext cx="10980360" cy="4952520"/>
            </p14:xfrm>
          </p:contentPart>
        </mc:Choice>
        <mc:Fallback>
          <p:pic>
            <p:nvPicPr>
              <p:cNvPr id="2" name="Ink 1">
                <a:extLst>
                  <a:ext uri="{FF2B5EF4-FFF2-40B4-BE49-F238E27FC236}">
                    <a16:creationId xmlns:a16="http://schemas.microsoft.com/office/drawing/2014/main" id="{AFD6A4EA-220C-467E-B6B0-325809FE7C70}"/>
                  </a:ext>
                </a:extLst>
              </p:cNvPr>
              <p:cNvPicPr>
                <a:picLocks noGrp="1" noRot="1" noChangeAspect="1" noMove="1" noResize="1" noEditPoints="1" noAdjustHandles="1" noChangeArrowheads="1" noChangeShapeType="1"/>
              </p:cNvPicPr>
              <p:nvPr/>
            </p:nvPicPr>
            <p:blipFill>
              <a:blip r:embed="rId11"/>
              <a:stretch>
                <a:fillRect/>
              </a:stretch>
            </p:blipFill>
            <p:spPr>
              <a:xfrm>
                <a:off x="1027440" y="987480"/>
                <a:ext cx="10999080" cy="4971240"/>
              </a:xfrm>
              <a:prstGeom prst="rect">
                <a:avLst/>
              </a:prstGeom>
            </p:spPr>
          </p:pic>
        </mc:Fallback>
      </mc:AlternateContent>
      <p:pic>
        <p:nvPicPr>
          <p:cNvPr id="3" name="Audio 2">
            <a:hlinkClick r:id="" action="ppaction://media"/>
            <a:extLst>
              <a:ext uri="{FF2B5EF4-FFF2-40B4-BE49-F238E27FC236}">
                <a16:creationId xmlns:a16="http://schemas.microsoft.com/office/drawing/2014/main" id="{C098246D-73B1-419F-8AA9-C756D0AC08D8}"/>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160757608"/>
      </p:ext>
    </p:extLst>
  </p:cSld>
  <p:clrMapOvr>
    <a:masterClrMapping/>
  </p:clrMapOvr>
  <mc:AlternateContent xmlns:mc="http://schemas.openxmlformats.org/markup-compatibility/2006">
    <mc:Choice xmlns:p14="http://schemas.microsoft.com/office/powerpoint/2010/main" Requires="p14">
      <p:transition spd="slow" p14:dur="2000" advTm="157578"/>
    </mc:Choice>
    <mc:Fallback>
      <p:transition spd="slow" advTm="1575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ocation</a:t>
            </a:r>
          </a:p>
        </p:txBody>
      </p:sp>
      <p:sp>
        <p:nvSpPr>
          <p:cNvPr id="21" name="TextBox 20">
            <a:extLst>
              <a:ext uri="{FF2B5EF4-FFF2-40B4-BE49-F238E27FC236}">
                <a16:creationId xmlns:a16="http://schemas.microsoft.com/office/drawing/2014/main" id="{A37388DC-5043-4B8D-9C45-ED603816B2B1}"/>
              </a:ext>
            </a:extLst>
          </p:cNvPr>
          <p:cNvSpPr txBox="1"/>
          <p:nvPr/>
        </p:nvSpPr>
        <p:spPr>
          <a:xfrm>
            <a:off x="205530" y="4496550"/>
            <a:ext cx="6094602" cy="392159"/>
          </a:xfrm>
          <a:prstGeom prst="rect">
            <a:avLst/>
          </a:prstGeom>
          <a:noFill/>
        </p:spPr>
        <p:txBody>
          <a:bodyPr wrap="square">
            <a:spAutoFit/>
          </a:bodyPr>
          <a:lstStyle/>
          <a:p>
            <a:pPr>
              <a:lnSpc>
                <a:spcPct val="115000"/>
              </a:lnSpc>
              <a:spcBef>
                <a:spcPts val="200"/>
              </a:spcBef>
            </a:pPr>
            <a:r>
              <a:rPr lang="en-IN" sz="1800" b="1" dirty="0">
                <a:solidFill>
                  <a:srgbClr val="1F4D78"/>
                </a:solidFill>
                <a:effectLst/>
                <a:latin typeface="Calibri Light" panose="020F0302020204030204" pitchFamily="34" charset="0"/>
                <a:ea typeface="Times New Roman" panose="02020603050405020304" pitchFamily="18" charset="0"/>
                <a:cs typeface="Times New Roman" panose="02020603050405020304" pitchFamily="18" charset="0"/>
              </a:rPr>
              <a:t>From an Alkene</a:t>
            </a:r>
          </a:p>
        </p:txBody>
      </p:sp>
      <p:graphicFrame>
        <p:nvGraphicFramePr>
          <p:cNvPr id="6" name="Object 5">
            <a:extLst>
              <a:ext uri="{FF2B5EF4-FFF2-40B4-BE49-F238E27FC236}">
                <a16:creationId xmlns:a16="http://schemas.microsoft.com/office/drawing/2014/main" id="{2F5C8C84-20E3-4978-BCD4-B6810B5C5C52}"/>
              </a:ext>
            </a:extLst>
          </p:cNvPr>
          <p:cNvGraphicFramePr>
            <a:graphicFrameLocks noChangeAspect="1"/>
          </p:cNvGraphicFramePr>
          <p:nvPr/>
        </p:nvGraphicFramePr>
        <p:xfrm>
          <a:off x="2477774" y="4437217"/>
          <a:ext cx="2291666" cy="640272"/>
        </p:xfrm>
        <a:graphic>
          <a:graphicData uri="http://schemas.openxmlformats.org/presentationml/2006/ole">
            <mc:AlternateContent xmlns:mc="http://schemas.openxmlformats.org/markup-compatibility/2006">
              <mc:Choice xmlns:v="urn:schemas-microsoft-com:vml" Requires="v">
                <p:oleObj name="CS ChemDraw Drawing" r:id="rId4" imgW="1270462" imgH="359525" progId="ChemDraw.Document.6.0">
                  <p:embed/>
                </p:oleObj>
              </mc:Choice>
              <mc:Fallback>
                <p:oleObj name="CS ChemDraw Drawing" r:id="rId4" imgW="1270462" imgH="359525" progId="ChemDraw.Document.6.0">
                  <p:embed/>
                  <p:pic>
                    <p:nvPicPr>
                      <p:cNvPr id="6" name="Object 5">
                        <a:extLst>
                          <a:ext uri="{FF2B5EF4-FFF2-40B4-BE49-F238E27FC236}">
                            <a16:creationId xmlns:a16="http://schemas.microsoft.com/office/drawing/2014/main" id="{2F5C8C84-20E3-4978-BCD4-B6810B5C5C52}"/>
                          </a:ext>
                        </a:extLst>
                      </p:cNvPr>
                      <p:cNvPicPr>
                        <a:picLocks noChangeAspect="1" noChangeArrowheads="1"/>
                      </p:cNvPicPr>
                      <p:nvPr/>
                    </p:nvPicPr>
                    <p:blipFill>
                      <a:blip r:embed="rId5"/>
                      <a:srcRect/>
                      <a:stretch>
                        <a:fillRect/>
                      </a:stretch>
                    </p:blipFill>
                    <p:spPr bwMode="auto">
                      <a:xfrm>
                        <a:off x="2477774" y="4437217"/>
                        <a:ext cx="2291666" cy="64027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6822A893-078F-44C6-82F9-EE954B384148}"/>
              </a:ext>
            </a:extLst>
          </p:cNvPr>
          <p:cNvGraphicFramePr>
            <a:graphicFrameLocks noChangeAspect="1"/>
          </p:cNvGraphicFramePr>
          <p:nvPr/>
        </p:nvGraphicFramePr>
        <p:xfrm>
          <a:off x="5537783" y="4408345"/>
          <a:ext cx="2511384" cy="640272"/>
        </p:xfrm>
        <a:graphic>
          <a:graphicData uri="http://schemas.openxmlformats.org/presentationml/2006/ole">
            <mc:AlternateContent xmlns:mc="http://schemas.openxmlformats.org/markup-compatibility/2006">
              <mc:Choice xmlns:v="urn:schemas-microsoft-com:vml" Requires="v">
                <p:oleObj name="CS ChemDraw Drawing" r:id="rId6" imgW="1660814" imgH="420139" progId="ChemDraw.Document.6.0">
                  <p:embed/>
                </p:oleObj>
              </mc:Choice>
              <mc:Fallback>
                <p:oleObj name="CS ChemDraw Drawing" r:id="rId6" imgW="1660814" imgH="420139" progId="ChemDraw.Document.6.0">
                  <p:embed/>
                  <p:pic>
                    <p:nvPicPr>
                      <p:cNvPr id="8" name="Object 7">
                        <a:extLst>
                          <a:ext uri="{FF2B5EF4-FFF2-40B4-BE49-F238E27FC236}">
                            <a16:creationId xmlns:a16="http://schemas.microsoft.com/office/drawing/2014/main" id="{6822A893-078F-44C6-82F9-EE954B384148}"/>
                          </a:ext>
                        </a:extLst>
                      </p:cNvPr>
                      <p:cNvPicPr>
                        <a:picLocks noChangeAspect="1" noChangeArrowheads="1"/>
                      </p:cNvPicPr>
                      <p:nvPr/>
                    </p:nvPicPr>
                    <p:blipFill>
                      <a:blip r:embed="rId7"/>
                      <a:srcRect/>
                      <a:stretch>
                        <a:fillRect/>
                      </a:stretch>
                    </p:blipFill>
                    <p:spPr bwMode="auto">
                      <a:xfrm>
                        <a:off x="5537783" y="4408345"/>
                        <a:ext cx="2511384" cy="64027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37B1C391-BB80-450E-B185-B1141B35381F}"/>
              </a:ext>
            </a:extLst>
          </p:cNvPr>
          <p:cNvSpPr txBox="1"/>
          <p:nvPr/>
        </p:nvSpPr>
        <p:spPr>
          <a:xfrm>
            <a:off x="117445" y="5699253"/>
            <a:ext cx="6094602" cy="392159"/>
          </a:xfrm>
          <a:prstGeom prst="rect">
            <a:avLst/>
          </a:prstGeom>
          <a:noFill/>
        </p:spPr>
        <p:txBody>
          <a:bodyPr wrap="square">
            <a:spAutoFit/>
          </a:bodyPr>
          <a:lstStyle/>
          <a:p>
            <a:pPr>
              <a:lnSpc>
                <a:spcPct val="115000"/>
              </a:lnSpc>
              <a:spcBef>
                <a:spcPts val="200"/>
              </a:spcBef>
            </a:pPr>
            <a:r>
              <a:rPr lang="en-IN" sz="1800" b="1" dirty="0">
                <a:solidFill>
                  <a:srgbClr val="1F4D78"/>
                </a:solidFill>
                <a:effectLst/>
                <a:latin typeface="Calibri Light" panose="020F0302020204030204" pitchFamily="34" charset="0"/>
                <a:ea typeface="Times New Roman" panose="02020603050405020304" pitchFamily="18" charset="0"/>
                <a:cs typeface="Times New Roman" panose="02020603050405020304" pitchFamily="18" charset="0"/>
              </a:rPr>
              <a:t>From Carbonyl Compounds</a:t>
            </a:r>
          </a:p>
        </p:txBody>
      </p:sp>
      <p:graphicFrame>
        <p:nvGraphicFramePr>
          <p:cNvPr id="10" name="Object 9">
            <a:extLst>
              <a:ext uri="{FF2B5EF4-FFF2-40B4-BE49-F238E27FC236}">
                <a16:creationId xmlns:a16="http://schemas.microsoft.com/office/drawing/2014/main" id="{5C0782E6-8120-4E6A-8456-B980AAE25506}"/>
              </a:ext>
            </a:extLst>
          </p:cNvPr>
          <p:cNvGraphicFramePr>
            <a:graphicFrameLocks noChangeAspect="1"/>
          </p:cNvGraphicFramePr>
          <p:nvPr/>
        </p:nvGraphicFramePr>
        <p:xfrm>
          <a:off x="3413141" y="5651043"/>
          <a:ext cx="3380334" cy="640272"/>
        </p:xfrm>
        <a:graphic>
          <a:graphicData uri="http://schemas.openxmlformats.org/presentationml/2006/ole">
            <mc:AlternateContent xmlns:mc="http://schemas.openxmlformats.org/markup-compatibility/2006">
              <mc:Choice xmlns:v="urn:schemas-microsoft-com:vml" Requires="v">
                <p:oleObj name="CS ChemDraw Drawing" r:id="rId8" imgW="1988127" imgH="373034" progId="ChemDraw.Document.6.0">
                  <p:embed/>
                </p:oleObj>
              </mc:Choice>
              <mc:Fallback>
                <p:oleObj name="CS ChemDraw Drawing" r:id="rId8" imgW="1988127" imgH="373034" progId="ChemDraw.Document.6.0">
                  <p:embed/>
                  <p:pic>
                    <p:nvPicPr>
                      <p:cNvPr id="10" name="Object 9">
                        <a:extLst>
                          <a:ext uri="{FF2B5EF4-FFF2-40B4-BE49-F238E27FC236}">
                            <a16:creationId xmlns:a16="http://schemas.microsoft.com/office/drawing/2014/main" id="{5C0782E6-8120-4E6A-8456-B980AAE25506}"/>
                          </a:ext>
                        </a:extLst>
                      </p:cNvPr>
                      <p:cNvPicPr>
                        <a:picLocks noChangeAspect="1" noChangeArrowheads="1"/>
                      </p:cNvPicPr>
                      <p:nvPr/>
                    </p:nvPicPr>
                    <p:blipFill>
                      <a:blip r:embed="rId9"/>
                      <a:srcRect/>
                      <a:stretch>
                        <a:fillRect/>
                      </a:stretch>
                    </p:blipFill>
                    <p:spPr bwMode="auto">
                      <a:xfrm>
                        <a:off x="3413141" y="5651043"/>
                        <a:ext cx="3380334" cy="640272"/>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387ABDB-64AF-455E-8EEC-AB7CC6DD9942}"/>
              </a:ext>
            </a:extLst>
          </p:cNvPr>
          <p:cNvGraphicFramePr>
            <a:graphicFrameLocks noChangeAspect="1"/>
          </p:cNvGraphicFramePr>
          <p:nvPr/>
        </p:nvGraphicFramePr>
        <p:xfrm>
          <a:off x="7352454" y="5582940"/>
          <a:ext cx="3158337" cy="776477"/>
        </p:xfrm>
        <a:graphic>
          <a:graphicData uri="http://schemas.openxmlformats.org/presentationml/2006/ole">
            <mc:AlternateContent xmlns:mc="http://schemas.openxmlformats.org/markup-compatibility/2006">
              <mc:Choice xmlns:v="urn:schemas-microsoft-com:vml" Requires="v">
                <p:oleObj name="CS ChemDraw Drawing" r:id="rId10" imgW="2137756" imgH="522316" progId="ChemDraw.Document.6.0">
                  <p:embed/>
                </p:oleObj>
              </mc:Choice>
              <mc:Fallback>
                <p:oleObj name="CS ChemDraw Drawing" r:id="rId10" imgW="2137756" imgH="522316" progId="ChemDraw.Document.6.0">
                  <p:embed/>
                  <p:pic>
                    <p:nvPicPr>
                      <p:cNvPr id="12" name="Object 11">
                        <a:extLst>
                          <a:ext uri="{FF2B5EF4-FFF2-40B4-BE49-F238E27FC236}">
                            <a16:creationId xmlns:a16="http://schemas.microsoft.com/office/drawing/2014/main" id="{E387ABDB-64AF-455E-8EEC-AB7CC6DD9942}"/>
                          </a:ext>
                        </a:extLst>
                      </p:cNvPr>
                      <p:cNvPicPr>
                        <a:picLocks noChangeAspect="1" noChangeArrowheads="1"/>
                      </p:cNvPicPr>
                      <p:nvPr/>
                    </p:nvPicPr>
                    <p:blipFill>
                      <a:blip r:embed="rId11"/>
                      <a:srcRect/>
                      <a:stretch>
                        <a:fillRect/>
                      </a:stretch>
                    </p:blipFill>
                    <p:spPr bwMode="auto">
                      <a:xfrm>
                        <a:off x="7352454" y="5582940"/>
                        <a:ext cx="3158337" cy="77647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88200F5-CDD5-4416-97DE-319F438D4475}"/>
              </a:ext>
            </a:extLst>
          </p:cNvPr>
          <p:cNvGraphicFramePr>
            <a:graphicFrameLocks noChangeAspect="1"/>
          </p:cNvGraphicFramePr>
          <p:nvPr/>
        </p:nvGraphicFramePr>
        <p:xfrm>
          <a:off x="3413141" y="1047903"/>
          <a:ext cx="4867281" cy="2549898"/>
        </p:xfrm>
        <a:graphic>
          <a:graphicData uri="http://schemas.openxmlformats.org/presentationml/2006/ole">
            <mc:AlternateContent xmlns:mc="http://schemas.openxmlformats.org/markup-compatibility/2006">
              <mc:Choice xmlns:v="urn:schemas-microsoft-com:vml" Requires="v">
                <p:oleObj name="CS ChemDraw Drawing" r:id="rId12" imgW="2991196" imgH="1566256" progId="ChemDraw.Document.6.0">
                  <p:embed/>
                </p:oleObj>
              </mc:Choice>
              <mc:Fallback>
                <p:oleObj name="CS ChemDraw Drawing" r:id="rId12" imgW="2991196" imgH="1566256" progId="ChemDraw.Document.6.0">
                  <p:embed/>
                  <p:pic>
                    <p:nvPicPr>
                      <p:cNvPr id="14" name="Object 13">
                        <a:extLst>
                          <a:ext uri="{FF2B5EF4-FFF2-40B4-BE49-F238E27FC236}">
                            <a16:creationId xmlns:a16="http://schemas.microsoft.com/office/drawing/2014/main" id="{788200F5-CDD5-4416-97DE-319F438D4475}"/>
                          </a:ext>
                        </a:extLst>
                      </p:cNvPr>
                      <p:cNvPicPr/>
                      <p:nvPr/>
                    </p:nvPicPr>
                    <p:blipFill>
                      <a:blip r:embed="rId13"/>
                      <a:stretch>
                        <a:fillRect/>
                      </a:stretch>
                    </p:blipFill>
                    <p:spPr>
                      <a:xfrm>
                        <a:off x="3413141" y="1047903"/>
                        <a:ext cx="4867281" cy="2549898"/>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4">
            <p14:nvContentPartPr>
              <p14:cNvPr id="2" name="Ink 1">
                <a:extLst>
                  <a:ext uri="{FF2B5EF4-FFF2-40B4-BE49-F238E27FC236}">
                    <a16:creationId xmlns:a16="http://schemas.microsoft.com/office/drawing/2014/main" id="{5930BF7E-4812-4F73-BC1C-286B9C9E16D7}"/>
                  </a:ext>
                </a:extLst>
              </p14:cNvPr>
              <p14:cNvContentPartPr/>
              <p14:nvPr>
                <p:extLst>
                  <p:ext uri="{42D2F446-02D8-4167-A562-619A0277C38B}">
                    <p15:isNarration xmlns:p15="http://schemas.microsoft.com/office/powerpoint/2012/main" val="1"/>
                  </p:ext>
                </p:extLst>
              </p14:nvPr>
            </p14:nvContentPartPr>
            <p14:xfrm>
              <a:off x="1212120" y="1172160"/>
              <a:ext cx="9345600" cy="5343480"/>
            </p14:xfrm>
          </p:contentPart>
        </mc:Choice>
        <mc:Fallback>
          <p:pic>
            <p:nvPicPr>
              <p:cNvPr id="2" name="Ink 1">
                <a:extLst>
                  <a:ext uri="{FF2B5EF4-FFF2-40B4-BE49-F238E27FC236}">
                    <a16:creationId xmlns:a16="http://schemas.microsoft.com/office/drawing/2014/main" id="{5930BF7E-4812-4F73-BC1C-286B9C9E16D7}"/>
                  </a:ext>
                </a:extLst>
              </p:cNvPr>
              <p:cNvPicPr>
                <a:picLocks noGrp="1" noRot="1" noChangeAspect="1" noMove="1" noResize="1" noEditPoints="1" noAdjustHandles="1" noChangeArrowheads="1" noChangeShapeType="1"/>
              </p:cNvPicPr>
              <p:nvPr/>
            </p:nvPicPr>
            <p:blipFill>
              <a:blip r:embed="rId15"/>
              <a:stretch>
                <a:fillRect/>
              </a:stretch>
            </p:blipFill>
            <p:spPr>
              <a:xfrm>
                <a:off x="1202760" y="1162800"/>
                <a:ext cx="9364320" cy="5362200"/>
              </a:xfrm>
              <a:prstGeom prst="rect">
                <a:avLst/>
              </a:prstGeom>
            </p:spPr>
          </p:pic>
        </mc:Fallback>
      </mc:AlternateContent>
      <p:pic>
        <p:nvPicPr>
          <p:cNvPr id="3" name="Audio 2">
            <a:hlinkClick r:id="" action="ppaction://media"/>
            <a:extLst>
              <a:ext uri="{FF2B5EF4-FFF2-40B4-BE49-F238E27FC236}">
                <a16:creationId xmlns:a16="http://schemas.microsoft.com/office/drawing/2014/main" id="{0887C0E9-4662-48FA-8E68-AE20ACFCBAF6}"/>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530136980"/>
      </p:ext>
    </p:extLst>
  </p:cSld>
  <p:clrMapOvr>
    <a:masterClrMapping/>
  </p:clrMapOvr>
  <mc:AlternateContent xmlns:mc="http://schemas.openxmlformats.org/markup-compatibility/2006">
    <mc:Choice xmlns:p14="http://schemas.microsoft.com/office/powerpoint/2010/main" Requires="p14">
      <p:transition spd="slow" p14:dur="2000" advTm="149303"/>
    </mc:Choice>
    <mc:Fallback>
      <p:transition spd="slow" advTm="149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ocation</a:t>
            </a:r>
          </a:p>
        </p:txBody>
      </p:sp>
      <p:graphicFrame>
        <p:nvGraphicFramePr>
          <p:cNvPr id="2" name="Object 1">
            <a:extLst>
              <a:ext uri="{FF2B5EF4-FFF2-40B4-BE49-F238E27FC236}">
                <a16:creationId xmlns:a16="http://schemas.microsoft.com/office/drawing/2014/main" id="{87B90129-90C1-4D24-BD90-3D9A2691ADBE}"/>
              </a:ext>
            </a:extLst>
          </p:cNvPr>
          <p:cNvGraphicFramePr>
            <a:graphicFrameLocks noChangeAspect="1"/>
          </p:cNvGraphicFramePr>
          <p:nvPr/>
        </p:nvGraphicFramePr>
        <p:xfrm>
          <a:off x="5119003" y="1306134"/>
          <a:ext cx="3294063" cy="1377950"/>
        </p:xfrm>
        <a:graphic>
          <a:graphicData uri="http://schemas.openxmlformats.org/presentationml/2006/ole">
            <mc:AlternateContent xmlns:mc="http://schemas.openxmlformats.org/markup-compatibility/2006">
              <mc:Choice xmlns:v="urn:schemas-microsoft-com:vml" Requires="v">
                <p:oleObj name="CS ChemDraw Drawing" r:id="rId4" imgW="1709305" imgH="721822" progId="ChemDraw.Document.6.0">
                  <p:embed/>
                </p:oleObj>
              </mc:Choice>
              <mc:Fallback>
                <p:oleObj name="CS ChemDraw Drawing" r:id="rId4" imgW="1709305" imgH="721822" progId="ChemDraw.Document.6.0">
                  <p:embed/>
                  <p:pic>
                    <p:nvPicPr>
                      <p:cNvPr id="2" name="Object 1">
                        <a:extLst>
                          <a:ext uri="{FF2B5EF4-FFF2-40B4-BE49-F238E27FC236}">
                            <a16:creationId xmlns:a16="http://schemas.microsoft.com/office/drawing/2014/main" id="{87B90129-90C1-4D24-BD90-3D9A2691ADBE}"/>
                          </a:ext>
                        </a:extLst>
                      </p:cNvPr>
                      <p:cNvPicPr>
                        <a:picLocks noChangeAspect="1" noChangeArrowheads="1"/>
                      </p:cNvPicPr>
                      <p:nvPr/>
                    </p:nvPicPr>
                    <p:blipFill>
                      <a:blip r:embed="rId5"/>
                      <a:srcRect/>
                      <a:stretch>
                        <a:fillRect/>
                      </a:stretch>
                    </p:blipFill>
                    <p:spPr bwMode="auto">
                      <a:xfrm>
                        <a:off x="5119003" y="1306134"/>
                        <a:ext cx="3294063" cy="137795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0EBE8AE5-7620-4A8A-8D69-BAA4B17A65B1}"/>
              </a:ext>
            </a:extLst>
          </p:cNvPr>
          <p:cNvSpPr txBox="1"/>
          <p:nvPr/>
        </p:nvSpPr>
        <p:spPr>
          <a:xfrm>
            <a:off x="278235" y="2744466"/>
            <a:ext cx="11635530" cy="646331"/>
          </a:xfrm>
          <a:prstGeom prst="rect">
            <a:avLst/>
          </a:prstGeom>
          <a:noFill/>
        </p:spPr>
        <p:txBody>
          <a:bodyPr wrap="square">
            <a:spAutoFit/>
          </a:bodyPr>
          <a:lstStyle/>
          <a:p>
            <a:r>
              <a:rPr lang="en-US" sz="1800" dirty="0">
                <a:effectLst/>
                <a:latin typeface="Times New Roman" panose="02020603050405020304" pitchFamily="18" charset="0"/>
                <a:ea typeface="ScalaLF-Regular"/>
              </a:rPr>
              <a:t>In 1902 Norris and </a:t>
            </a:r>
            <a:r>
              <a:rPr lang="en-US" sz="1800" dirty="0" err="1">
                <a:effectLst/>
                <a:latin typeface="Times New Roman" panose="02020603050405020304" pitchFamily="18" charset="0"/>
                <a:ea typeface="ScalaLF-Regular"/>
              </a:rPr>
              <a:t>Kehrman</a:t>
            </a:r>
            <a:r>
              <a:rPr lang="en-US" sz="1800" dirty="0">
                <a:effectLst/>
                <a:latin typeface="Times New Roman" panose="02020603050405020304" pitchFamily="18" charset="0"/>
                <a:ea typeface="ScalaLF-Regular"/>
              </a:rPr>
              <a:t> discovered that colorless triphenylmethanol gave deep yellow solutions in concentrated sulfuric acid</a:t>
            </a:r>
            <a:endParaRPr lang="en-IN" dirty="0"/>
          </a:p>
        </p:txBody>
      </p:sp>
      <p:graphicFrame>
        <p:nvGraphicFramePr>
          <p:cNvPr id="5" name="Object 4">
            <a:extLst>
              <a:ext uri="{FF2B5EF4-FFF2-40B4-BE49-F238E27FC236}">
                <a16:creationId xmlns:a16="http://schemas.microsoft.com/office/drawing/2014/main" id="{F4A2F419-6F42-4BBF-A2B6-D1B23A2CFC5F}"/>
              </a:ext>
            </a:extLst>
          </p:cNvPr>
          <p:cNvGraphicFramePr>
            <a:graphicFrameLocks noChangeAspect="1"/>
          </p:cNvGraphicFramePr>
          <p:nvPr/>
        </p:nvGraphicFramePr>
        <p:xfrm>
          <a:off x="3439336" y="3254659"/>
          <a:ext cx="5606940" cy="1645495"/>
        </p:xfrm>
        <a:graphic>
          <a:graphicData uri="http://schemas.openxmlformats.org/presentationml/2006/ole">
            <mc:AlternateContent xmlns:mc="http://schemas.openxmlformats.org/markup-compatibility/2006">
              <mc:Choice xmlns:v="urn:schemas-microsoft-com:vml" Requires="v">
                <p:oleObj name="CS ChemDraw Drawing" r:id="rId6" imgW="3487882" imgH="1030085" progId="ChemDraw.Document.6.0">
                  <p:embed/>
                </p:oleObj>
              </mc:Choice>
              <mc:Fallback>
                <p:oleObj name="CS ChemDraw Drawing" r:id="rId6" imgW="3487882" imgH="1030085" progId="ChemDraw.Document.6.0">
                  <p:embed/>
                  <p:pic>
                    <p:nvPicPr>
                      <p:cNvPr id="5" name="Object 4">
                        <a:extLst>
                          <a:ext uri="{FF2B5EF4-FFF2-40B4-BE49-F238E27FC236}">
                            <a16:creationId xmlns:a16="http://schemas.microsoft.com/office/drawing/2014/main" id="{F4A2F419-6F42-4BBF-A2B6-D1B23A2CFC5F}"/>
                          </a:ext>
                        </a:extLst>
                      </p:cNvPr>
                      <p:cNvPicPr>
                        <a:picLocks noChangeAspect="1" noChangeArrowheads="1"/>
                      </p:cNvPicPr>
                      <p:nvPr/>
                    </p:nvPicPr>
                    <p:blipFill>
                      <a:blip r:embed="rId7"/>
                      <a:srcRect/>
                      <a:stretch>
                        <a:fillRect/>
                      </a:stretch>
                    </p:blipFill>
                    <p:spPr bwMode="auto">
                      <a:xfrm>
                        <a:off x="3439336" y="3254659"/>
                        <a:ext cx="5606940" cy="164549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E3F22ED3-1D75-42BC-948F-CD70EA891E2D}"/>
              </a:ext>
            </a:extLst>
          </p:cNvPr>
          <p:cNvSpPr txBox="1"/>
          <p:nvPr/>
        </p:nvSpPr>
        <p:spPr>
          <a:xfrm>
            <a:off x="293612" y="5112057"/>
            <a:ext cx="10125513" cy="390684"/>
          </a:xfrm>
          <a:prstGeom prst="rect">
            <a:avLst/>
          </a:prstGeom>
          <a:noFill/>
        </p:spPr>
        <p:txBody>
          <a:bodyPr wrap="square">
            <a:spAutoFit/>
          </a:bodyPr>
          <a:lstStyle/>
          <a:p>
            <a:pPr lvl="0">
              <a:lnSpc>
                <a:spcPct val="115000"/>
              </a:lnSpc>
              <a:spcAft>
                <a:spcPts val="1000"/>
              </a:spcAft>
            </a:pPr>
            <a:r>
              <a:rPr lang="en-US" sz="1800" dirty="0">
                <a:effectLst/>
                <a:latin typeface="Times New Roman" panose="02020603050405020304" pitchFamily="18" charset="0"/>
                <a:ea typeface="ScalaLF-Regular"/>
                <a:cs typeface="Times New Roman" panose="02020603050405020304" pitchFamily="18" charset="0"/>
              </a:rPr>
              <a:t>In 1962 </a:t>
            </a:r>
            <a:r>
              <a:rPr lang="en-US" sz="1800" dirty="0" err="1">
                <a:effectLst/>
                <a:latin typeface="Times New Roman" panose="02020603050405020304" pitchFamily="18" charset="0"/>
                <a:ea typeface="ScalaLF-Regular"/>
                <a:cs typeface="Times New Roman" panose="02020603050405020304" pitchFamily="18" charset="0"/>
              </a:rPr>
              <a:t>Olah</a:t>
            </a:r>
            <a:r>
              <a:rPr lang="en-US" sz="1800" dirty="0">
                <a:effectLst/>
                <a:latin typeface="Times New Roman" panose="02020603050405020304" pitchFamily="18" charset="0"/>
                <a:ea typeface="ScalaLF-Regular"/>
                <a:cs typeface="Times New Roman" panose="02020603050405020304" pitchFamily="18" charset="0"/>
              </a:rPr>
              <a:t> directly observed the </a:t>
            </a:r>
            <a:r>
              <a:rPr lang="en-US" sz="1800" i="1" dirty="0">
                <a:effectLst/>
                <a:latin typeface="Times New Roman" panose="02020603050405020304" pitchFamily="18" charset="0"/>
                <a:ea typeface="ScalaLF-Regular"/>
                <a:cs typeface="Times New Roman" panose="02020603050405020304" pitchFamily="18" charset="0"/>
              </a:rPr>
              <a:t>tert</a:t>
            </a:r>
            <a:r>
              <a:rPr lang="en-US" sz="1800" dirty="0">
                <a:effectLst/>
                <a:latin typeface="Times New Roman" panose="02020603050405020304" pitchFamily="18" charset="0"/>
                <a:ea typeface="ScalaLF-Regular"/>
                <a:cs typeface="Times New Roman" panose="02020603050405020304" pitchFamily="18" charset="0"/>
              </a:rPr>
              <a:t>-butyl carbocation by NMR.</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2F6C667A-2A6C-4E68-B0CA-FD1EA908618C}"/>
              </a:ext>
            </a:extLst>
          </p:cNvPr>
          <p:cNvSpPr txBox="1"/>
          <p:nvPr/>
        </p:nvSpPr>
        <p:spPr>
          <a:xfrm>
            <a:off x="293612" y="749180"/>
            <a:ext cx="11898388"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In the year 1891 G. </a:t>
            </a:r>
            <a:r>
              <a:rPr lang="en-US" dirty="0" err="1">
                <a:latin typeface="Times New Roman" panose="02020603050405020304" pitchFamily="18" charset="0"/>
                <a:cs typeface="Times New Roman" panose="02020603050405020304" pitchFamily="18" charset="0"/>
              </a:rPr>
              <a:t>Merling</a:t>
            </a:r>
            <a:r>
              <a:rPr lang="en-US" dirty="0">
                <a:latin typeface="Times New Roman" panose="02020603050405020304" pitchFamily="18" charset="0"/>
                <a:cs typeface="Times New Roman" panose="02020603050405020304" pitchFamily="18" charset="0"/>
              </a:rPr>
              <a:t> reported that he added bromine to </a:t>
            </a:r>
            <a:r>
              <a:rPr lang="en-US" dirty="0" err="1">
                <a:latin typeface="Times New Roman" panose="02020603050405020304" pitchFamily="18" charset="0"/>
                <a:cs typeface="Times New Roman" panose="02020603050405020304" pitchFamily="18" charset="0"/>
              </a:rPr>
              <a:t>tropylidene</a:t>
            </a:r>
            <a:r>
              <a:rPr lang="en-US" dirty="0">
                <a:latin typeface="Times New Roman" panose="02020603050405020304" pitchFamily="18" charset="0"/>
                <a:cs typeface="Times New Roman" panose="02020603050405020304" pitchFamily="18" charset="0"/>
              </a:rPr>
              <a:t> (cycloheptatriene) and then heated the product to obtain a crystalline, water-soluble material, C7H7Br.</a:t>
            </a:r>
          </a:p>
        </p:txBody>
      </p:sp>
      <p:graphicFrame>
        <p:nvGraphicFramePr>
          <p:cNvPr id="8" name="Object 7">
            <a:extLst>
              <a:ext uri="{FF2B5EF4-FFF2-40B4-BE49-F238E27FC236}">
                <a16:creationId xmlns:a16="http://schemas.microsoft.com/office/drawing/2014/main" id="{54143603-CD9A-403C-B9B7-948ABDF65CB8}"/>
              </a:ext>
            </a:extLst>
          </p:cNvPr>
          <p:cNvGraphicFramePr>
            <a:graphicFrameLocks noChangeAspect="1"/>
          </p:cNvGraphicFramePr>
          <p:nvPr/>
        </p:nvGraphicFramePr>
        <p:xfrm>
          <a:off x="4272478" y="5714644"/>
          <a:ext cx="3702968" cy="943778"/>
        </p:xfrm>
        <a:graphic>
          <a:graphicData uri="http://schemas.openxmlformats.org/presentationml/2006/ole">
            <mc:AlternateContent xmlns:mc="http://schemas.openxmlformats.org/markup-compatibility/2006">
              <mc:Choice xmlns:v="urn:schemas-microsoft-com:vml" Requires="v">
                <p:oleObj name="CS ChemDraw Drawing" r:id="rId8" imgW="1771996" imgH="462742" progId="ChemDraw.Document.6.0">
                  <p:embed/>
                </p:oleObj>
              </mc:Choice>
              <mc:Fallback>
                <p:oleObj name="CS ChemDraw Drawing" r:id="rId8" imgW="1771996" imgH="462742" progId="ChemDraw.Document.6.0">
                  <p:embed/>
                  <p:pic>
                    <p:nvPicPr>
                      <p:cNvPr id="8" name="Object 7">
                        <a:extLst>
                          <a:ext uri="{FF2B5EF4-FFF2-40B4-BE49-F238E27FC236}">
                            <a16:creationId xmlns:a16="http://schemas.microsoft.com/office/drawing/2014/main" id="{54143603-CD9A-403C-B9B7-948ABDF65CB8}"/>
                          </a:ext>
                        </a:extLst>
                      </p:cNvPr>
                      <p:cNvPicPr>
                        <a:picLocks noChangeAspect="1" noChangeArrowheads="1"/>
                      </p:cNvPicPr>
                      <p:nvPr/>
                    </p:nvPicPr>
                    <p:blipFill>
                      <a:blip r:embed="rId9"/>
                      <a:srcRect/>
                      <a:stretch>
                        <a:fillRect/>
                      </a:stretch>
                    </p:blipFill>
                    <p:spPr bwMode="auto">
                      <a:xfrm>
                        <a:off x="4272478" y="5714644"/>
                        <a:ext cx="3702968" cy="943778"/>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3" name="Ink 2">
                <a:extLst>
                  <a:ext uri="{FF2B5EF4-FFF2-40B4-BE49-F238E27FC236}">
                    <a16:creationId xmlns:a16="http://schemas.microsoft.com/office/drawing/2014/main" id="{15EB05C6-E0E8-44DD-8A38-5B7B2E08FC30}"/>
                  </a:ext>
                </a:extLst>
              </p14:cNvPr>
              <p14:cNvContentPartPr/>
              <p14:nvPr>
                <p:extLst>
                  <p:ext uri="{42D2F446-02D8-4167-A562-619A0277C38B}">
                    <p15:isNarration xmlns:p15="http://schemas.microsoft.com/office/powerpoint/2012/main" val="1"/>
                  </p:ext>
                </p:extLst>
              </p14:nvPr>
            </p14:nvContentPartPr>
            <p14:xfrm>
              <a:off x="502560" y="1020960"/>
              <a:ext cx="11147760" cy="5311080"/>
            </p14:xfrm>
          </p:contentPart>
        </mc:Choice>
        <mc:Fallback>
          <p:pic>
            <p:nvPicPr>
              <p:cNvPr id="3" name="Ink 2">
                <a:extLst>
                  <a:ext uri="{FF2B5EF4-FFF2-40B4-BE49-F238E27FC236}">
                    <a16:creationId xmlns:a16="http://schemas.microsoft.com/office/drawing/2014/main" id="{15EB05C6-E0E8-44DD-8A38-5B7B2E08FC30}"/>
                  </a:ext>
                </a:extLst>
              </p:cNvPr>
              <p:cNvPicPr>
                <a:picLocks noGrp="1" noRot="1" noChangeAspect="1" noMove="1" noResize="1" noEditPoints="1" noAdjustHandles="1" noChangeArrowheads="1" noChangeShapeType="1"/>
              </p:cNvPicPr>
              <p:nvPr/>
            </p:nvPicPr>
            <p:blipFill>
              <a:blip r:embed="rId11"/>
              <a:stretch>
                <a:fillRect/>
              </a:stretch>
            </p:blipFill>
            <p:spPr>
              <a:xfrm>
                <a:off x="493200" y="1011600"/>
                <a:ext cx="11166480" cy="5329800"/>
              </a:xfrm>
              <a:prstGeom prst="rect">
                <a:avLst/>
              </a:prstGeom>
            </p:spPr>
          </p:pic>
        </mc:Fallback>
      </mc:AlternateContent>
      <p:pic>
        <p:nvPicPr>
          <p:cNvPr id="6" name="Audio 5">
            <a:hlinkClick r:id="" action="ppaction://media"/>
            <a:extLst>
              <a:ext uri="{FF2B5EF4-FFF2-40B4-BE49-F238E27FC236}">
                <a16:creationId xmlns:a16="http://schemas.microsoft.com/office/drawing/2014/main" id="{F9BBC01F-9011-41C5-8AF4-1002EBF9C5F9}"/>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4222298865"/>
      </p:ext>
    </p:extLst>
  </p:cSld>
  <p:clrMapOvr>
    <a:masterClrMapping/>
  </p:clrMapOvr>
  <mc:AlternateContent xmlns:mc="http://schemas.openxmlformats.org/markup-compatibility/2006">
    <mc:Choice xmlns:p14="http://schemas.microsoft.com/office/powerpoint/2010/main" Requires="p14">
      <p:transition spd="slow" p14:dur="2000" advTm="76809"/>
    </mc:Choice>
    <mc:Fallback>
      <p:transition spd="slow" advTm="76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4DB2D3-88CA-44F6-8742-DFD013875F36}"/>
              </a:ext>
            </a:extLst>
          </p:cNvPr>
          <p:cNvSpPr/>
          <p:nvPr/>
        </p:nvSpPr>
        <p:spPr>
          <a:xfrm>
            <a:off x="117445" y="180639"/>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Stability of Carbocation</a:t>
            </a:r>
          </a:p>
        </p:txBody>
      </p:sp>
      <p:sp>
        <p:nvSpPr>
          <p:cNvPr id="18" name="TextBox 17">
            <a:extLst>
              <a:ext uri="{FF2B5EF4-FFF2-40B4-BE49-F238E27FC236}">
                <a16:creationId xmlns:a16="http://schemas.microsoft.com/office/drawing/2014/main" id="{2F6C667A-2A6C-4E68-B0CA-FD1EA908618C}"/>
              </a:ext>
            </a:extLst>
          </p:cNvPr>
          <p:cNvSpPr txBox="1"/>
          <p:nvPr/>
        </p:nvSpPr>
        <p:spPr>
          <a:xfrm>
            <a:off x="146806" y="3224630"/>
            <a:ext cx="11898388" cy="923330"/>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lkyl groups are electron donating relative to hydrogen and the electron-donating ability of a methyl or other alkyl group can be explain in terms of hyperconjugation.  Hyperconjugation is the overlap of the filled sigma orbitals of the C–H bonds adjacent to the carbocation with the empty ‘‘p’’ orbital on the positively charged carbon atom.</a:t>
            </a:r>
          </a:p>
        </p:txBody>
      </p:sp>
      <p:graphicFrame>
        <p:nvGraphicFramePr>
          <p:cNvPr id="3" name="Object 2">
            <a:extLst>
              <a:ext uri="{FF2B5EF4-FFF2-40B4-BE49-F238E27FC236}">
                <a16:creationId xmlns:a16="http://schemas.microsoft.com/office/drawing/2014/main" id="{23503BCE-F906-485C-BD3A-1A2D48F5EA0A}"/>
              </a:ext>
            </a:extLst>
          </p:cNvPr>
          <p:cNvGraphicFramePr>
            <a:graphicFrameLocks noChangeAspect="1"/>
          </p:cNvGraphicFramePr>
          <p:nvPr/>
        </p:nvGraphicFramePr>
        <p:xfrm>
          <a:off x="2345292" y="1014129"/>
          <a:ext cx="6857431" cy="2179042"/>
        </p:xfrm>
        <a:graphic>
          <a:graphicData uri="http://schemas.openxmlformats.org/presentationml/2006/ole">
            <mc:AlternateContent xmlns:mc="http://schemas.openxmlformats.org/markup-compatibility/2006">
              <mc:Choice xmlns:v="urn:schemas-microsoft-com:vml" Requires="v">
                <p:oleObj name="CS ChemDraw Drawing" r:id="rId4" imgW="3628440" imgH="1168200" progId="ChemDraw.Document.6.0">
                  <p:embed/>
                </p:oleObj>
              </mc:Choice>
              <mc:Fallback>
                <p:oleObj name="CS ChemDraw Drawing" r:id="rId4" imgW="3628440" imgH="1168200" progId="ChemDraw.Document.6.0">
                  <p:embed/>
                  <p:pic>
                    <p:nvPicPr>
                      <p:cNvPr id="3" name="Object 2">
                        <a:extLst>
                          <a:ext uri="{FF2B5EF4-FFF2-40B4-BE49-F238E27FC236}">
                            <a16:creationId xmlns:a16="http://schemas.microsoft.com/office/drawing/2014/main" id="{23503BCE-F906-485C-BD3A-1A2D48F5EA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5292" y="1014129"/>
                        <a:ext cx="6857431" cy="217904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BCFD3B2E-DEAF-4FC9-90E5-2C78B19A551F}"/>
              </a:ext>
            </a:extLst>
          </p:cNvPr>
          <p:cNvGraphicFramePr>
            <a:graphicFrameLocks noChangeAspect="1"/>
          </p:cNvGraphicFramePr>
          <p:nvPr/>
        </p:nvGraphicFramePr>
        <p:xfrm>
          <a:off x="1430892" y="4507286"/>
          <a:ext cx="2662936" cy="1145101"/>
        </p:xfrm>
        <a:graphic>
          <a:graphicData uri="http://schemas.openxmlformats.org/presentationml/2006/ole">
            <mc:AlternateContent xmlns:mc="http://schemas.openxmlformats.org/markup-compatibility/2006">
              <mc:Choice xmlns:v="urn:schemas-microsoft-com:vml" Requires="v">
                <p:oleObj name="CS ChemDraw Drawing" r:id="rId6" imgW="1501920" imgH="646920" progId="ChemDraw.Document.6.0">
                  <p:embed/>
                </p:oleObj>
              </mc:Choice>
              <mc:Fallback>
                <p:oleObj name="CS ChemDraw Drawing" r:id="rId6" imgW="1501920" imgH="646920" progId="ChemDraw.Document.6.0">
                  <p:embed/>
                  <p:pic>
                    <p:nvPicPr>
                      <p:cNvPr id="6" name="Object 5">
                        <a:extLst>
                          <a:ext uri="{FF2B5EF4-FFF2-40B4-BE49-F238E27FC236}">
                            <a16:creationId xmlns:a16="http://schemas.microsoft.com/office/drawing/2014/main" id="{BCFD3B2E-DEAF-4FC9-90E5-2C78B19A55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892" y="4507286"/>
                        <a:ext cx="2662936" cy="1145101"/>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7D836A6C-ED5C-4F1B-87BA-FF910E5B7812}"/>
              </a:ext>
            </a:extLst>
          </p:cNvPr>
          <p:cNvGraphicFramePr>
            <a:graphicFrameLocks noChangeAspect="1"/>
          </p:cNvGraphicFramePr>
          <p:nvPr/>
        </p:nvGraphicFramePr>
        <p:xfrm>
          <a:off x="4678743" y="4282246"/>
          <a:ext cx="5325680" cy="1756925"/>
        </p:xfrm>
        <a:graphic>
          <a:graphicData uri="http://schemas.openxmlformats.org/presentationml/2006/ole">
            <mc:AlternateContent xmlns:mc="http://schemas.openxmlformats.org/markup-compatibility/2006">
              <mc:Choice xmlns:v="urn:schemas-microsoft-com:vml" Requires="v">
                <p:oleObj name="CS ChemDraw Drawing" r:id="rId8" imgW="4805640" imgH="1592280" progId="ChemDraw.Document.6.0">
                  <p:embed/>
                </p:oleObj>
              </mc:Choice>
              <mc:Fallback>
                <p:oleObj name="CS ChemDraw Drawing" r:id="rId8" imgW="4805640" imgH="1592280" progId="ChemDraw.Document.6.0">
                  <p:embed/>
                  <p:pic>
                    <p:nvPicPr>
                      <p:cNvPr id="7" name="Object 6">
                        <a:extLst>
                          <a:ext uri="{FF2B5EF4-FFF2-40B4-BE49-F238E27FC236}">
                            <a16:creationId xmlns:a16="http://schemas.microsoft.com/office/drawing/2014/main" id="{7D836A6C-ED5C-4F1B-87BA-FF910E5B78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743" y="4282246"/>
                        <a:ext cx="5325680" cy="175692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5E5E69F4-887E-4044-A9EF-A54DB85C15B3}"/>
              </a:ext>
            </a:extLst>
          </p:cNvPr>
          <p:cNvSpPr txBox="1"/>
          <p:nvPr/>
        </p:nvSpPr>
        <p:spPr>
          <a:xfrm>
            <a:off x="117445" y="6173457"/>
            <a:ext cx="11898388"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In polar solvent carbocation remains solvated, where as in non-polar solvent carbocation prefers to stay in ion pair.</a:t>
            </a:r>
          </a:p>
        </p:txBody>
      </p:sp>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D3FF2FA1-DC3B-493C-B235-E5C8D5CA94BE}"/>
                  </a:ext>
                </a:extLst>
              </p14:cNvPr>
              <p14:cNvContentPartPr/>
              <p14:nvPr>
                <p:extLst>
                  <p:ext uri="{42D2F446-02D8-4167-A562-619A0277C38B}">
                    <p15:isNarration xmlns:p15="http://schemas.microsoft.com/office/powerpoint/2012/main" val="1"/>
                  </p:ext>
                </p:extLst>
              </p14:nvPr>
            </p14:nvContentPartPr>
            <p14:xfrm>
              <a:off x="2184840" y="2623680"/>
              <a:ext cx="7727040" cy="2560320"/>
            </p14:xfrm>
          </p:contentPart>
        </mc:Choice>
        <mc:Fallback>
          <p:pic>
            <p:nvPicPr>
              <p:cNvPr id="2" name="Ink 1">
                <a:extLst>
                  <a:ext uri="{FF2B5EF4-FFF2-40B4-BE49-F238E27FC236}">
                    <a16:creationId xmlns:a16="http://schemas.microsoft.com/office/drawing/2014/main" id="{D3FF2FA1-DC3B-493C-B235-E5C8D5CA94BE}"/>
                  </a:ext>
                </a:extLst>
              </p:cNvPr>
              <p:cNvPicPr>
                <a:picLocks noGrp="1" noRot="1" noChangeAspect="1" noMove="1" noResize="1" noEditPoints="1" noAdjustHandles="1" noChangeArrowheads="1" noChangeShapeType="1"/>
              </p:cNvPicPr>
              <p:nvPr/>
            </p:nvPicPr>
            <p:blipFill>
              <a:blip r:embed="rId11"/>
              <a:stretch>
                <a:fillRect/>
              </a:stretch>
            </p:blipFill>
            <p:spPr>
              <a:xfrm>
                <a:off x="2175480" y="2614320"/>
                <a:ext cx="7745760" cy="2579040"/>
              </a:xfrm>
              <a:prstGeom prst="rect">
                <a:avLst/>
              </a:prstGeom>
            </p:spPr>
          </p:pic>
        </mc:Fallback>
      </mc:AlternateContent>
      <p:pic>
        <p:nvPicPr>
          <p:cNvPr id="5" name="Audio 4">
            <a:hlinkClick r:id="" action="ppaction://media"/>
            <a:extLst>
              <a:ext uri="{FF2B5EF4-FFF2-40B4-BE49-F238E27FC236}">
                <a16:creationId xmlns:a16="http://schemas.microsoft.com/office/drawing/2014/main" id="{EEF3EB92-B1A7-4A2C-A4F0-6D78AE3D6C03}"/>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300293512"/>
      </p:ext>
    </p:extLst>
  </p:cSld>
  <p:clrMapOvr>
    <a:masterClrMapping/>
  </p:clrMapOvr>
  <mc:AlternateContent xmlns:mc="http://schemas.openxmlformats.org/markup-compatibility/2006">
    <mc:Choice xmlns:p14="http://schemas.microsoft.com/office/powerpoint/2010/main" Requires="p14">
      <p:transition spd="slow" p14:dur="2000" advTm="131908"/>
    </mc:Choice>
    <mc:Fallback>
      <p:transition spd="slow" advTm="131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806</Words>
  <Application>Microsoft Office PowerPoint</Application>
  <PresentationFormat>Widescreen</PresentationFormat>
  <Paragraphs>94</Paragraphs>
  <Slides>21</Slides>
  <Notes>0</Notes>
  <HiddenSlides>0</HiddenSlides>
  <MMClips>2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alibri Light</vt:lpstr>
      <vt:lpstr>Times</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haravath</dc:creator>
  <cp:lastModifiedBy>dharavath</cp:lastModifiedBy>
  <cp:revision>1</cp:revision>
  <dcterms:created xsi:type="dcterms:W3CDTF">2021-01-19T12:11:56Z</dcterms:created>
  <dcterms:modified xsi:type="dcterms:W3CDTF">2021-01-19T12:13:28Z</dcterms:modified>
</cp:coreProperties>
</file>